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276" w:lineRule="auto"/>
        <w:rPr>
          <w:b/>
          <w:sz w:val="28"/>
          <w:szCs w:val="28"/>
          <w:lang w:val="el-GR"/>
        </w:rPr>
      </w:pPr>
    </w:p>
    <w:p>
      <w:pPr>
        <w:spacing w:after="0" w:line="276" w:lineRule="auto"/>
        <w:rPr>
          <w:b/>
          <w:sz w:val="28"/>
          <w:szCs w:val="28"/>
          <w:lang w:val="el-GR"/>
        </w:rPr>
      </w:pPr>
    </w:p>
    <w:p>
      <w:pPr>
        <w:spacing w:after="0" w:line="276" w:lineRule="auto"/>
        <w:jc w:val="center"/>
        <w:rPr>
          <w:rFonts w:cstheme="minorHAnsi"/>
          <w:b/>
          <w:sz w:val="28"/>
          <w:szCs w:val="28"/>
          <w:u w:val="double"/>
          <w:lang w:val="el-GR"/>
        </w:rPr>
      </w:pPr>
      <w:r>
        <w:rPr>
          <w:rFonts w:cstheme="minorHAnsi"/>
          <w:b/>
          <w:sz w:val="28"/>
          <w:szCs w:val="28"/>
          <w:u w:val="double"/>
          <w:lang w:val="el-GR"/>
        </w:rPr>
        <w:t xml:space="preserve"> ΚΡΙΤΗΡΙΟ ΑΞΙΟΛΟΓΗΣΗΣ ΠΡΟΣΟΜΟΙΩΣΗΣ ΠΑΝΕΛΛΑΔΙΚΩΝ ΕΞΕΤΑΣΕΩΝ </w:t>
      </w:r>
    </w:p>
    <w:p>
      <w:pPr>
        <w:spacing w:after="0" w:line="276" w:lineRule="auto"/>
        <w:jc w:val="center"/>
        <w:rPr>
          <w:rFonts w:cstheme="minorHAnsi"/>
          <w:b/>
          <w:sz w:val="28"/>
          <w:szCs w:val="28"/>
          <w:u w:val="double"/>
          <w:lang w:val="el-GR"/>
        </w:rPr>
      </w:pPr>
      <w:r>
        <w:rPr>
          <w:rFonts w:cstheme="minorHAnsi"/>
          <w:b/>
          <w:sz w:val="28"/>
          <w:szCs w:val="28"/>
          <w:u w:val="double"/>
          <w:lang w:val="el-GR"/>
        </w:rPr>
        <w:t>ΦΥΣΙΚΗ ΠΡΟΣΑΝΑΤΟΛΙΣΜΟΥΓ΄ ΛΥΚΕΊΟΥ</w:t>
      </w:r>
    </w:p>
    <w:p>
      <w:pPr>
        <w:spacing w:after="0" w:line="276" w:lineRule="auto"/>
        <w:rPr>
          <w:rFonts w:cstheme="minorHAnsi"/>
          <w:b/>
          <w:sz w:val="28"/>
          <w:szCs w:val="28"/>
          <w:lang w:val="el-GR"/>
        </w:rPr>
      </w:pPr>
    </w:p>
    <w:p>
      <w:pPr>
        <w:spacing w:after="0" w:line="276" w:lineRule="auto"/>
        <w:rPr>
          <w:rFonts w:cstheme="minorHAnsi"/>
          <w:b/>
          <w:sz w:val="28"/>
          <w:szCs w:val="28"/>
          <w:lang w:val="el-GR"/>
        </w:rPr>
      </w:pPr>
      <w:r>
        <w:rPr>
          <w:rFonts w:cstheme="minorHAnsi"/>
          <w:b/>
          <w:sz w:val="28"/>
          <w:szCs w:val="28"/>
          <w:lang w:val="el-GR"/>
        </w:rPr>
        <w:t>ΘΕΜΑ Α</w:t>
      </w:r>
    </w:p>
    <w:p>
      <w:pPr>
        <w:spacing w:after="0" w:line="276" w:lineRule="auto"/>
        <w:rPr>
          <w:rFonts w:cstheme="minorHAnsi"/>
          <w:sz w:val="28"/>
          <w:szCs w:val="28"/>
          <w:lang w:val="el-GR"/>
        </w:rPr>
      </w:pPr>
    </w:p>
    <w:p>
      <w:pPr>
        <w:spacing w:after="0" w:line="276" w:lineRule="auto"/>
        <w:rPr>
          <w:rFonts w:cstheme="minorHAnsi"/>
          <w:sz w:val="28"/>
          <w:szCs w:val="28"/>
          <w:lang w:val="el-GR"/>
        </w:rPr>
      </w:pPr>
      <w:r>
        <w:rPr>
          <w:rFonts w:cstheme="minorHAnsi"/>
          <w:b/>
          <w:sz w:val="28"/>
          <w:szCs w:val="28"/>
          <w:lang w:val="el-GR"/>
        </w:rPr>
        <w:t>Α1</w:t>
      </w:r>
      <w:r>
        <w:rPr>
          <w:rFonts w:cstheme="minorHAnsi"/>
          <w:sz w:val="28"/>
          <w:szCs w:val="28"/>
          <w:lang w:val="el-GR"/>
        </w:rPr>
        <w:t xml:space="preserve">. Για κάθε μια πρόταση από αυτές που ακολουθούν να επιλέξετε την σωστή απάντηση. </w:t>
      </w:r>
    </w:p>
    <w:p>
      <w:pPr>
        <w:spacing w:after="0" w:line="276" w:lineRule="auto"/>
        <w:jc w:val="both"/>
        <w:rPr>
          <w:rFonts w:cstheme="minorHAnsi"/>
          <w:b/>
          <w:sz w:val="28"/>
          <w:szCs w:val="28"/>
          <w:lang w:val="el-GR"/>
        </w:rPr>
      </w:pPr>
    </w:p>
    <w:p>
      <w:pPr>
        <w:spacing w:after="0" w:line="276" w:lineRule="auto"/>
        <w:jc w:val="both"/>
        <w:rPr>
          <w:rFonts w:cstheme="minorHAnsi"/>
          <w:sz w:val="28"/>
          <w:szCs w:val="28"/>
          <w:lang w:val="el-GR"/>
        </w:rPr>
      </w:pPr>
      <w:r>
        <w:rPr>
          <w:rFonts w:cstheme="minorHAnsi"/>
          <w:b/>
          <w:sz w:val="28"/>
          <w:szCs w:val="28"/>
          <w:lang w:val="el-GR"/>
        </w:rPr>
        <w:t xml:space="preserve">Α.1.1 </w:t>
      </w:r>
      <w:r>
        <w:rPr>
          <w:rFonts w:cstheme="minorHAnsi"/>
          <w:sz w:val="28"/>
          <w:szCs w:val="28"/>
          <w:lang w:val="el-GR"/>
        </w:rPr>
        <w:t xml:space="preserve"> Σφαίρα μάζας </w:t>
      </w:r>
      <w:r>
        <w:rPr>
          <w:rFonts w:cstheme="minorHAnsi"/>
          <w:sz w:val="28"/>
          <w:szCs w:val="28"/>
        </w:rPr>
        <w:t>m</w:t>
      </w:r>
      <w:r>
        <w:rPr>
          <w:rFonts w:cstheme="minorHAnsi"/>
          <w:sz w:val="28"/>
          <w:szCs w:val="28"/>
          <w:lang w:val="el-GR"/>
        </w:rPr>
        <w:t xml:space="preserve">  συγκρούεται έκκεντρα και ελαστικά με άλλη όμοια σφαίρα μάζας </w:t>
      </w:r>
      <w:r>
        <w:rPr>
          <w:rFonts w:cstheme="minorHAnsi"/>
          <w:sz w:val="28"/>
          <w:szCs w:val="28"/>
        </w:rPr>
        <w:t>m</w:t>
      </w:r>
      <w:r>
        <w:rPr>
          <w:rFonts w:cstheme="minorHAnsi"/>
          <w:sz w:val="28"/>
          <w:szCs w:val="28"/>
          <w:lang w:val="el-GR"/>
        </w:rPr>
        <w:t>. Ισχύει ότι:</w:t>
      </w:r>
    </w:p>
    <w:p>
      <w:pPr>
        <w:pStyle w:val="7"/>
        <w:numPr>
          <w:ilvl w:val="0"/>
          <w:numId w:val="1"/>
        </w:numPr>
        <w:spacing w:after="0" w:line="276" w:lineRule="auto"/>
        <w:jc w:val="both"/>
        <w:rPr>
          <w:rFonts w:cstheme="minorHAnsi"/>
          <w:sz w:val="28"/>
          <w:szCs w:val="28"/>
          <w:lang w:val="el-GR"/>
        </w:rPr>
      </w:pPr>
      <w:r>
        <w:rPr>
          <w:rFonts w:cstheme="minorHAnsi"/>
          <w:sz w:val="28"/>
          <w:szCs w:val="28"/>
          <w:lang w:val="el-GR"/>
        </w:rPr>
        <w:t>Δεν ισχύει η ΑΔΟ</w:t>
      </w:r>
    </w:p>
    <w:p>
      <w:pPr>
        <w:pStyle w:val="7"/>
        <w:numPr>
          <w:ilvl w:val="0"/>
          <w:numId w:val="1"/>
        </w:numPr>
        <w:spacing w:after="0" w:line="276" w:lineRule="auto"/>
        <w:jc w:val="both"/>
        <w:rPr>
          <w:rFonts w:cstheme="minorHAnsi"/>
          <w:sz w:val="28"/>
          <w:szCs w:val="28"/>
          <w:lang w:val="el-GR"/>
        </w:rPr>
      </w:pPr>
      <w:r>
        <w:rPr>
          <w:rFonts w:cstheme="minorHAnsi"/>
          <w:sz w:val="28"/>
          <w:szCs w:val="28"/>
          <w:lang w:val="el-GR"/>
        </w:rPr>
        <w:t>Οι σφαίρες ανταλλάσσουν ταχύτητες.</w:t>
      </w:r>
    </w:p>
    <w:p>
      <w:pPr>
        <w:pStyle w:val="7"/>
        <w:numPr>
          <w:ilvl w:val="0"/>
          <w:numId w:val="1"/>
        </w:numPr>
        <w:spacing w:after="0" w:line="276" w:lineRule="auto"/>
        <w:jc w:val="both"/>
        <w:rPr>
          <w:rFonts w:cstheme="minorHAnsi"/>
          <w:sz w:val="28"/>
          <w:szCs w:val="28"/>
          <w:lang w:val="el-GR"/>
        </w:rPr>
      </w:pPr>
      <w:r>
        <w:rPr>
          <w:rFonts w:cstheme="minorHAnsi"/>
          <w:sz w:val="28"/>
          <w:szCs w:val="28"/>
          <w:lang w:val="el-GR"/>
        </w:rPr>
        <w:t>Μετά την κρούση οι ταχύτητες των σφαιρών σχηματίζουν τυχαία γωνία.</w:t>
      </w:r>
    </w:p>
    <w:p>
      <w:pPr>
        <w:pStyle w:val="7"/>
        <w:numPr>
          <w:ilvl w:val="0"/>
          <w:numId w:val="1"/>
        </w:numPr>
        <w:spacing w:after="0" w:line="276" w:lineRule="auto"/>
        <w:jc w:val="both"/>
        <w:rPr>
          <w:rFonts w:cstheme="minorHAnsi"/>
          <w:sz w:val="28"/>
          <w:szCs w:val="28"/>
          <w:lang w:val="el-GR"/>
        </w:rPr>
      </w:pPr>
      <w:r>
        <w:rPr>
          <w:rFonts w:cstheme="minorHAnsi"/>
          <w:sz w:val="28"/>
          <w:szCs w:val="28"/>
          <w:lang w:val="el-GR"/>
        </w:rPr>
        <w:t>Η κινητική ενέργεια του συστήματος των σφαιρών μειώνεται στην διάρκεια της κρούσης.</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jc w:val="right"/>
        <w:rPr>
          <w:rFonts w:cstheme="minorHAnsi"/>
          <w:b/>
          <w:i/>
          <w:sz w:val="28"/>
          <w:szCs w:val="28"/>
          <w:lang w:val="el-GR"/>
        </w:rPr>
      </w:pPr>
    </w:p>
    <w:p>
      <w:pPr>
        <w:spacing w:after="0" w:line="276" w:lineRule="auto"/>
        <w:jc w:val="both"/>
        <w:rPr>
          <w:rFonts w:cstheme="minorHAnsi"/>
          <w:sz w:val="28"/>
          <w:szCs w:val="28"/>
          <w:lang w:val="el-GR"/>
        </w:rPr>
      </w:pPr>
      <w:r>
        <w:rPr>
          <w:rFonts w:cstheme="minorHAnsi"/>
          <w:b/>
          <w:sz w:val="28"/>
          <w:szCs w:val="28"/>
          <w:lang w:val="el-GR"/>
        </w:rPr>
        <w:t>Α.1.2</w:t>
      </w:r>
      <w:r>
        <w:rPr>
          <w:rFonts w:cstheme="minorHAnsi"/>
          <w:sz w:val="28"/>
          <w:szCs w:val="28"/>
          <w:lang w:val="el-GR"/>
        </w:rPr>
        <w:t xml:space="preserve"> Ένα η/μ κύμα έχει μήκος κύματος στο κενό λ=250</w:t>
      </w:r>
      <w:r>
        <w:rPr>
          <w:rFonts w:cstheme="minorHAnsi"/>
          <w:sz w:val="28"/>
          <w:szCs w:val="28"/>
        </w:rPr>
        <w:t>nm</w:t>
      </w:r>
      <w:r>
        <w:rPr>
          <w:rFonts w:cstheme="minorHAnsi"/>
          <w:sz w:val="28"/>
          <w:szCs w:val="28"/>
          <w:lang w:val="el-GR"/>
        </w:rPr>
        <w:t>. Αυτό ανήκει στην περιοχή:</w:t>
      </w:r>
    </w:p>
    <w:p>
      <w:pPr>
        <w:pStyle w:val="7"/>
        <w:numPr>
          <w:ilvl w:val="0"/>
          <w:numId w:val="2"/>
        </w:numPr>
        <w:spacing w:after="0" w:line="276" w:lineRule="auto"/>
        <w:jc w:val="both"/>
        <w:rPr>
          <w:rFonts w:cstheme="minorHAnsi"/>
          <w:sz w:val="28"/>
          <w:szCs w:val="28"/>
          <w:lang w:val="el-GR"/>
        </w:rPr>
      </w:pPr>
      <w:r>
        <w:rPr>
          <w:rFonts w:cstheme="minorHAnsi"/>
          <w:sz w:val="28"/>
          <w:szCs w:val="28"/>
          <w:lang w:val="el-GR"/>
        </w:rPr>
        <w:t>Της υπέρυθρης ακτινοβολίας,</w:t>
      </w:r>
    </w:p>
    <w:p>
      <w:pPr>
        <w:pStyle w:val="7"/>
        <w:numPr>
          <w:ilvl w:val="0"/>
          <w:numId w:val="2"/>
        </w:numPr>
        <w:spacing w:after="0" w:line="276" w:lineRule="auto"/>
        <w:jc w:val="both"/>
        <w:rPr>
          <w:rFonts w:cstheme="minorHAnsi"/>
          <w:sz w:val="28"/>
          <w:szCs w:val="28"/>
          <w:lang w:val="el-GR"/>
        </w:rPr>
      </w:pPr>
      <w:r>
        <w:rPr>
          <w:rFonts w:cstheme="minorHAnsi"/>
          <w:sz w:val="28"/>
          <w:szCs w:val="28"/>
          <w:lang w:val="el-GR"/>
        </w:rPr>
        <w:t>Της ορατής ακτινοβολίας</w:t>
      </w:r>
    </w:p>
    <w:p>
      <w:pPr>
        <w:pStyle w:val="7"/>
        <w:numPr>
          <w:ilvl w:val="0"/>
          <w:numId w:val="2"/>
        </w:numPr>
        <w:spacing w:after="0" w:line="276" w:lineRule="auto"/>
        <w:jc w:val="both"/>
        <w:rPr>
          <w:rFonts w:cstheme="minorHAnsi"/>
          <w:sz w:val="28"/>
          <w:szCs w:val="28"/>
          <w:lang w:val="el-GR"/>
        </w:rPr>
      </w:pPr>
      <w:r>
        <w:rPr>
          <w:rFonts w:cstheme="minorHAnsi"/>
          <w:sz w:val="28"/>
          <w:szCs w:val="28"/>
          <w:lang w:val="el-GR"/>
        </w:rPr>
        <w:t>Της υπεριώδους ακτινοβολίας,</w:t>
      </w:r>
    </w:p>
    <w:p>
      <w:pPr>
        <w:pStyle w:val="7"/>
        <w:numPr>
          <w:ilvl w:val="0"/>
          <w:numId w:val="2"/>
        </w:numPr>
        <w:spacing w:after="0" w:line="276" w:lineRule="auto"/>
        <w:jc w:val="both"/>
        <w:rPr>
          <w:rFonts w:cstheme="minorHAnsi"/>
          <w:sz w:val="28"/>
          <w:szCs w:val="28"/>
          <w:lang w:val="el-GR"/>
        </w:rPr>
      </w:pPr>
      <w:r>
        <w:rPr>
          <w:rFonts w:cstheme="minorHAnsi"/>
          <w:sz w:val="28"/>
          <w:szCs w:val="28"/>
          <w:lang w:val="el-GR"/>
        </w:rPr>
        <w:t>Των ακτίνων γ</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jc w:val="both"/>
        <w:rPr>
          <w:rFonts w:cstheme="minorHAnsi"/>
          <w:sz w:val="28"/>
          <w:szCs w:val="28"/>
          <w:lang w:val="el-GR"/>
        </w:rPr>
      </w:pPr>
    </w:p>
    <w:p>
      <w:pPr>
        <w:spacing w:after="0" w:line="276" w:lineRule="auto"/>
        <w:jc w:val="both"/>
        <w:rPr>
          <w:rFonts w:cstheme="minorHAnsi"/>
          <w:sz w:val="28"/>
          <w:szCs w:val="28"/>
          <w:lang w:val="el-GR"/>
        </w:rPr>
      </w:pPr>
      <w:r>
        <w:rPr>
          <w:rFonts w:cstheme="minorHAnsi"/>
          <w:b/>
          <w:sz w:val="28"/>
          <w:szCs w:val="28"/>
        </w:rPr>
        <w:t>A</w:t>
      </w:r>
      <w:r>
        <w:rPr>
          <w:rFonts w:cstheme="minorHAnsi"/>
          <w:b/>
          <w:sz w:val="28"/>
          <w:szCs w:val="28"/>
          <w:lang w:val="el-GR"/>
        </w:rPr>
        <w:t>.1.3</w:t>
      </w:r>
      <w:r>
        <w:rPr>
          <w:rFonts w:cstheme="minorHAnsi"/>
          <w:sz w:val="28"/>
          <w:szCs w:val="28"/>
          <w:lang w:val="el-GR"/>
        </w:rPr>
        <w:t xml:space="preserve"> Ο νόμος του </w:t>
      </w:r>
      <w:r>
        <w:rPr>
          <w:rFonts w:cstheme="minorHAnsi"/>
          <w:sz w:val="28"/>
          <w:szCs w:val="28"/>
        </w:rPr>
        <w:t>Ampere</w:t>
      </w:r>
      <w:r>
        <w:rPr>
          <w:rFonts w:cstheme="minorHAnsi"/>
          <w:sz w:val="28"/>
          <w:szCs w:val="28"/>
          <w:lang w:val="el-GR"/>
        </w:rPr>
        <w:t>,</w:t>
      </w:r>
    </w:p>
    <w:p>
      <w:pPr>
        <w:pStyle w:val="7"/>
        <w:numPr>
          <w:ilvl w:val="0"/>
          <w:numId w:val="3"/>
        </w:numPr>
        <w:spacing w:after="0" w:line="276" w:lineRule="auto"/>
        <w:jc w:val="both"/>
        <w:rPr>
          <w:rFonts w:cstheme="minorHAnsi"/>
          <w:sz w:val="28"/>
          <w:szCs w:val="28"/>
          <w:lang w:val="el-GR"/>
        </w:rPr>
      </w:pPr>
      <w:r>
        <w:rPr>
          <w:rFonts w:cstheme="minorHAnsi"/>
          <w:sz w:val="28"/>
          <w:szCs w:val="28"/>
          <w:lang w:val="el-GR"/>
        </w:rPr>
        <w:t>Ισχύει και για σταθερά και για εναλλασσόμενα ρεύματα που διέρχονται από μια επιφάνεια, που ορίζεται από μια κλειστή διαδρομή (βρόχος).</w:t>
      </w:r>
    </w:p>
    <w:p>
      <w:pPr>
        <w:pStyle w:val="7"/>
        <w:numPr>
          <w:ilvl w:val="0"/>
          <w:numId w:val="3"/>
        </w:numPr>
        <w:spacing w:after="0" w:line="276" w:lineRule="auto"/>
        <w:jc w:val="both"/>
        <w:rPr>
          <w:rFonts w:cstheme="minorHAnsi"/>
          <w:sz w:val="28"/>
          <w:szCs w:val="28"/>
          <w:lang w:val="el-GR"/>
        </w:rPr>
      </w:pPr>
      <w:r>
        <w:rPr>
          <w:rFonts w:cstheme="minorHAnsi"/>
          <w:sz w:val="28"/>
          <w:szCs w:val="28"/>
          <w:lang w:val="el-GR"/>
        </w:rPr>
        <w:t>Μπορεί να εφαρμοστεί μόνο σε μαγνητικά πεδία που εμφανίζουν συμμετρία.</w:t>
      </w:r>
    </w:p>
    <w:p>
      <w:pPr>
        <w:pStyle w:val="7"/>
        <w:numPr>
          <w:ilvl w:val="0"/>
          <w:numId w:val="3"/>
        </w:numPr>
        <w:spacing w:after="0" w:line="276" w:lineRule="auto"/>
        <w:jc w:val="both"/>
        <w:rPr>
          <w:rFonts w:cstheme="minorHAnsi"/>
          <w:sz w:val="28"/>
          <w:szCs w:val="28"/>
          <w:lang w:val="el-GR"/>
        </w:rPr>
      </w:pPr>
      <w:r>
        <w:rPr>
          <w:rFonts w:cstheme="minorHAnsi"/>
          <w:sz w:val="28"/>
          <w:szCs w:val="28"/>
          <w:lang w:val="el-GR"/>
        </w:rPr>
        <w:t>Είναι μια σχέση που συνδέει το μαγνητικό  πεδίο με τις πηγές του.</w:t>
      </w:r>
    </w:p>
    <w:p>
      <w:pPr>
        <w:pStyle w:val="7"/>
        <w:numPr>
          <w:ilvl w:val="0"/>
          <w:numId w:val="3"/>
        </w:numPr>
        <w:spacing w:after="0" w:line="276" w:lineRule="auto"/>
        <w:jc w:val="both"/>
        <w:rPr>
          <w:rFonts w:cstheme="minorHAnsi"/>
          <w:sz w:val="28"/>
          <w:szCs w:val="28"/>
          <w:lang w:val="el-GR"/>
        </w:rPr>
      </w:pPr>
      <w:r>
        <w:rPr>
          <w:rFonts w:cstheme="minorHAnsi"/>
          <w:sz w:val="28"/>
          <w:szCs w:val="28"/>
          <w:lang w:val="el-GR"/>
        </w:rPr>
        <w:t>Υπολογίζει το στοιχειώδες μαγνητικό πεδίο ΔΒ που δημιουργεί στον χώρο ένα στοιχειώδες τμήμα αγωγού μήκους Δ</w:t>
      </w:r>
      <w:r>
        <w:rPr>
          <w:rFonts w:cstheme="minorHAnsi"/>
          <w:sz w:val="28"/>
          <w:szCs w:val="28"/>
        </w:rPr>
        <w:t>l</w:t>
      </w:r>
      <w:r>
        <w:rPr>
          <w:rFonts w:cstheme="minorHAnsi"/>
          <w:sz w:val="28"/>
          <w:szCs w:val="28"/>
          <w:lang w:val="el-GR"/>
        </w:rPr>
        <w:t xml:space="preserve">. </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jc w:val="both"/>
        <w:rPr>
          <w:rFonts w:cstheme="minorHAnsi"/>
          <w:sz w:val="28"/>
          <w:szCs w:val="28"/>
          <w:lang w:val="el-GR"/>
        </w:rPr>
      </w:pPr>
    </w:p>
    <w:p>
      <w:pPr>
        <w:spacing w:after="0" w:line="276" w:lineRule="auto"/>
        <w:ind w:left="62"/>
        <w:jc w:val="both"/>
        <w:rPr>
          <w:rFonts w:cstheme="minorHAnsi"/>
          <w:sz w:val="28"/>
          <w:szCs w:val="28"/>
          <w:lang w:val="el-GR"/>
        </w:rPr>
      </w:pPr>
      <w:r>
        <w:rPr>
          <w:rFonts w:cstheme="minorHAnsi"/>
          <w:b/>
          <w:sz w:val="28"/>
          <w:szCs w:val="28"/>
        </w:rPr>
        <w:t>A</w:t>
      </w:r>
      <w:r>
        <w:rPr>
          <w:rFonts w:cstheme="minorHAnsi"/>
          <w:b/>
          <w:sz w:val="28"/>
          <w:szCs w:val="28"/>
          <w:lang w:val="el-GR"/>
        </w:rPr>
        <w:t>.1.4</w:t>
      </w:r>
      <w:r>
        <w:rPr>
          <w:rFonts w:cstheme="minorHAnsi"/>
          <w:sz w:val="28"/>
          <w:szCs w:val="28"/>
          <w:lang w:val="el-GR"/>
        </w:rPr>
        <w:t xml:space="preserve"> Ο κυκλικός αγωγός του σχήματος βρίσκεται μέσα σε ομογενές μαγνητικό πεδίο το οποίο κάποια στιγμή αρχίζει να αυξάνεται με ρυθμό  </w:t>
      </w:r>
      <w:r>
        <w:rPr>
          <w:rFonts w:cstheme="minorHAnsi"/>
          <w:position w:val="-24"/>
          <w:sz w:val="28"/>
          <w:szCs w:val="28"/>
          <w:lang w:val="el-GR"/>
        </w:rPr>
        <w:object>
          <v:shape id="_x0000_i1025" o:spt="75" type="#_x0000_t75" style="height:30.5pt;width:18.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cstheme="minorHAnsi"/>
          <w:sz w:val="28"/>
          <w:szCs w:val="28"/>
          <w:lang w:val="el-GR"/>
        </w:rPr>
        <w:t>. Τότε,</w:t>
      </w:r>
    </w:p>
    <w:p>
      <w:pPr>
        <w:spacing w:after="0" w:line="276" w:lineRule="auto"/>
        <w:jc w:val="both"/>
        <w:rPr>
          <w:rFonts w:cstheme="minorHAnsi"/>
          <w:color w:val="1F4E79" w:themeColor="accent1" w:themeShade="80"/>
          <w:sz w:val="28"/>
          <w:szCs w:val="28"/>
          <w:lang w:val="el-GR"/>
        </w:rPr>
      </w:pPr>
      <w:r>
        <w:rPr>
          <w:rFonts w:cstheme="minorHAnsi"/>
          <w:color w:val="1F4E79" w:themeColor="accent1" w:themeShade="80"/>
          <w:sz w:val="28"/>
          <w:szCs w:val="28"/>
        </w:rPr>
        <mc:AlternateContent>
          <mc:Choice Requires="wps">
            <w:drawing>
              <wp:anchor distT="45720" distB="45720" distL="114300" distR="114300" simplePos="0" relativeHeight="251678720" behindDoc="1" locked="0" layoutInCell="1" allowOverlap="1">
                <wp:simplePos x="0" y="0"/>
                <wp:positionH relativeFrom="column">
                  <wp:posOffset>2780030</wp:posOffset>
                </wp:positionH>
                <wp:positionV relativeFrom="paragraph">
                  <wp:posOffset>53340</wp:posOffset>
                </wp:positionV>
                <wp:extent cx="3937000" cy="2136775"/>
                <wp:effectExtent l="0" t="0" r="6350" b="0"/>
                <wp:wrapNone/>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3937000" cy="2136775"/>
                        </a:xfrm>
                        <a:prstGeom prst="rect">
                          <a:avLst/>
                        </a:prstGeom>
                        <a:solidFill>
                          <a:srgbClr val="FFFFFF"/>
                        </a:solidFill>
                        <a:ln w="9525">
                          <a:noFill/>
                          <a:miter lim="800000"/>
                        </a:ln>
                      </wps:spPr>
                      <wps:txbx>
                        <w:txbxContent>
                          <w:p>
                            <w:pPr>
                              <w:pStyle w:val="7"/>
                              <w:numPr>
                                <w:ilvl w:val="0"/>
                                <w:numId w:val="4"/>
                              </w:numPr>
                              <w:spacing w:after="0" w:line="276" w:lineRule="auto"/>
                              <w:rPr>
                                <w:sz w:val="28"/>
                                <w:szCs w:val="28"/>
                                <w:lang w:val="el-GR"/>
                              </w:rPr>
                            </w:pPr>
                            <w:r>
                              <w:rPr>
                                <w:sz w:val="28"/>
                                <w:szCs w:val="28"/>
                                <w:lang w:val="el-GR"/>
                              </w:rPr>
                              <w:t>Στον αγωγό δεν δημιουργείται Η.Ε.Δ. από επαγωγή.</w:t>
                            </w:r>
                          </w:p>
                          <w:p>
                            <w:pPr>
                              <w:pStyle w:val="7"/>
                              <w:numPr>
                                <w:ilvl w:val="0"/>
                                <w:numId w:val="4"/>
                              </w:numPr>
                              <w:spacing w:after="0" w:line="276" w:lineRule="auto"/>
                              <w:rPr>
                                <w:sz w:val="28"/>
                                <w:szCs w:val="28"/>
                                <w:lang w:val="el-GR"/>
                              </w:rPr>
                            </w:pPr>
                            <w:r>
                              <w:rPr>
                                <w:sz w:val="28"/>
                                <w:szCs w:val="28"/>
                                <w:lang w:val="el-GR"/>
                              </w:rPr>
                              <w:t>Ο αγωγός θα διαρρέεται από ρεύμα με φορά από το Λ στο Κ.</w:t>
                            </w:r>
                          </w:p>
                          <w:p>
                            <w:pPr>
                              <w:pStyle w:val="7"/>
                              <w:numPr>
                                <w:ilvl w:val="0"/>
                                <w:numId w:val="4"/>
                              </w:numPr>
                              <w:spacing w:after="0" w:line="276" w:lineRule="auto"/>
                              <w:rPr>
                                <w:sz w:val="28"/>
                                <w:szCs w:val="28"/>
                                <w:lang w:val="el-GR"/>
                              </w:rPr>
                            </w:pPr>
                            <w:r>
                              <w:rPr>
                                <w:sz w:val="28"/>
                                <w:szCs w:val="28"/>
                                <w:lang w:val="el-GR"/>
                              </w:rPr>
                              <w:t>Στον αγωγό θα δημιουργηθεί Η.Ε.Δ. από επαγωγή με πολικότητα Κ(+), Λ(-)</w:t>
                            </w:r>
                          </w:p>
                          <w:p>
                            <w:pPr>
                              <w:pStyle w:val="7"/>
                              <w:numPr>
                                <w:ilvl w:val="0"/>
                                <w:numId w:val="4"/>
                              </w:numPr>
                              <w:spacing w:after="0" w:line="276" w:lineRule="auto"/>
                              <w:rPr>
                                <w:sz w:val="28"/>
                                <w:szCs w:val="28"/>
                                <w:lang w:val="el-GR"/>
                              </w:rPr>
                            </w:pPr>
                            <w:r>
                              <w:rPr>
                                <w:sz w:val="28"/>
                                <w:szCs w:val="28"/>
                                <w:lang w:val="el-GR"/>
                              </w:rPr>
                              <w:t>Στον αγωγό θα δημιουργηθεί Η.Ε.Δ. από επαγωγή με πολικότητα Κ(-), Λ(+)</w:t>
                            </w:r>
                          </w:p>
                          <w:p>
                            <w:pPr>
                              <w:rPr>
                                <w:lang w:val="el-GR"/>
                              </w:rP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218.9pt;margin-top:4.2pt;height:168.25pt;width:310pt;z-index:-251637760;mso-width-relative:page;mso-height-relative:page;" fillcolor="#FFFFFF" filled="t" stroked="f" coordsize="21600,21600" o:gfxdata="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0EW4PtcAAAAKAQAADwAAAAAAAAABACAAAAAiAAAAZHJzL2Rvd25yZXYueG1sUEsBAhQA&#10;FAAAAAgAh07iQCVGWp0sAgAAVAQAAA4AAAAAAAAAAQAgAAAAJgEAAGRycy9lMm9Eb2MueG1sUEsF&#10;BgAAAAAGAAYAWQEAAMQFAAAAAA==&#10;">
                <v:fill on="t" focussize="0,0"/>
                <v:stroke on="f" miterlimit="8" joinstyle="miter"/>
                <v:imagedata o:title=""/>
                <o:lock v:ext="edit" aspectratio="f"/>
                <v:textbox>
                  <w:txbxContent>
                    <w:p>
                      <w:pPr>
                        <w:pStyle w:val="7"/>
                        <w:numPr>
                          <w:ilvl w:val="0"/>
                          <w:numId w:val="4"/>
                        </w:numPr>
                        <w:spacing w:after="0" w:line="276" w:lineRule="auto"/>
                        <w:rPr>
                          <w:sz w:val="28"/>
                          <w:szCs w:val="28"/>
                          <w:lang w:val="el-GR"/>
                        </w:rPr>
                      </w:pPr>
                      <w:r>
                        <w:rPr>
                          <w:sz w:val="28"/>
                          <w:szCs w:val="28"/>
                          <w:lang w:val="el-GR"/>
                        </w:rPr>
                        <w:t>Στον αγωγό δεν δημιουργείται Η.Ε.Δ. από επαγωγή.</w:t>
                      </w:r>
                    </w:p>
                    <w:p>
                      <w:pPr>
                        <w:pStyle w:val="7"/>
                        <w:numPr>
                          <w:ilvl w:val="0"/>
                          <w:numId w:val="4"/>
                        </w:numPr>
                        <w:spacing w:after="0" w:line="276" w:lineRule="auto"/>
                        <w:rPr>
                          <w:sz w:val="28"/>
                          <w:szCs w:val="28"/>
                          <w:lang w:val="el-GR"/>
                        </w:rPr>
                      </w:pPr>
                      <w:r>
                        <w:rPr>
                          <w:sz w:val="28"/>
                          <w:szCs w:val="28"/>
                          <w:lang w:val="el-GR"/>
                        </w:rPr>
                        <w:t>Ο αγωγός θα διαρρέεται από ρεύμα με φορά από το Λ στο Κ.</w:t>
                      </w:r>
                    </w:p>
                    <w:p>
                      <w:pPr>
                        <w:pStyle w:val="7"/>
                        <w:numPr>
                          <w:ilvl w:val="0"/>
                          <w:numId w:val="4"/>
                        </w:numPr>
                        <w:spacing w:after="0" w:line="276" w:lineRule="auto"/>
                        <w:rPr>
                          <w:sz w:val="28"/>
                          <w:szCs w:val="28"/>
                          <w:lang w:val="el-GR"/>
                        </w:rPr>
                      </w:pPr>
                      <w:r>
                        <w:rPr>
                          <w:sz w:val="28"/>
                          <w:szCs w:val="28"/>
                          <w:lang w:val="el-GR"/>
                        </w:rPr>
                        <w:t>Στον αγωγό θα δημιουργηθεί Η.Ε.Δ. από επαγωγή με πολικότητα Κ(+), Λ(-)</w:t>
                      </w:r>
                    </w:p>
                    <w:p>
                      <w:pPr>
                        <w:pStyle w:val="7"/>
                        <w:numPr>
                          <w:ilvl w:val="0"/>
                          <w:numId w:val="4"/>
                        </w:numPr>
                        <w:spacing w:after="0" w:line="276" w:lineRule="auto"/>
                        <w:rPr>
                          <w:sz w:val="28"/>
                          <w:szCs w:val="28"/>
                          <w:lang w:val="el-GR"/>
                        </w:rPr>
                      </w:pPr>
                      <w:r>
                        <w:rPr>
                          <w:sz w:val="28"/>
                          <w:szCs w:val="28"/>
                          <w:lang w:val="el-GR"/>
                        </w:rPr>
                        <w:t>Στον αγωγό θα δημιουργηθεί Η.Ε.Δ. από επαγωγή με πολικότητα Κ(-), Λ(+)</w:t>
                      </w:r>
                    </w:p>
                    <w:p>
                      <w:pPr>
                        <w:rPr>
                          <w:lang w:val="el-GR"/>
                        </w:rPr>
                      </w:pPr>
                    </w:p>
                  </w:txbxContent>
                </v:textbox>
              </v:shape>
            </w:pict>
          </mc:Fallback>
        </mc:AlternateContent>
      </w:r>
    </w:p>
    <w:p>
      <w:pPr>
        <w:spacing w:after="0" w:line="276" w:lineRule="auto"/>
        <w:jc w:val="both"/>
        <w:rPr>
          <w:rFonts w:cstheme="minorHAnsi"/>
          <w:color w:val="1F4E79" w:themeColor="accent1" w:themeShade="80"/>
          <w:sz w:val="28"/>
          <w:szCs w:val="28"/>
          <w:lang w:val="el-GR"/>
        </w:rPr>
      </w:pPr>
      <w:r>
        <w:rPr>
          <w:rFonts w:cstheme="minorHAnsi"/>
          <w:b/>
          <w:sz w:val="28"/>
          <w:szCs w:val="28"/>
        </w:rPr>
        <mc:AlternateContent>
          <mc:Choice Requires="wps">
            <w:drawing>
              <wp:anchor distT="0" distB="0" distL="114300" distR="114300" simplePos="0" relativeHeight="251679744" behindDoc="0" locked="0" layoutInCell="1" allowOverlap="1">
                <wp:simplePos x="0" y="0"/>
                <wp:positionH relativeFrom="column">
                  <wp:posOffset>541020</wp:posOffset>
                </wp:positionH>
                <wp:positionV relativeFrom="paragraph">
                  <wp:posOffset>136525</wp:posOffset>
                </wp:positionV>
                <wp:extent cx="1435735" cy="1362710"/>
                <wp:effectExtent l="53340" t="19050" r="63500" b="66040"/>
                <wp:wrapNone/>
                <wp:docPr id="7" name="Τόξο 2"/>
                <wp:cNvGraphicFramePr/>
                <a:graphic xmlns:a="http://schemas.openxmlformats.org/drawingml/2006/main">
                  <a:graphicData uri="http://schemas.microsoft.com/office/word/2010/wordprocessingShape">
                    <wps:wsp>
                      <wps:cNvSpPr/>
                      <wps:spPr bwMode="auto">
                        <a:xfrm>
                          <a:off x="0" y="0"/>
                          <a:ext cx="1435735" cy="1362710"/>
                        </a:xfrm>
                        <a:custGeom>
                          <a:avLst/>
                          <a:gdLst>
                            <a:gd name="T0" fmla="*/ 563242 w 1435735"/>
                            <a:gd name="T1" fmla="*/ 1346716 h 1362710"/>
                            <a:gd name="T2" fmla="*/ 4957 w 1435735"/>
                            <a:gd name="T3" fmla="*/ 601421 h 1362710"/>
                            <a:gd name="T4" fmla="*/ 714442 w 1435735"/>
                            <a:gd name="T5" fmla="*/ 7 h 1362710"/>
                            <a:gd name="T6" fmla="*/ 1429848 w 1435735"/>
                            <a:gd name="T7" fmla="*/ 594267 h 1362710"/>
                            <a:gd name="T8" fmla="*/ 879213 w 1435735"/>
                            <a:gd name="T9" fmla="*/ 1345277 h 13627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35735" h="1362710" stroke="0">
                              <a:moveTo>
                                <a:pt x="563242" y="1346716"/>
                              </a:moveTo>
                              <a:cubicBezTo>
                                <a:pt x="203051" y="1271308"/>
                                <a:pt x="-38315" y="949092"/>
                                <a:pt x="4957" y="601421"/>
                              </a:cubicBezTo>
                              <a:cubicBezTo>
                                <a:pt x="47494" y="259656"/>
                                <a:pt x="351862" y="1650"/>
                                <a:pt x="714442" y="7"/>
                              </a:cubicBezTo>
                              <a:cubicBezTo>
                                <a:pt x="1076739" y="-1634"/>
                                <a:pt x="1383541" y="253215"/>
                                <a:pt x="1429848" y="594267"/>
                              </a:cubicBezTo>
                              <a:cubicBezTo>
                                <a:pt x="1477027" y="941738"/>
                                <a:pt x="1238889" y="1266535"/>
                                <a:pt x="879213" y="1345277"/>
                              </a:cubicBezTo>
                              <a:lnTo>
                                <a:pt x="717868" y="681355"/>
                              </a:lnTo>
                              <a:lnTo>
                                <a:pt x="563242" y="1346716"/>
                              </a:lnTo>
                              <a:close/>
                            </a:path>
                            <a:path w="1435735" h="1362710" fill="none">
                              <a:moveTo>
                                <a:pt x="563242" y="1346716"/>
                              </a:moveTo>
                              <a:cubicBezTo>
                                <a:pt x="203051" y="1271308"/>
                                <a:pt x="-38315" y="949092"/>
                                <a:pt x="4957" y="601421"/>
                              </a:cubicBezTo>
                              <a:cubicBezTo>
                                <a:pt x="47494" y="259656"/>
                                <a:pt x="351862" y="1650"/>
                                <a:pt x="714442" y="7"/>
                              </a:cubicBezTo>
                              <a:cubicBezTo>
                                <a:pt x="1076739" y="-1634"/>
                                <a:pt x="1383541" y="253215"/>
                                <a:pt x="1429848" y="594267"/>
                              </a:cubicBezTo>
                              <a:cubicBezTo>
                                <a:pt x="1477027" y="941738"/>
                                <a:pt x="1238889" y="1266535"/>
                                <a:pt x="879213" y="1345277"/>
                              </a:cubicBezTo>
                            </a:path>
                          </a:pathLst>
                        </a:custGeom>
                        <a:noFill/>
                        <a:ln w="28575">
                          <a:solidFill>
                            <a:schemeClr val="tx1">
                              <a:lumMod val="100000"/>
                              <a:lumOff val="0"/>
                            </a:schemeClr>
                          </a:solidFill>
                          <a:miter lim="800000"/>
                          <a:headEnd type="oval" w="med" len="med"/>
                          <a:tailEnd type="oval" w="med" len="med"/>
                        </a:ln>
                      </wps:spPr>
                      <wps:bodyPr rot="0" vert="horz" wrap="square" lIns="91440" tIns="45720" rIns="91440" bIns="45720" anchor="ctr" anchorCtr="0" upright="1">
                        <a:noAutofit/>
                      </wps:bodyPr>
                    </wps:wsp>
                  </a:graphicData>
                </a:graphic>
              </wp:anchor>
            </w:drawing>
          </mc:Choice>
          <mc:Fallback>
            <w:pict>
              <v:shape id="Τόξο 2" o:spid="_x0000_s1026" o:spt="100" style="position:absolute;left:0pt;margin-left:42.6pt;margin-top:10.75pt;height:107.3pt;width:113.05pt;z-index:251679744;v-text-anchor:middle;mso-width-relative:page;mso-height-relative:page;" filled="f" stroked="t" coordsize="1435735,1362710" o:gfxdata="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" path="m563242,1346716nsc203051,1271308,-38315,949092,4957,601421c47494,259656,351862,1650,714442,7c1076739,-1634,1383541,253215,1429848,594267c1477027,941738,1238889,1266535,879213,1345277l717868,681355,563242,1346716xem563242,1346716nfc203051,1271308,-38315,949092,4957,601421c47494,259656,351862,1650,714442,7c1076739,-1634,1383541,253215,1429848,594267c1477027,941738,1238889,1266535,879213,1345277e">
                <v:path o:connectlocs="563242,1346716;4957,601421;714442,7;1429848,594267;879213,1345277" o:connectangles="0,0,0,0,0"/>
                <v:fill on="f" focussize="0,0"/>
                <v:stroke weight="2.25pt" color="#000000 [3229]" miterlimit="8" joinstyle="miter" startarrow="oval" endarrow="oval"/>
                <v:imagedata o:title=""/>
                <o:lock v:ext="edit" aspectratio="f"/>
              </v:shape>
            </w:pict>
          </mc:Fallback>
        </mc:AlternateContent>
      </w:r>
    </w:p>
    <w:p>
      <w:pPr>
        <w:spacing w:after="0" w:line="276" w:lineRule="auto"/>
        <w:rPr>
          <w:rFonts w:cstheme="minorHAnsi"/>
          <w:color w:val="1F4E79" w:themeColor="accent1" w:themeShade="80"/>
          <w:sz w:val="28"/>
          <w:szCs w:val="28"/>
          <w:lang w:val="el-GR"/>
        </w:rPr>
      </w:pPr>
      <w:r>
        <w:rPr>
          <w:rFonts w:cstheme="minorHAnsi"/>
          <w:color w:val="1F4E79" w:themeColor="accent1" w:themeShade="80"/>
          <w:sz w:val="28"/>
          <w:szCs w:val="28"/>
          <w:lang w:val="el-GR"/>
        </w:rPr>
        <w:t xml:space="preserve">                            </w:t>
      </w:r>
      <w:r>
        <w:rPr>
          <w:rFonts w:cstheme="minorHAnsi"/>
          <w:color w:val="1F4E79" w:themeColor="accent1" w:themeShade="80"/>
          <w:position w:val="-6"/>
          <w:sz w:val="28"/>
          <w:szCs w:val="28"/>
          <w:lang w:val="el-GR"/>
        </w:rPr>
        <w:object>
          <v:shape id="_x0000_i1026" o:spt="75" type="#_x0000_t75" style="height:22pt;width:29.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cstheme="minorHAnsi"/>
          <w:color w:val="1F4E79" w:themeColor="accent1" w:themeShade="80"/>
          <w:sz w:val="28"/>
          <w:szCs w:val="28"/>
          <w:lang w:val="el-GR"/>
        </w:rPr>
        <w:t xml:space="preserve"> </w:t>
      </w:r>
    </w:p>
    <w:p>
      <w:pPr>
        <w:spacing w:after="0" w:line="276" w:lineRule="auto"/>
        <w:rPr>
          <w:rFonts w:cstheme="minorHAnsi"/>
          <w:color w:val="1F4E79" w:themeColor="accent1" w:themeShade="80"/>
          <w:sz w:val="28"/>
          <w:szCs w:val="28"/>
          <w:lang w:val="el-GR"/>
        </w:rPr>
      </w:pPr>
      <w:r>
        <w:rPr>
          <w:rFonts w:cstheme="minorHAnsi"/>
          <w:color w:val="1F4E79" w:themeColor="accent1" w:themeShade="80"/>
          <w:sz w:val="28"/>
          <w:szCs w:val="28"/>
          <w:lang w:val="el-GR"/>
        </w:rPr>
        <w:t xml:space="preserve">                          </w:t>
      </w:r>
    </w:p>
    <w:p>
      <w:pPr>
        <w:spacing w:after="0" w:line="276" w:lineRule="auto"/>
        <w:rPr>
          <w:rFonts w:cstheme="minorHAnsi"/>
          <w:color w:val="1F4E79" w:themeColor="accent1" w:themeShade="80"/>
          <w:sz w:val="28"/>
          <w:szCs w:val="28"/>
          <w:lang w:val="el-GR"/>
        </w:rPr>
      </w:pPr>
    </w:p>
    <w:p>
      <w:pPr>
        <w:spacing w:after="0" w:line="276" w:lineRule="auto"/>
        <w:jc w:val="both"/>
        <w:rPr>
          <w:rFonts w:cstheme="minorHAnsi"/>
          <w:sz w:val="28"/>
          <w:szCs w:val="28"/>
          <w:lang w:val="el-GR"/>
        </w:rPr>
      </w:pPr>
    </w:p>
    <w:p>
      <w:pPr>
        <w:spacing w:after="0" w:line="276" w:lineRule="auto"/>
        <w:jc w:val="both"/>
        <w:rPr>
          <w:rFonts w:cstheme="minorHAnsi"/>
          <w:sz w:val="28"/>
          <w:szCs w:val="28"/>
          <w:lang w:val="el-GR"/>
        </w:rPr>
      </w:pPr>
    </w:p>
    <w:p>
      <w:pPr>
        <w:spacing w:after="0" w:line="276" w:lineRule="auto"/>
        <w:jc w:val="both"/>
        <w:rPr>
          <w:rFonts w:cstheme="minorHAnsi"/>
          <w:sz w:val="28"/>
          <w:szCs w:val="28"/>
          <w:lang w:val="el-GR"/>
        </w:rPr>
      </w:pPr>
      <w:r>
        <w:rPr>
          <w:rFonts w:cstheme="minorHAnsi"/>
          <w:sz w:val="28"/>
          <w:szCs w:val="28"/>
          <w:lang w:val="el-GR"/>
        </w:rPr>
        <w:t xml:space="preserve">                           Κ     Λ</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rPr>
          <w:rFonts w:cstheme="minorHAnsi"/>
          <w:b/>
          <w:sz w:val="28"/>
          <w:szCs w:val="28"/>
          <w:lang w:val="el-GR"/>
        </w:rPr>
      </w:pPr>
    </w:p>
    <w:p>
      <w:pPr>
        <w:spacing w:after="0" w:line="276" w:lineRule="auto"/>
        <w:rPr>
          <w:rFonts w:cstheme="minorHAnsi"/>
          <w:b/>
          <w:sz w:val="28"/>
          <w:szCs w:val="28"/>
          <w:lang w:val="el-GR"/>
        </w:rPr>
      </w:pPr>
    </w:p>
    <w:p>
      <w:pPr>
        <w:spacing w:after="0" w:line="276" w:lineRule="auto"/>
        <w:rPr>
          <w:rFonts w:cstheme="minorHAnsi"/>
          <w:sz w:val="28"/>
          <w:szCs w:val="28"/>
          <w:lang w:val="el-GR"/>
        </w:rPr>
      </w:pPr>
      <w:r>
        <w:rPr>
          <w:rFonts w:cstheme="minorHAnsi"/>
          <w:b/>
          <w:sz w:val="28"/>
          <w:szCs w:val="28"/>
          <w:lang w:val="el-GR"/>
        </w:rPr>
        <w:t xml:space="preserve"> </w:t>
      </w:r>
      <w:r>
        <w:rPr>
          <w:rFonts w:cstheme="minorHAnsi"/>
          <w:b/>
          <w:sz w:val="28"/>
          <w:szCs w:val="28"/>
        </w:rPr>
        <w:t>A</w:t>
      </w:r>
      <w:r>
        <w:rPr>
          <w:rFonts w:cstheme="minorHAnsi"/>
          <w:b/>
          <w:sz w:val="28"/>
          <w:szCs w:val="28"/>
          <w:lang w:val="el-GR"/>
        </w:rPr>
        <w:t>.2</w:t>
      </w:r>
      <w:r>
        <w:rPr>
          <w:rFonts w:cstheme="minorHAnsi"/>
          <w:sz w:val="28"/>
          <w:szCs w:val="28"/>
          <w:lang w:val="el-GR"/>
        </w:rPr>
        <w:t xml:space="preserve"> Να χαρακτηρίσετε τις προτάσεις που ακολουθούν ως σωστές (Σ) ή λάθος (Λ) </w:t>
      </w:r>
    </w:p>
    <w:p>
      <w:pPr>
        <w:spacing w:after="0" w:line="276" w:lineRule="auto"/>
        <w:rPr>
          <w:rFonts w:cstheme="minorHAnsi"/>
          <w:sz w:val="28"/>
          <w:szCs w:val="28"/>
          <w:lang w:val="el-GR"/>
        </w:rPr>
      </w:pPr>
    </w:p>
    <w:p>
      <w:pPr>
        <w:spacing w:after="0" w:line="276" w:lineRule="auto"/>
        <w:jc w:val="both"/>
        <w:rPr>
          <w:rFonts w:cstheme="minorHAnsi"/>
          <w:sz w:val="28"/>
          <w:szCs w:val="28"/>
          <w:lang w:val="el-GR"/>
        </w:rPr>
      </w:pPr>
      <w:r>
        <w:rPr>
          <w:rFonts w:cstheme="minorHAnsi"/>
          <w:b/>
          <w:sz w:val="28"/>
          <w:szCs w:val="28"/>
          <w:lang w:val="el-GR"/>
        </w:rPr>
        <w:t>Α2.1.</w:t>
      </w:r>
      <w:r>
        <w:rPr>
          <w:rFonts w:cstheme="minorHAnsi"/>
          <w:sz w:val="28"/>
          <w:szCs w:val="28"/>
          <w:lang w:val="el-GR"/>
        </w:rPr>
        <w:t xml:space="preserve"> Το μέλαν σώμα απορροφά όλες τις ακτινοβολίες που προσπίπτουν σε αυτό και δεν εκπέμπει καμία ακτινοβολία.</w:t>
      </w:r>
    </w:p>
    <w:p>
      <w:pPr>
        <w:spacing w:after="0" w:line="276" w:lineRule="auto"/>
        <w:jc w:val="both"/>
        <w:rPr>
          <w:rFonts w:cstheme="minorHAnsi"/>
          <w:sz w:val="28"/>
          <w:szCs w:val="28"/>
          <w:lang w:val="el-GR"/>
        </w:rPr>
      </w:pPr>
      <w:r>
        <w:rPr>
          <w:rFonts w:cstheme="minorHAnsi"/>
          <w:b/>
          <w:sz w:val="28"/>
          <w:szCs w:val="28"/>
          <w:lang w:val="el-GR"/>
        </w:rPr>
        <w:t>Α.2.2.</w:t>
      </w:r>
      <w:r>
        <w:rPr>
          <w:rFonts w:cstheme="minorHAnsi"/>
          <w:sz w:val="28"/>
          <w:szCs w:val="28"/>
          <w:lang w:val="el-GR"/>
        </w:rPr>
        <w:t xml:space="preserve"> Η ενεργός ένταση του εναλλασσόμενου ρεύματος μεταβάλλεται περιοδικά με τον χρόνο.</w:t>
      </w:r>
    </w:p>
    <w:p>
      <w:pPr>
        <w:spacing w:after="0" w:line="276" w:lineRule="auto"/>
        <w:jc w:val="both"/>
        <w:rPr>
          <w:rFonts w:cstheme="minorHAnsi"/>
          <w:sz w:val="28"/>
          <w:szCs w:val="28"/>
          <w:lang w:val="el-GR"/>
        </w:rPr>
      </w:pPr>
      <w:r>
        <w:rPr>
          <w:rFonts w:cstheme="minorHAnsi"/>
          <w:b/>
          <w:sz w:val="28"/>
          <w:szCs w:val="28"/>
          <w:lang w:val="el-GR"/>
        </w:rPr>
        <w:t>Α.23.</w:t>
      </w:r>
      <w:r>
        <w:rPr>
          <w:rFonts w:cstheme="minorHAnsi"/>
          <w:sz w:val="28"/>
          <w:szCs w:val="28"/>
          <w:lang w:val="el-GR"/>
        </w:rPr>
        <w:t xml:space="preserve"> Σύμφωνα με την θεωρία του </w:t>
      </w:r>
      <w:r>
        <w:rPr>
          <w:rFonts w:cstheme="minorHAnsi"/>
          <w:sz w:val="28"/>
          <w:szCs w:val="28"/>
        </w:rPr>
        <w:t>De</w:t>
      </w:r>
      <w:r>
        <w:rPr>
          <w:rFonts w:cstheme="minorHAnsi"/>
          <w:sz w:val="28"/>
          <w:szCs w:val="28"/>
          <w:lang w:val="el-GR"/>
        </w:rPr>
        <w:t xml:space="preserve"> </w:t>
      </w:r>
      <w:r>
        <w:rPr>
          <w:rFonts w:cstheme="minorHAnsi"/>
          <w:sz w:val="28"/>
          <w:szCs w:val="28"/>
        </w:rPr>
        <w:t>Broglie</w:t>
      </w:r>
      <w:r>
        <w:rPr>
          <w:rFonts w:cstheme="minorHAnsi"/>
          <w:sz w:val="28"/>
          <w:szCs w:val="28"/>
          <w:lang w:val="el-GR"/>
        </w:rPr>
        <w:t>, ένα ηλεκτρόνιο που κινείται κάθετα στις δυναμικές γραμμές ενός ΟΜΠ έχει σταθερό μήκος κύματος.</w:t>
      </w:r>
    </w:p>
    <w:p>
      <w:pPr>
        <w:spacing w:after="0" w:line="276" w:lineRule="auto"/>
        <w:jc w:val="both"/>
        <w:rPr>
          <w:rFonts w:cstheme="minorHAnsi"/>
          <w:sz w:val="28"/>
          <w:szCs w:val="28"/>
          <w:lang w:val="el-GR"/>
        </w:rPr>
      </w:pPr>
      <w:r>
        <w:rPr>
          <w:rFonts w:cstheme="minorHAnsi"/>
          <w:b/>
          <w:sz w:val="28"/>
          <w:szCs w:val="28"/>
          <w:lang w:val="el-GR"/>
        </w:rPr>
        <w:t>Α2.4.</w:t>
      </w:r>
      <w:r>
        <w:rPr>
          <w:rFonts w:cstheme="minorHAnsi"/>
          <w:sz w:val="28"/>
          <w:szCs w:val="28"/>
          <w:lang w:val="el-GR"/>
        </w:rPr>
        <w:t xml:space="preserve"> Στο κύκλωμα του σχήματος ο μεταγωγός αρχικά είναι στη θέση Α και κάποια στιγμή μετακινείται στη θέση Β χωρίς να δημιουργηθεί σπινθήρας. Το ρεύμα στο κύκλωμα μεταβάλλεται όπως φαίνεται στο σχήμα:</w:t>
      </w:r>
    </w:p>
    <w:p>
      <w:pPr>
        <w:spacing w:after="0" w:line="276" w:lineRule="auto"/>
        <w:jc w:val="center"/>
        <w:rPr>
          <w:rFonts w:cstheme="minorHAnsi"/>
          <w:sz w:val="28"/>
          <w:szCs w:val="28"/>
          <w:lang w:val="el-GR"/>
        </w:rPr>
      </w:pPr>
      <w:r>
        <w:rPr>
          <w:rFonts w:cstheme="minorHAnsi"/>
          <w:sz w:val="28"/>
          <w:szCs w:val="28"/>
        </w:rPr>
        <w:drawing>
          <wp:inline distT="0" distB="0" distL="0" distR="0">
            <wp:extent cx="2099310" cy="1619250"/>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Εικόνα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99462" cy="1619755"/>
                    </a:xfrm>
                    <a:prstGeom prst="rect">
                      <a:avLst/>
                    </a:prstGeom>
                    <a:noFill/>
                    <a:ln>
                      <a:noFill/>
                    </a:ln>
                  </pic:spPr>
                </pic:pic>
              </a:graphicData>
            </a:graphic>
          </wp:inline>
        </w:drawing>
      </w:r>
      <w:r>
        <w:rPr>
          <w:rFonts w:cstheme="minorHAnsi"/>
          <w:sz w:val="28"/>
          <w:szCs w:val="28"/>
          <w:lang w:val="el-GR"/>
        </w:rPr>
        <w:t xml:space="preserve">                                        </w:t>
      </w:r>
      <w:r>
        <w:rPr>
          <w:rFonts w:cstheme="minorHAnsi"/>
          <w:sz w:val="28"/>
          <w:szCs w:val="28"/>
        </w:rPr>
        <w:drawing>
          <wp:inline distT="0" distB="0" distL="0" distR="0">
            <wp:extent cx="1905000" cy="1309370"/>
            <wp:effectExtent l="0" t="0" r="0" b="508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Εικόνα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912368" cy="1314173"/>
                    </a:xfrm>
                    <a:prstGeom prst="rect">
                      <a:avLst/>
                    </a:prstGeom>
                    <a:noFill/>
                    <a:ln>
                      <a:noFill/>
                    </a:ln>
                  </pic:spPr>
                </pic:pic>
              </a:graphicData>
            </a:graphic>
          </wp:inline>
        </w:drawing>
      </w:r>
    </w:p>
    <w:p>
      <w:pPr>
        <w:spacing w:after="0" w:line="276" w:lineRule="auto"/>
        <w:jc w:val="both"/>
        <w:rPr>
          <w:rFonts w:cstheme="minorHAnsi"/>
          <w:sz w:val="28"/>
          <w:szCs w:val="28"/>
          <w:lang w:val="el-GR"/>
        </w:rPr>
      </w:pPr>
      <w:r>
        <w:rPr>
          <w:rFonts w:cstheme="minorHAnsi"/>
          <w:b/>
          <w:sz w:val="28"/>
          <w:szCs w:val="28"/>
          <w:lang w:val="el-GR"/>
        </w:rPr>
        <w:t>Α.2.5.</w:t>
      </w:r>
      <w:r>
        <w:rPr>
          <w:rFonts w:cstheme="minorHAnsi"/>
          <w:sz w:val="28"/>
          <w:szCs w:val="28"/>
          <w:lang w:val="el-GR"/>
        </w:rPr>
        <w:t xml:space="preserve"> Στο φωτοηλεκτρικό φαινόμενο το έργο εξόδου εξαρτάται αποκλειστικά από το υλικό της καθόδου. </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rPr>
          <w:rFonts w:cstheme="minorHAnsi"/>
          <w:sz w:val="28"/>
          <w:szCs w:val="28"/>
          <w:lang w:val="el-GR"/>
        </w:rPr>
      </w:pPr>
    </w:p>
    <w:p>
      <w:pPr>
        <w:spacing w:after="0" w:line="276" w:lineRule="auto"/>
        <w:rPr>
          <w:rFonts w:cstheme="minorHAnsi"/>
          <w:sz w:val="28"/>
          <w:szCs w:val="28"/>
          <w:lang w:val="el-GR"/>
        </w:rPr>
      </w:pPr>
    </w:p>
    <w:p>
      <w:pPr>
        <w:spacing w:after="0" w:line="276" w:lineRule="auto"/>
        <w:rPr>
          <w:rFonts w:cstheme="minorHAnsi"/>
          <w:b/>
          <w:sz w:val="28"/>
          <w:szCs w:val="28"/>
          <w:lang w:val="el-GR"/>
        </w:rPr>
      </w:pPr>
      <w:r>
        <w:rPr>
          <w:rFonts w:cstheme="minorHAnsi"/>
          <w:b/>
          <w:sz w:val="28"/>
          <w:szCs w:val="28"/>
          <w:lang w:val="el-GR"/>
        </w:rPr>
        <w:t xml:space="preserve">ΘΕΜΑ </w:t>
      </w:r>
      <w:r>
        <w:rPr>
          <w:rFonts w:cstheme="minorHAnsi"/>
          <w:b/>
          <w:sz w:val="28"/>
          <w:szCs w:val="28"/>
        </w:rPr>
        <w:t>B</w:t>
      </w:r>
    </w:p>
    <w:p>
      <w:pPr>
        <w:spacing w:after="0" w:line="276" w:lineRule="auto"/>
        <w:rPr>
          <w:rFonts w:cstheme="minorHAnsi"/>
          <w:b/>
          <w:sz w:val="28"/>
          <w:szCs w:val="28"/>
          <w:lang w:val="el-GR"/>
        </w:rPr>
      </w:pPr>
    </w:p>
    <w:p>
      <w:pPr>
        <w:spacing w:after="0" w:line="276" w:lineRule="auto"/>
        <w:jc w:val="both"/>
        <w:rPr>
          <w:rFonts w:cstheme="minorHAnsi"/>
          <w:sz w:val="28"/>
          <w:szCs w:val="28"/>
          <w:lang w:val="el-GR"/>
        </w:rPr>
      </w:pPr>
      <w:r>
        <w:rPr>
          <w:rFonts w:cstheme="minorHAnsi"/>
          <w:b/>
          <w:sz w:val="28"/>
          <w:szCs w:val="28"/>
          <w:lang w:val="el-GR"/>
        </w:rPr>
        <w:t>Β1</w:t>
      </w:r>
      <w:r>
        <w:rPr>
          <w:rFonts w:cstheme="minorHAnsi"/>
          <w:sz w:val="28"/>
          <w:szCs w:val="28"/>
          <w:lang w:val="el-GR"/>
        </w:rPr>
        <w:t xml:space="preserve">. Σωμάτιο α και πρωτόνιο μπαίνουν κάθετα στις δυναμικές γραμμές ΟΜΠ έντασης Β, από το ίδιο σημείο, έχοντας ταχύτητες ίσων μέτρων. Το εύρος του πεδίου είναι </w:t>
      </w:r>
      <w:r>
        <w:rPr>
          <w:rFonts w:cstheme="minorHAnsi"/>
          <w:sz w:val="28"/>
          <w:szCs w:val="28"/>
        </w:rPr>
        <w:t>d</w:t>
      </w:r>
      <w:r>
        <w:rPr>
          <w:rFonts w:cstheme="minorHAnsi"/>
          <w:sz w:val="28"/>
          <w:szCs w:val="28"/>
          <w:lang w:val="el-GR"/>
        </w:rPr>
        <w:t xml:space="preserve">. Τα σωματίδια εξέρχονται από το ΟΜΠ, έχοντας το μεν  πρωτόνιο  γωνιακή απόκλιση φ, το δε σωμάτιο α γωνιακή απόκλιση θ. Αν για τα σωματίδια ισχύει: </w:t>
      </w:r>
      <w:r>
        <w:rPr>
          <w:rFonts w:cstheme="minorHAnsi"/>
          <w:sz w:val="28"/>
          <w:szCs w:val="28"/>
        </w:rPr>
        <w:t>m</w:t>
      </w:r>
      <w:r>
        <w:rPr>
          <w:rFonts w:cstheme="minorHAnsi"/>
          <w:sz w:val="28"/>
          <w:szCs w:val="28"/>
          <w:vertAlign w:val="subscript"/>
        </w:rPr>
        <w:t>a</w:t>
      </w:r>
      <w:r>
        <w:rPr>
          <w:rFonts w:cstheme="minorHAnsi"/>
          <w:sz w:val="28"/>
          <w:szCs w:val="28"/>
          <w:lang w:val="el-GR"/>
        </w:rPr>
        <w:t>=4</w:t>
      </w:r>
      <w:r>
        <w:rPr>
          <w:rFonts w:cstheme="minorHAnsi"/>
          <w:sz w:val="28"/>
          <w:szCs w:val="28"/>
        </w:rPr>
        <w:t>m</w:t>
      </w:r>
      <w:r>
        <w:rPr>
          <w:rFonts w:cstheme="minorHAnsi"/>
          <w:sz w:val="28"/>
          <w:szCs w:val="28"/>
          <w:vertAlign w:val="subscript"/>
        </w:rPr>
        <w:t>p</w:t>
      </w:r>
      <w:r>
        <w:rPr>
          <w:rFonts w:cstheme="minorHAnsi"/>
          <w:sz w:val="28"/>
          <w:szCs w:val="28"/>
          <w:lang w:val="el-GR"/>
        </w:rPr>
        <w:t xml:space="preserve"> και </w:t>
      </w:r>
      <w:r>
        <w:rPr>
          <w:rFonts w:cstheme="minorHAnsi"/>
          <w:sz w:val="28"/>
          <w:szCs w:val="28"/>
        </w:rPr>
        <w:t>q</w:t>
      </w:r>
      <w:r>
        <w:rPr>
          <w:rFonts w:cstheme="minorHAnsi"/>
          <w:sz w:val="28"/>
          <w:szCs w:val="28"/>
          <w:vertAlign w:val="subscript"/>
        </w:rPr>
        <w:t>a</w:t>
      </w:r>
      <w:r>
        <w:rPr>
          <w:rFonts w:cstheme="minorHAnsi"/>
          <w:sz w:val="28"/>
          <w:szCs w:val="28"/>
          <w:lang w:val="el-GR"/>
        </w:rPr>
        <w:t>=2</w:t>
      </w:r>
      <w:r>
        <w:rPr>
          <w:rFonts w:cstheme="minorHAnsi"/>
          <w:sz w:val="28"/>
          <w:szCs w:val="28"/>
        </w:rPr>
        <w:t>q</w:t>
      </w:r>
      <w:r>
        <w:rPr>
          <w:rFonts w:cstheme="minorHAnsi"/>
          <w:sz w:val="28"/>
          <w:szCs w:val="28"/>
          <w:vertAlign w:val="subscript"/>
        </w:rPr>
        <w:t>p</w:t>
      </w:r>
      <w:r>
        <w:rPr>
          <w:rFonts w:cstheme="minorHAnsi"/>
          <w:sz w:val="28"/>
          <w:szCs w:val="28"/>
          <w:lang w:val="el-GR"/>
        </w:rPr>
        <w:t>, ισχύει:</w:t>
      </w:r>
    </w:p>
    <w:p>
      <w:pPr>
        <w:spacing w:after="0" w:line="276" w:lineRule="auto"/>
        <w:rPr>
          <w:rFonts w:cstheme="minorHAnsi"/>
          <w:sz w:val="28"/>
          <w:szCs w:val="28"/>
          <w:lang w:val="el-GR"/>
        </w:rPr>
      </w:pPr>
      <w:r>
        <w:rPr>
          <w:rFonts w:cstheme="minorHAnsi"/>
          <w:sz w:val="28"/>
          <w:szCs w:val="28"/>
        </w:rPr>
        <mc:AlternateContent>
          <mc:Choice Requires="wps">
            <w:drawing>
              <wp:anchor distT="0" distB="0" distL="114300" distR="114300" simplePos="0" relativeHeight="251683840" behindDoc="0" locked="0" layoutInCell="1" allowOverlap="1">
                <wp:simplePos x="0" y="0"/>
                <wp:positionH relativeFrom="column">
                  <wp:posOffset>4862830</wp:posOffset>
                </wp:positionH>
                <wp:positionV relativeFrom="paragraph">
                  <wp:posOffset>217170</wp:posOffset>
                </wp:positionV>
                <wp:extent cx="1382395" cy="7620"/>
                <wp:effectExtent l="38100" t="76200" r="27305" b="87630"/>
                <wp:wrapNone/>
                <wp:docPr id="8" name="Ευθύγραμμο βέλος σύνδεσης 8"/>
                <wp:cNvGraphicFramePr/>
                <a:graphic xmlns:a="http://schemas.openxmlformats.org/drawingml/2006/main">
                  <a:graphicData uri="http://schemas.microsoft.com/office/word/2010/wordprocessingShape">
                    <wps:wsp>
                      <wps:cNvCnPr/>
                      <wps:spPr>
                        <a:xfrm flipV="1">
                          <a:off x="0" y="0"/>
                          <a:ext cx="1382395" cy="7620"/>
                        </a:xfrm>
                        <a:prstGeom prst="straightConnector1">
                          <a:avLst/>
                        </a:prstGeom>
                        <a:ln>
                          <a:solidFill>
                            <a:schemeClr val="tx1"/>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8" o:spid="_x0000_s1026" o:spt="32" type="#_x0000_t32" style="position:absolute;left:0pt;flip:y;margin-left:382.9pt;margin-top:17.1pt;height:0.6pt;width:108.85pt;z-index:251683840;mso-width-relative:page;mso-height-relative:page;" filled="f" stroked="t" coordsize="21600,21600" o:gfxdata="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BDsLAfZAAAACQEAAA8AAAAAAAAAAQAgAAAAIgAAAGRycy9kb3ducmV2Lnht&#10;bFBLAQIUABQAAAAIAIdO4kAXkyYyMQIAACQEAAAOAAAAAAAAAAEAIAAAACgBAABkcnMvZTJvRG9j&#10;LnhtbFBLBQYAAAAABgAGAFkBAADLBQAAAAA=&#10;">
                <v:fill on="f" focussize="0,0"/>
                <v:stroke weight="0.5pt" color="#000000 [3213]" miterlimit="8" joinstyle="miter" dashstyle="dash" startarrow="block" endarrow="block"/>
                <v:imagedata o:title=""/>
                <o:lock v:ext="edit" aspectratio="f"/>
              </v:shape>
            </w:pict>
          </mc:Fallback>
        </mc:AlternateContent>
      </w:r>
      <w:r>
        <w:rPr>
          <w:rFonts w:cstheme="minorHAnsi"/>
          <w:sz w:val="28"/>
          <w:szCs w:val="28"/>
          <w:lang w:val="el-GR"/>
        </w:rPr>
        <w:t xml:space="preserve">                                                                                                                                         </w:t>
      </w:r>
      <w:r>
        <w:rPr>
          <w:rFonts w:cstheme="minorHAnsi"/>
          <w:sz w:val="28"/>
          <w:szCs w:val="28"/>
        </w:rPr>
        <w:t>d</w:t>
      </w:r>
    </w:p>
    <w:p>
      <w:pPr>
        <w:spacing w:after="0" w:line="276" w:lineRule="auto"/>
        <w:rPr>
          <w:rFonts w:cstheme="minorHAnsi"/>
          <w:sz w:val="28"/>
          <w:szCs w:val="28"/>
          <w:lang w:val="el-GR"/>
        </w:rPr>
      </w:pPr>
      <w:r>
        <w:rPr>
          <w:rFonts w:cstheme="minorHAnsi"/>
          <w:sz w:val="28"/>
          <w:szCs w:val="28"/>
        </w:rPr>
        <mc:AlternateContent>
          <mc:Choice Requires="wps">
            <w:drawing>
              <wp:anchor distT="0" distB="0" distL="114300" distR="114300" simplePos="0" relativeHeight="251681792" behindDoc="0" locked="0" layoutInCell="1" allowOverlap="1">
                <wp:simplePos x="0" y="0"/>
                <wp:positionH relativeFrom="column">
                  <wp:posOffset>4862830</wp:posOffset>
                </wp:positionH>
                <wp:positionV relativeFrom="paragraph">
                  <wp:posOffset>384175</wp:posOffset>
                </wp:positionV>
                <wp:extent cx="475615" cy="7620"/>
                <wp:effectExtent l="57150" t="76200" r="0" b="87630"/>
                <wp:wrapNone/>
                <wp:docPr id="5" name="Ευθύγραμμο βέλος σύνδεσης 5"/>
                <wp:cNvGraphicFramePr/>
                <a:graphic xmlns:a="http://schemas.openxmlformats.org/drawingml/2006/main">
                  <a:graphicData uri="http://schemas.microsoft.com/office/word/2010/wordprocessingShape">
                    <wps:wsp>
                      <wps:cNvCnPr/>
                      <wps:spPr>
                        <a:xfrm>
                          <a:off x="0" y="0"/>
                          <a:ext cx="475615" cy="7620"/>
                        </a:xfrm>
                        <a:prstGeom prst="straightConnector1">
                          <a:avLst/>
                        </a:prstGeom>
                        <a:ln w="19050">
                          <a:solidFill>
                            <a:schemeClr val="tx1"/>
                          </a:solidFill>
                          <a:headEnd type="oval" w="lg" len="lg"/>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5" o:spid="_x0000_s1026" o:spt="32" type="#_x0000_t32" style="position:absolute;left:0pt;margin-left:382.9pt;margin-top:30.25pt;height:0.6pt;width:37.45pt;z-index:251681792;mso-width-relative:page;mso-height-relative:page;" filled="f" stroked="t" coordsize="21600,21600" o:gfxdata="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M6DCVNYAAAAJAQAADwAAAAAAAAABACAAAAAiAAAAZHJzL2Rv&#10;d25yZXYueG1sUEsBAhQAFAAAAAgAh07iQO2pu+g8AgAAOQQAAA4AAAAAAAAAAQAgAAAAJQEAAGRy&#10;cy9lMm9Eb2MueG1sUEsFBgAAAAAGAAYAWQEAANMFAAAAAA==&#10;">
                <v:fill on="f" focussize="0,0"/>
                <v:stroke weight="1.5pt" color="#000000 [3213]" miterlimit="8" joinstyle="miter" startarrow="oval" startarrowwidth="wide" startarrowlength="long" endarrow="block"/>
                <v:imagedata o:title=""/>
                <o:lock v:ext="edit" aspectratio="f"/>
              </v:shape>
            </w:pict>
          </mc:Fallback>
        </mc:AlternateContent>
      </w:r>
      <w:r>
        <w:rPr>
          <w:rFonts w:cstheme="minorHAnsi"/>
          <w:sz w:val="28"/>
          <w:szCs w:val="28"/>
        </w:rPr>
        <mc:AlternateContent>
          <mc:Choice Requires="wps">
            <w:drawing>
              <wp:anchor distT="0" distB="0" distL="114300" distR="114300" simplePos="0" relativeHeight="251680768" behindDoc="1" locked="0" layoutInCell="1" allowOverlap="1">
                <wp:simplePos x="0" y="0"/>
                <wp:positionH relativeFrom="column">
                  <wp:posOffset>4862830</wp:posOffset>
                </wp:positionH>
                <wp:positionV relativeFrom="paragraph">
                  <wp:posOffset>76835</wp:posOffset>
                </wp:positionV>
                <wp:extent cx="1382395" cy="1945640"/>
                <wp:effectExtent l="0" t="0" r="27305" b="16510"/>
                <wp:wrapNone/>
                <wp:docPr id="4" name="Ορθογώνιο 4"/>
                <wp:cNvGraphicFramePr/>
                <a:graphic xmlns:a="http://schemas.openxmlformats.org/drawingml/2006/main">
                  <a:graphicData uri="http://schemas.microsoft.com/office/word/2010/wordprocessingShape">
                    <wps:wsp>
                      <wps:cNvSpPr/>
                      <wps:spPr>
                        <a:xfrm>
                          <a:off x="0" y="0"/>
                          <a:ext cx="1382395" cy="1945640"/>
                        </a:xfrm>
                        <a:prstGeom prst="rect">
                          <a:avLst/>
                        </a:prstGeom>
                        <a:solidFill>
                          <a:schemeClr val="bg1">
                            <a:lumMod val="9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Ορθογώνιο 4" o:spid="_x0000_s1026" o:spt="1" style="position:absolute;left:0pt;margin-left:382.9pt;margin-top:6.05pt;height:153.2pt;width:108.85pt;z-index:-251635712;v-text-anchor:middle;mso-width-relative:page;mso-height-relative:page;" fillcolor="#F2F2F2 [3052]" filled="t" stroked="t" coordsize="21600,21600" o:gfxdata="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NKaY49cAAAAKAQAADwAAAAAAAAABACAAAAAiAAAAZHJzL2Rvd25yZXYueG1sUEsB&#10;AhQAFAAAAAgAh07iQAvpqqahAgAAUAUAAA4AAAAAAAAAAQAgAAAAJgEAAGRycy9lMm9Eb2MueG1s&#10;UEsFBgAAAAAGAAYAWQEAADkGAAAAAA==&#10;">
                <v:fill on="t" focussize="0,0"/>
                <v:stroke weight="1pt" color="#7F7F7F [1612]" miterlimit="8" joinstyle="miter"/>
                <v:imagedata o:title=""/>
                <o:lock v:ext="edit" aspectratio="f"/>
                <v:textbox>
                  <w:txbxContent>
                    <w:p>
                      <w:pPr>
                        <w:jc w:val="center"/>
                      </w:pPr>
                    </w:p>
                  </w:txbxContent>
                </v:textbox>
              </v:rect>
            </w:pict>
          </mc:Fallback>
        </mc:AlternateContent>
      </w:r>
      <w:r>
        <w:rPr>
          <w:rFonts w:cstheme="minorHAnsi"/>
          <w:sz w:val="28"/>
          <w:szCs w:val="28"/>
          <w:lang w:val="el-GR"/>
        </w:rPr>
        <w:t xml:space="preserve">α) </w:t>
      </w:r>
      <w:r>
        <w:rPr>
          <w:rFonts w:cstheme="minorHAnsi"/>
          <w:position w:val="-28"/>
          <w:sz w:val="28"/>
          <w:szCs w:val="28"/>
          <w:lang w:val="el-GR"/>
        </w:rPr>
        <w:object>
          <v:shape id="_x0000_i1027" o:spt="75" type="#_x0000_t75" style="height:33pt;width:44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cstheme="minorHAnsi"/>
          <w:sz w:val="28"/>
          <w:szCs w:val="28"/>
          <w:lang w:val="el-GR"/>
        </w:rPr>
        <w:t xml:space="preserve"> ,</w:t>
      </w:r>
      <w:r>
        <w:rPr>
          <w:rFonts w:cstheme="minorHAnsi"/>
          <w:sz w:val="28"/>
          <w:szCs w:val="28"/>
          <w:lang w:val="el-GR"/>
        </w:rPr>
        <w:tab/>
      </w:r>
      <w:r>
        <w:rPr>
          <w:rFonts w:cstheme="minorHAnsi"/>
          <w:sz w:val="28"/>
          <w:szCs w:val="28"/>
          <w:lang w:val="el-GR"/>
        </w:rPr>
        <w:tab/>
      </w:r>
      <w:r>
        <w:rPr>
          <w:rFonts w:cstheme="minorHAnsi"/>
          <w:sz w:val="28"/>
          <w:szCs w:val="28"/>
          <w:lang w:val="el-GR"/>
        </w:rPr>
        <w:tab/>
      </w:r>
      <w:r>
        <w:rPr>
          <w:rFonts w:cstheme="minorHAnsi"/>
          <w:sz w:val="28"/>
          <w:szCs w:val="28"/>
          <w:lang w:val="el-GR"/>
        </w:rPr>
        <w:t xml:space="preserve">β)  </w:t>
      </w:r>
      <w:r>
        <w:rPr>
          <w:rFonts w:cstheme="minorHAnsi"/>
          <w:position w:val="-28"/>
          <w:sz w:val="28"/>
          <w:szCs w:val="28"/>
          <w:lang w:val="el-GR"/>
        </w:rPr>
        <w:object>
          <v:shape id="_x0000_i1028" o:spt="75" type="#_x0000_t75" style="height:33pt;width:44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cstheme="minorHAnsi"/>
          <w:sz w:val="28"/>
          <w:szCs w:val="28"/>
          <w:lang w:val="el-GR"/>
        </w:rPr>
        <w:tab/>
      </w:r>
      <w:r>
        <w:rPr>
          <w:rFonts w:cstheme="minorHAnsi"/>
          <w:sz w:val="28"/>
          <w:szCs w:val="28"/>
          <w:lang w:val="el-GR"/>
        </w:rPr>
        <w:tab/>
      </w:r>
      <w:r>
        <w:rPr>
          <w:rFonts w:cstheme="minorHAnsi"/>
          <w:sz w:val="28"/>
          <w:szCs w:val="28"/>
          <w:lang w:val="el-GR"/>
        </w:rPr>
        <w:tab/>
      </w:r>
      <w:r>
        <w:rPr>
          <w:rFonts w:cstheme="minorHAnsi"/>
          <w:sz w:val="28"/>
          <w:szCs w:val="28"/>
          <w:lang w:val="el-GR"/>
        </w:rPr>
        <w:t xml:space="preserve">γ) </w:t>
      </w:r>
      <w:r>
        <w:rPr>
          <w:rFonts w:cstheme="minorHAnsi"/>
          <w:position w:val="-28"/>
          <w:sz w:val="28"/>
          <w:szCs w:val="28"/>
          <w:lang w:val="el-GR"/>
        </w:rPr>
        <w:object>
          <v:shape id="_x0000_i1029" o:spt="75" type="#_x0000_t75" style="height:33pt;width:42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p>
      <w:pPr>
        <w:spacing w:after="0" w:line="276" w:lineRule="auto"/>
        <w:rPr>
          <w:rFonts w:cstheme="minorHAnsi"/>
          <w:sz w:val="28"/>
          <w:szCs w:val="28"/>
          <w:lang w:val="el-GR"/>
        </w:rPr>
      </w:pPr>
      <w:r>
        <w:rPr>
          <w:rFonts w:cstheme="minorHAnsi"/>
          <w:sz w:val="28"/>
          <w:szCs w:val="28"/>
        </w:rPr>
        <mc:AlternateContent>
          <mc:Choice Requires="wps">
            <w:drawing>
              <wp:anchor distT="0" distB="0" distL="114300" distR="114300" simplePos="0" relativeHeight="251682816" behindDoc="0" locked="0" layoutInCell="1" allowOverlap="1">
                <wp:simplePos x="0" y="0"/>
                <wp:positionH relativeFrom="column">
                  <wp:posOffset>4861560</wp:posOffset>
                </wp:positionH>
                <wp:positionV relativeFrom="paragraph">
                  <wp:posOffset>62865</wp:posOffset>
                </wp:positionV>
                <wp:extent cx="475615" cy="7620"/>
                <wp:effectExtent l="38100" t="76200" r="76835" b="87630"/>
                <wp:wrapNone/>
                <wp:docPr id="6" name="Ευθύγραμμο βέλος σύνδεσης 6"/>
                <wp:cNvGraphicFramePr/>
                <a:graphic xmlns:a="http://schemas.openxmlformats.org/drawingml/2006/main">
                  <a:graphicData uri="http://schemas.microsoft.com/office/word/2010/wordprocessingShape">
                    <wps:wsp>
                      <wps:cNvCnPr/>
                      <wps:spPr>
                        <a:xfrm>
                          <a:off x="0" y="0"/>
                          <a:ext cx="475615" cy="7620"/>
                        </a:xfrm>
                        <a:prstGeom prst="straightConnector1">
                          <a:avLst/>
                        </a:prstGeom>
                        <a:ln w="19050">
                          <a:solidFill>
                            <a:schemeClr val="tx1"/>
                          </a:solidFill>
                          <a:headEnd type="oval"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6" o:spid="_x0000_s1026" o:spt="32" type="#_x0000_t32" style="position:absolute;left:0pt;margin-left:382.8pt;margin-top:4.95pt;height:0.6pt;width:37.45pt;z-index:251682816;mso-width-relative:page;mso-height-relative:page;" filled="f" stroked="t" coordsize="21600,21600" o:gfxdata="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OAxl82AAAAAgBAAAPAAAAAAAAAAEAIAAAACIAAABkcnMvZG93&#10;bnJldi54bWxQSwECFAAUAAAACACHTuJAu9s31TkCAAA7BAAADgAAAAAAAAABACAAAAAnAQAAZHJz&#10;L2Uyb0RvYy54bWxQSwUGAAAAAAYABgBZAQAA0gUAAAAA&#10;">
                <v:fill on="f" focussize="0,0"/>
                <v:stroke weight="1.5pt" color="#000000 [3213]" miterlimit="8" joinstyle="miter" startarrow="oval" endarrow="block"/>
                <v:imagedata o:title=""/>
                <o:lock v:ext="edit" aspectratio="f"/>
              </v:shape>
            </w:pict>
          </mc:Fallback>
        </mc:AlternateContent>
      </w:r>
      <w:r>
        <w:rPr>
          <w:rFonts w:cstheme="minorHAnsi"/>
          <w:sz w:val="28"/>
          <w:szCs w:val="28"/>
          <w:lang w:val="el-GR"/>
        </w:rPr>
        <w:t xml:space="preserve">                                                                                                                                              </w:t>
      </w:r>
      <w:r>
        <w:rPr>
          <w:rFonts w:cstheme="minorHAnsi"/>
          <w:position w:val="-8"/>
          <w:sz w:val="28"/>
          <w:szCs w:val="28"/>
          <w:lang w:val="el-GR"/>
        </w:rPr>
        <w:object>
          <v:shape id="_x0000_i1030" o:spt="75" type="#_x0000_t75" style="height:24.5pt;width:28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p>
    <w:p>
      <w:pPr>
        <w:spacing w:after="0" w:line="276" w:lineRule="auto"/>
        <w:rPr>
          <w:rFonts w:cstheme="minorHAnsi"/>
          <w:b/>
          <w:i/>
          <w:sz w:val="28"/>
          <w:szCs w:val="28"/>
          <w:lang w:val="el-GR"/>
        </w:rPr>
      </w:pPr>
      <w:r>
        <w:rPr>
          <w:rFonts w:cstheme="minorHAnsi"/>
          <w:b/>
          <w:sz w:val="28"/>
          <w:szCs w:val="28"/>
        </w:rPr>
        <w:t>B</w:t>
      </w:r>
      <w:r>
        <w:rPr>
          <w:rFonts w:cstheme="minorHAnsi"/>
          <w:b/>
          <w:sz w:val="28"/>
          <w:szCs w:val="28"/>
          <w:lang w:val="el-GR"/>
        </w:rPr>
        <w:t xml:space="preserve">.1.1 </w:t>
      </w:r>
      <w:r>
        <w:rPr>
          <w:rFonts w:cstheme="minorHAnsi"/>
          <w:sz w:val="28"/>
          <w:szCs w:val="28"/>
          <w:lang w:val="el-GR"/>
        </w:rPr>
        <w:t xml:space="preserve">Επιλέξτε την σωστή απάντηση. </w:t>
      </w:r>
      <w:r>
        <w:rPr>
          <w:rFonts w:cstheme="minorHAnsi"/>
          <w:b/>
          <w:i/>
          <w:sz w:val="28"/>
          <w:szCs w:val="28"/>
          <w:lang w:val="el-GR"/>
        </w:rPr>
        <w:t>Μονάδες 2</w:t>
      </w:r>
    </w:p>
    <w:p>
      <w:pPr>
        <w:spacing w:after="0" w:line="276" w:lineRule="auto"/>
        <w:rPr>
          <w:rFonts w:hint="default" w:cstheme="minorHAnsi"/>
          <w:b/>
          <w:i/>
          <w:sz w:val="28"/>
          <w:szCs w:val="28"/>
          <w:lang w:val="el-GR"/>
        </w:rPr>
      </w:pPr>
      <w:r>
        <w:rPr>
          <w:rFonts w:cstheme="minorHAnsi"/>
          <w:b/>
          <w:sz w:val="28"/>
          <w:szCs w:val="28"/>
          <w:lang w:val="el-GR"/>
        </w:rPr>
        <w:t xml:space="preserve">Β.1.2 </w:t>
      </w:r>
      <w:r>
        <w:rPr>
          <w:rFonts w:cstheme="minorHAnsi"/>
          <w:sz w:val="28"/>
          <w:szCs w:val="28"/>
          <w:lang w:val="el-GR"/>
        </w:rPr>
        <w:t xml:space="preserve">Δικαιολογήστε την επιλογή σας. </w:t>
      </w:r>
      <w:r>
        <w:rPr>
          <w:rFonts w:cstheme="minorHAnsi"/>
          <w:b/>
          <w:i/>
          <w:sz w:val="28"/>
          <w:szCs w:val="28"/>
          <w:lang w:val="el-GR"/>
        </w:rPr>
        <w:t xml:space="preserve"> Μονάδες </w:t>
      </w:r>
      <w:r>
        <w:rPr>
          <w:rFonts w:hint="default" w:cstheme="minorHAnsi"/>
          <w:b/>
          <w:i/>
          <w:sz w:val="28"/>
          <w:szCs w:val="28"/>
          <w:lang w:val="el-GR"/>
        </w:rPr>
        <w:t>4</w:t>
      </w:r>
    </w:p>
    <w:p>
      <w:pPr>
        <w:spacing w:after="0" w:line="276" w:lineRule="auto"/>
        <w:rPr>
          <w:rFonts w:cstheme="minorHAnsi"/>
          <w:sz w:val="28"/>
          <w:szCs w:val="28"/>
          <w:lang w:val="el-GR"/>
        </w:rPr>
      </w:pPr>
    </w:p>
    <w:p>
      <w:pPr>
        <w:rPr>
          <w:rFonts w:cstheme="minorHAnsi"/>
          <w:b/>
          <w:sz w:val="28"/>
          <w:szCs w:val="28"/>
          <w:lang w:val="el-GR"/>
        </w:rPr>
      </w:pPr>
    </w:p>
    <w:p>
      <w:pPr>
        <w:rPr>
          <w:rFonts w:cstheme="minorHAnsi"/>
          <w:b/>
          <w:sz w:val="28"/>
          <w:szCs w:val="28"/>
          <w:lang w:val="el-GR"/>
        </w:rPr>
      </w:pPr>
    </w:p>
    <w:p>
      <w:pPr>
        <w:jc w:val="both"/>
        <w:rPr>
          <w:rFonts w:cstheme="minorHAnsi"/>
          <w:sz w:val="28"/>
          <w:szCs w:val="28"/>
          <w:lang w:val="el-GR"/>
        </w:rPr>
      </w:pPr>
      <w:r>
        <w:rPr>
          <w:rFonts w:cstheme="minorHAnsi"/>
          <w:b/>
          <w:sz w:val="28"/>
          <w:szCs w:val="28"/>
          <w:lang w:val="el-GR"/>
        </w:rPr>
        <w:t>Β2.</w:t>
      </w:r>
      <w:r>
        <w:rPr>
          <w:rFonts w:cstheme="minorHAnsi"/>
          <w:sz w:val="28"/>
          <w:szCs w:val="28"/>
          <w:lang w:val="el-GR"/>
        </w:rPr>
        <w:t xml:space="preserve"> Στην ήρεμη επιφάνεια ενός υγρού υπάρχουν 2 σύγχρονες σύμφωνες πηγές αρμονικών κυμάτων Π1 και Π2 που απέχουν μεταξύ τους απόσταση </w:t>
      </w:r>
      <w:r>
        <w:rPr>
          <w:rFonts w:ascii="Cambria Math" w:hAnsi="Cambria Math" w:cs="Cambria Math"/>
          <w:b/>
          <w:sz w:val="28"/>
          <w:szCs w:val="28"/>
        </w:rPr>
        <w:t>𝑑</w:t>
      </w:r>
      <w:r>
        <w:rPr>
          <w:rFonts w:cstheme="minorHAnsi"/>
          <w:sz w:val="28"/>
          <w:szCs w:val="28"/>
          <w:lang w:val="el-GR"/>
        </w:rPr>
        <w:t xml:space="preserve">. Υλικό σημείο Σ, που βρίσκεται σε αποστάσεις </w:t>
      </w:r>
      <w:r>
        <w:rPr>
          <w:rFonts w:ascii="Cambria Math" w:hAnsi="Cambria Math" w:cs="Cambria Math"/>
          <w:b/>
          <w:sz w:val="28"/>
          <w:szCs w:val="28"/>
        </w:rPr>
        <w:t>𝑟</w:t>
      </w:r>
      <w:r>
        <w:rPr>
          <w:rFonts w:cstheme="minorHAnsi"/>
          <w:b/>
          <w:sz w:val="28"/>
          <w:szCs w:val="28"/>
          <w:lang w:val="el-GR"/>
        </w:rPr>
        <w:t>1 = 2</w:t>
      </w:r>
      <w:r>
        <w:rPr>
          <w:rFonts w:cstheme="minorHAnsi"/>
          <w:b/>
          <w:sz w:val="28"/>
          <w:szCs w:val="28"/>
        </w:rPr>
        <w:t>m</w:t>
      </w:r>
      <w:r>
        <w:rPr>
          <w:rFonts w:cstheme="minorHAnsi"/>
          <w:b/>
          <w:sz w:val="28"/>
          <w:szCs w:val="28"/>
          <w:lang w:val="el-GR"/>
        </w:rPr>
        <w:t xml:space="preserve"> και </w:t>
      </w:r>
      <w:r>
        <w:rPr>
          <w:rFonts w:ascii="Cambria Math" w:hAnsi="Cambria Math" w:cs="Cambria Math"/>
          <w:b/>
          <w:sz w:val="28"/>
          <w:szCs w:val="28"/>
        </w:rPr>
        <w:t>𝑟</w:t>
      </w:r>
      <w:r>
        <w:rPr>
          <w:rFonts w:cstheme="minorHAnsi"/>
          <w:b/>
          <w:sz w:val="28"/>
          <w:szCs w:val="28"/>
          <w:lang w:val="el-GR"/>
        </w:rPr>
        <w:t>2 = 1,4</w:t>
      </w:r>
      <w:r>
        <w:rPr>
          <w:rFonts w:cstheme="minorHAnsi"/>
          <w:b/>
          <w:sz w:val="28"/>
          <w:szCs w:val="28"/>
        </w:rPr>
        <w:t>m</w:t>
      </w:r>
      <w:r>
        <w:rPr>
          <w:rFonts w:cstheme="minorHAnsi"/>
          <w:sz w:val="28"/>
          <w:szCs w:val="28"/>
          <w:lang w:val="el-GR"/>
        </w:rPr>
        <w:t xml:space="preserve"> από τις 2 πηγές, ταλαντώνεται εξαιτίας της άφιξης των κυμάτων που έχουν μήκος κύματος </w:t>
      </w:r>
      <w:r>
        <w:rPr>
          <w:rFonts w:ascii="Cambria Math" w:hAnsi="Cambria Math" w:cs="Cambria Math"/>
          <w:b/>
          <w:sz w:val="28"/>
          <w:szCs w:val="28"/>
        </w:rPr>
        <w:t>𝜆</w:t>
      </w:r>
      <w:r>
        <w:rPr>
          <w:rFonts w:cstheme="minorHAnsi"/>
          <w:b/>
          <w:sz w:val="28"/>
          <w:szCs w:val="28"/>
          <w:lang w:val="el-GR"/>
        </w:rPr>
        <w:t xml:space="preserve"> = 0,8</w:t>
      </w:r>
      <w:r>
        <w:rPr>
          <w:rFonts w:cstheme="minorHAnsi"/>
          <w:b/>
          <w:sz w:val="28"/>
          <w:szCs w:val="28"/>
        </w:rPr>
        <w:t>m</w:t>
      </w:r>
      <w:r>
        <w:rPr>
          <w:rFonts w:cstheme="minorHAnsi"/>
          <w:b/>
          <w:sz w:val="28"/>
          <w:szCs w:val="28"/>
          <w:lang w:val="el-GR"/>
        </w:rPr>
        <w:t xml:space="preserve">. </w:t>
      </w:r>
      <w:r>
        <w:rPr>
          <w:rFonts w:cstheme="minorHAnsi"/>
          <w:sz w:val="28"/>
          <w:szCs w:val="28"/>
          <w:lang w:val="el-GR"/>
        </w:rPr>
        <w:t>Ο μέγιστος και ο ελάχιστος αριθμός υπερβολών αποσβεστικής συμβολής που σχηματίζονται στην επιφάνεια είναι:</w:t>
      </w:r>
    </w:p>
    <w:p>
      <w:pPr>
        <w:ind w:left="720" w:firstLine="720"/>
        <w:jc w:val="both"/>
        <w:rPr>
          <w:rFonts w:cstheme="minorHAnsi"/>
          <w:sz w:val="28"/>
          <w:szCs w:val="28"/>
          <w:lang w:val="el-GR"/>
        </w:rPr>
      </w:pPr>
      <w:r>
        <w:rPr>
          <w:rFonts w:cstheme="minorHAnsi"/>
          <w:sz w:val="28"/>
          <w:szCs w:val="28"/>
          <w:lang w:val="el-GR"/>
        </w:rPr>
        <w:t xml:space="preserve"> α) 2 και 8   </w:t>
      </w:r>
      <w:r>
        <w:rPr>
          <w:rFonts w:cstheme="minorHAnsi"/>
          <w:sz w:val="28"/>
          <w:szCs w:val="28"/>
          <w:lang w:val="el-GR"/>
        </w:rPr>
        <w:tab/>
      </w:r>
      <w:r>
        <w:rPr>
          <w:rFonts w:cstheme="minorHAnsi"/>
          <w:sz w:val="28"/>
          <w:szCs w:val="28"/>
          <w:lang w:val="el-GR"/>
        </w:rPr>
        <w:tab/>
      </w:r>
      <w:r>
        <w:rPr>
          <w:rFonts w:cstheme="minorHAnsi"/>
          <w:sz w:val="28"/>
          <w:szCs w:val="28"/>
          <w:lang w:val="el-GR"/>
        </w:rPr>
        <w:tab/>
      </w:r>
      <w:r>
        <w:rPr>
          <w:rFonts w:cstheme="minorHAnsi"/>
          <w:sz w:val="28"/>
          <w:szCs w:val="28"/>
          <w:lang w:val="el-GR"/>
        </w:rPr>
        <w:t xml:space="preserve">       β) 1 και 7      </w:t>
      </w:r>
      <w:r>
        <w:rPr>
          <w:rFonts w:cstheme="minorHAnsi"/>
          <w:sz w:val="28"/>
          <w:szCs w:val="28"/>
          <w:lang w:val="el-GR"/>
        </w:rPr>
        <w:tab/>
      </w:r>
      <w:r>
        <w:rPr>
          <w:rFonts w:cstheme="minorHAnsi"/>
          <w:sz w:val="28"/>
          <w:szCs w:val="28"/>
          <w:lang w:val="el-GR"/>
        </w:rPr>
        <w:tab/>
      </w:r>
      <w:r>
        <w:rPr>
          <w:rFonts w:cstheme="minorHAnsi"/>
          <w:sz w:val="28"/>
          <w:szCs w:val="28"/>
          <w:lang w:val="el-GR"/>
        </w:rPr>
        <w:tab/>
      </w:r>
      <w:r>
        <w:rPr>
          <w:rFonts w:cstheme="minorHAnsi"/>
          <w:sz w:val="28"/>
          <w:szCs w:val="28"/>
          <w:lang w:val="el-GR"/>
        </w:rPr>
        <w:t xml:space="preserve"> γ) 3 και 9</w:t>
      </w:r>
    </w:p>
    <w:p>
      <w:pPr>
        <w:spacing w:after="0" w:line="276" w:lineRule="auto"/>
        <w:rPr>
          <w:rFonts w:cstheme="minorHAnsi"/>
          <w:b/>
          <w:i/>
          <w:sz w:val="28"/>
          <w:szCs w:val="28"/>
          <w:lang w:val="el-GR"/>
        </w:rPr>
      </w:pPr>
      <w:r>
        <w:rPr>
          <w:rFonts w:cstheme="minorHAnsi"/>
          <w:b/>
          <w:sz w:val="28"/>
          <w:szCs w:val="28"/>
        </w:rPr>
        <w:t>B</w:t>
      </w:r>
      <w:r>
        <w:rPr>
          <w:rFonts w:cstheme="minorHAnsi"/>
          <w:b/>
          <w:sz w:val="28"/>
          <w:szCs w:val="28"/>
          <w:lang w:val="el-GR"/>
        </w:rPr>
        <w:t xml:space="preserve">.2.1 </w:t>
      </w:r>
      <w:r>
        <w:rPr>
          <w:rFonts w:cstheme="minorHAnsi"/>
          <w:sz w:val="28"/>
          <w:szCs w:val="28"/>
          <w:lang w:val="el-GR"/>
        </w:rPr>
        <w:t xml:space="preserve">Επιλέξτε την σωστή απάντηση. </w:t>
      </w:r>
      <w:r>
        <w:rPr>
          <w:rFonts w:cstheme="minorHAnsi"/>
          <w:b/>
          <w:i/>
          <w:sz w:val="28"/>
          <w:szCs w:val="28"/>
          <w:lang w:val="el-GR"/>
        </w:rPr>
        <w:t>Μονάδες 2</w:t>
      </w:r>
    </w:p>
    <w:p>
      <w:pPr>
        <w:spacing w:after="0" w:line="276" w:lineRule="auto"/>
        <w:rPr>
          <w:rFonts w:hint="default" w:cstheme="minorHAnsi"/>
          <w:sz w:val="28"/>
          <w:szCs w:val="28"/>
          <w:lang w:val="el-GR"/>
        </w:rPr>
      </w:pPr>
      <w:r>
        <w:rPr>
          <w:rFonts w:cstheme="minorHAnsi"/>
          <w:b/>
          <w:sz w:val="28"/>
          <w:szCs w:val="28"/>
          <w:lang w:val="el-GR"/>
        </w:rPr>
        <w:t xml:space="preserve">Β.2.2 </w:t>
      </w:r>
      <w:r>
        <w:rPr>
          <w:rFonts w:cstheme="minorHAnsi"/>
          <w:sz w:val="28"/>
          <w:szCs w:val="28"/>
          <w:lang w:val="el-GR"/>
        </w:rPr>
        <w:t xml:space="preserve">Δικαιολογήστε την επιλογή σας. </w:t>
      </w:r>
      <w:r>
        <w:rPr>
          <w:rFonts w:cstheme="minorHAnsi"/>
          <w:b/>
          <w:i/>
          <w:sz w:val="28"/>
          <w:szCs w:val="28"/>
          <w:lang w:val="el-GR"/>
        </w:rPr>
        <w:t xml:space="preserve"> Μονάδες </w:t>
      </w:r>
      <w:r>
        <w:rPr>
          <w:rFonts w:hint="default" w:cstheme="minorHAnsi"/>
          <w:b/>
          <w:i/>
          <w:sz w:val="28"/>
          <w:szCs w:val="28"/>
          <w:lang w:val="el-GR"/>
        </w:rPr>
        <w:t>4</w:t>
      </w:r>
    </w:p>
    <w:p>
      <w:pPr>
        <w:jc w:val="both"/>
        <w:rPr>
          <w:rFonts w:cstheme="minorHAnsi"/>
          <w:b/>
          <w:sz w:val="28"/>
          <w:szCs w:val="28"/>
          <w:lang w:val="el-GR"/>
        </w:rPr>
      </w:pPr>
    </w:p>
    <w:p>
      <w:pPr>
        <w:jc w:val="both"/>
        <w:rPr>
          <w:rFonts w:cstheme="minorHAnsi"/>
          <w:sz w:val="28"/>
          <w:szCs w:val="28"/>
          <w:lang w:val="el-GR"/>
        </w:rPr>
      </w:pPr>
      <w:r>
        <w:rPr>
          <w:rFonts w:cstheme="minorHAnsi"/>
          <w:b/>
          <w:sz w:val="28"/>
          <w:szCs w:val="28"/>
          <w:lang w:val="el-GR"/>
        </w:rPr>
        <w:t xml:space="preserve">Β3. </w:t>
      </w:r>
      <w:r>
        <w:rPr>
          <w:rFonts w:cstheme="minorHAnsi"/>
          <w:sz w:val="28"/>
          <w:szCs w:val="28"/>
          <w:lang w:val="el-GR"/>
        </w:rPr>
        <w:t xml:space="preserve">Σε μια ομογενή λεπτή χορδή έχει σχηματιστεί στάσιμο κύμα. Κάθε κοιλία του στάσιμου μεγιστοποιεί την κινητική της ενέργεια </w:t>
      </w:r>
      <w:r>
        <w:rPr>
          <w:rFonts w:cstheme="minorHAnsi"/>
          <w:b/>
          <w:sz w:val="28"/>
          <w:szCs w:val="28"/>
          <w:lang w:val="el-GR"/>
        </w:rPr>
        <w:t>10 φορές κάθε δευτερόλεπτο</w:t>
      </w:r>
      <w:r>
        <w:rPr>
          <w:rFonts w:cstheme="minorHAnsi"/>
          <w:sz w:val="28"/>
          <w:szCs w:val="28"/>
          <w:lang w:val="el-GR"/>
        </w:rPr>
        <w:t>. Αν δίνεται ότι η μέγιστη απόσταση ΚΟΙΛΙΑΣ-ΔΕΣΜΟΥ είναι</w:t>
      </w:r>
      <w:r>
        <w:rPr>
          <w:rFonts w:cstheme="minorHAnsi"/>
          <w:b/>
          <w:sz w:val="28"/>
          <w:szCs w:val="28"/>
          <w:lang w:val="el-GR"/>
        </w:rPr>
        <w:t xml:space="preserve"> 5</w:t>
      </w:r>
      <w:r>
        <w:rPr>
          <w:rFonts w:cstheme="minorHAnsi"/>
          <w:b/>
          <w:sz w:val="28"/>
          <w:szCs w:val="28"/>
        </w:rPr>
        <w:t>cm</w:t>
      </w:r>
      <w:r>
        <w:rPr>
          <w:rFonts w:cstheme="minorHAnsi"/>
          <w:b/>
          <w:sz w:val="28"/>
          <w:szCs w:val="28"/>
          <w:lang w:val="el-GR"/>
        </w:rPr>
        <w:t>,</w:t>
      </w:r>
      <w:r>
        <w:rPr>
          <w:rFonts w:cstheme="minorHAnsi"/>
          <w:sz w:val="28"/>
          <w:szCs w:val="28"/>
          <w:lang w:val="el-GR"/>
        </w:rPr>
        <w:t xml:space="preserve"> ενώ η ελάχιστη αντίστοιχα απόσταση μεταξύ τους είναι </w:t>
      </w:r>
      <w:r>
        <w:rPr>
          <w:rFonts w:cstheme="minorHAnsi"/>
          <w:b/>
          <w:sz w:val="28"/>
          <w:szCs w:val="28"/>
          <w:lang w:val="el-GR"/>
        </w:rPr>
        <w:t>3</w:t>
      </w:r>
      <w:r>
        <w:rPr>
          <w:rFonts w:cstheme="minorHAnsi"/>
          <w:b/>
          <w:sz w:val="28"/>
          <w:szCs w:val="28"/>
        </w:rPr>
        <w:t>cm</w:t>
      </w:r>
      <w:r>
        <w:rPr>
          <w:rFonts w:cstheme="minorHAnsi"/>
          <w:b/>
          <w:sz w:val="28"/>
          <w:szCs w:val="28"/>
          <w:lang w:val="el-GR"/>
        </w:rPr>
        <w:t>,</w:t>
      </w:r>
      <w:r>
        <w:rPr>
          <w:rFonts w:cstheme="minorHAnsi"/>
          <w:sz w:val="28"/>
          <w:szCs w:val="28"/>
          <w:lang w:val="el-GR"/>
        </w:rPr>
        <w:t xml:space="preserve"> τότε η μαθηματική εξίσωση που περιγράφει το παραπάνω στάσιμο κύμα στο </w:t>
      </w:r>
      <w:r>
        <w:rPr>
          <w:rFonts w:cstheme="minorHAnsi"/>
          <w:b/>
          <w:sz w:val="28"/>
          <w:szCs w:val="28"/>
        </w:rPr>
        <w:t>SI</w:t>
      </w:r>
      <w:r>
        <w:rPr>
          <w:rFonts w:cstheme="minorHAnsi"/>
          <w:sz w:val="28"/>
          <w:szCs w:val="28"/>
          <w:lang w:val="el-GR"/>
        </w:rPr>
        <w:t xml:space="preserve">  είναι η :</w:t>
      </w:r>
    </w:p>
    <w:p>
      <w:pPr>
        <w:jc w:val="both"/>
        <w:rPr>
          <w:rFonts w:cstheme="minorHAnsi"/>
          <w:sz w:val="28"/>
          <w:szCs w:val="28"/>
          <w:lang w:val="el-GR"/>
        </w:rPr>
      </w:pPr>
      <w:r>
        <w:rPr>
          <w:rFonts w:cstheme="minorHAnsi"/>
          <w:sz w:val="28"/>
          <w:szCs w:val="28"/>
          <w:lang w:val="el-GR"/>
        </w:rPr>
        <w:t>α) ψ=0,08συν (πχ/0,06)ημ20π</w:t>
      </w:r>
      <w:r>
        <w:rPr>
          <w:rFonts w:cstheme="minorHAnsi"/>
          <w:sz w:val="28"/>
          <w:szCs w:val="28"/>
        </w:rPr>
        <w:t>t</w:t>
      </w:r>
      <w:r>
        <w:rPr>
          <w:rFonts w:cstheme="minorHAnsi"/>
          <w:sz w:val="28"/>
          <w:szCs w:val="28"/>
          <w:lang w:val="el-GR"/>
        </w:rPr>
        <w:t xml:space="preserve">   β) Ψ=0,04συν(πχ/0,06)ημ10π</w:t>
      </w:r>
      <w:r>
        <w:rPr>
          <w:rFonts w:cstheme="minorHAnsi"/>
          <w:sz w:val="28"/>
          <w:szCs w:val="28"/>
        </w:rPr>
        <w:t>t</w:t>
      </w:r>
      <w:r>
        <w:rPr>
          <w:rFonts w:cstheme="minorHAnsi"/>
          <w:sz w:val="28"/>
          <w:szCs w:val="28"/>
          <w:lang w:val="el-GR"/>
        </w:rPr>
        <w:t xml:space="preserve">   γ) ψ=0,05συν(πχ/0,03)ημ10π</w:t>
      </w:r>
      <w:r>
        <w:rPr>
          <w:rFonts w:cstheme="minorHAnsi"/>
          <w:sz w:val="28"/>
          <w:szCs w:val="28"/>
        </w:rPr>
        <w:t>t</w:t>
      </w:r>
    </w:p>
    <w:p>
      <w:pPr>
        <w:spacing w:after="0" w:line="276" w:lineRule="auto"/>
        <w:rPr>
          <w:rFonts w:cstheme="minorHAnsi"/>
          <w:b/>
          <w:i/>
          <w:sz w:val="28"/>
          <w:szCs w:val="28"/>
          <w:lang w:val="el-GR"/>
        </w:rPr>
      </w:pPr>
      <w:r>
        <w:rPr>
          <w:rFonts w:cstheme="minorHAnsi"/>
          <w:b/>
          <w:sz w:val="28"/>
          <w:szCs w:val="28"/>
        </w:rPr>
        <w:t>B</w:t>
      </w:r>
      <w:r>
        <w:rPr>
          <w:rFonts w:cstheme="minorHAnsi"/>
          <w:b/>
          <w:sz w:val="28"/>
          <w:szCs w:val="28"/>
          <w:lang w:val="el-GR"/>
        </w:rPr>
        <w:t xml:space="preserve">.2.1 </w:t>
      </w:r>
      <w:r>
        <w:rPr>
          <w:rFonts w:cstheme="minorHAnsi"/>
          <w:sz w:val="28"/>
          <w:szCs w:val="28"/>
          <w:lang w:val="el-GR"/>
        </w:rPr>
        <w:t xml:space="preserve">Επιλέξτε την σωστή απάντηση. </w:t>
      </w:r>
      <w:r>
        <w:rPr>
          <w:rFonts w:cstheme="minorHAnsi"/>
          <w:b/>
          <w:i/>
          <w:sz w:val="28"/>
          <w:szCs w:val="28"/>
          <w:lang w:val="el-GR"/>
        </w:rPr>
        <w:t>Μονάδες 2</w:t>
      </w:r>
    </w:p>
    <w:p>
      <w:pPr>
        <w:spacing w:after="0" w:line="276" w:lineRule="auto"/>
        <w:rPr>
          <w:rFonts w:hint="default" w:cstheme="minorHAnsi"/>
          <w:sz w:val="28"/>
          <w:szCs w:val="28"/>
          <w:lang w:val="el-GR"/>
        </w:rPr>
      </w:pPr>
      <w:r>
        <w:rPr>
          <w:rFonts w:cstheme="minorHAnsi"/>
          <w:b/>
          <w:sz w:val="28"/>
          <w:szCs w:val="28"/>
          <w:lang w:val="el-GR"/>
        </w:rPr>
        <w:t xml:space="preserve">Β.2.2 </w:t>
      </w:r>
      <w:r>
        <w:rPr>
          <w:rFonts w:cstheme="minorHAnsi"/>
          <w:sz w:val="28"/>
          <w:szCs w:val="28"/>
          <w:lang w:val="el-GR"/>
        </w:rPr>
        <w:t xml:space="preserve">Δικαιολογήστε την επιλογή σας. </w:t>
      </w:r>
      <w:r>
        <w:rPr>
          <w:rFonts w:cstheme="minorHAnsi"/>
          <w:b/>
          <w:i/>
          <w:sz w:val="28"/>
          <w:szCs w:val="28"/>
          <w:lang w:val="el-GR"/>
        </w:rPr>
        <w:t xml:space="preserve"> Μονάδες </w:t>
      </w:r>
      <w:r>
        <w:rPr>
          <w:rFonts w:hint="default" w:cstheme="minorHAnsi"/>
          <w:b/>
          <w:i/>
          <w:sz w:val="28"/>
          <w:szCs w:val="28"/>
          <w:lang w:val="el-GR"/>
        </w:rPr>
        <w:t>5</w:t>
      </w:r>
    </w:p>
    <w:p>
      <w:pPr>
        <w:spacing w:after="0" w:line="276" w:lineRule="auto"/>
        <w:rPr>
          <w:rFonts w:cstheme="minorHAnsi"/>
          <w:sz w:val="28"/>
          <w:szCs w:val="28"/>
          <w:lang w:val="el-GR"/>
        </w:rPr>
      </w:pPr>
    </w:p>
    <w:p>
      <w:pPr>
        <w:spacing w:after="0" w:line="276" w:lineRule="auto"/>
        <w:rPr>
          <w:rFonts w:hint="default" w:cstheme="minorHAnsi"/>
          <w:b w:val="0"/>
          <w:bCs w:val="0"/>
          <w:sz w:val="28"/>
          <w:szCs w:val="28"/>
          <w:lang w:val="el-GR"/>
        </w:rPr>
      </w:pPr>
      <w:r>
        <w:rPr>
          <w:rFonts w:cstheme="minorHAnsi"/>
          <w:b/>
          <w:bCs/>
          <w:sz w:val="28"/>
          <w:szCs w:val="28"/>
          <w:lang w:val="el-GR"/>
        </w:rPr>
        <w:t>Β</w:t>
      </w:r>
      <w:r>
        <w:rPr>
          <w:rFonts w:hint="default" w:cstheme="minorHAnsi"/>
          <w:b/>
          <w:bCs/>
          <w:sz w:val="28"/>
          <w:szCs w:val="28"/>
          <w:lang w:val="el-GR"/>
        </w:rPr>
        <w:t>4</w:t>
      </w:r>
      <w:r>
        <w:rPr>
          <w:rFonts w:hint="default" w:cstheme="minorHAnsi"/>
          <w:sz w:val="28"/>
          <w:szCs w:val="28"/>
          <w:lang w:val="el-GR"/>
        </w:rPr>
        <w:t xml:space="preserve">. Μικρή σφαίρα μάζας </w:t>
      </w:r>
      <w:r>
        <w:rPr>
          <w:rFonts w:hint="default" w:cstheme="minorHAnsi"/>
          <w:b/>
          <w:bCs/>
          <w:sz w:val="28"/>
          <w:szCs w:val="28"/>
          <w:lang w:val="en-US"/>
        </w:rPr>
        <w:t xml:space="preserve">m </w:t>
      </w:r>
      <w:r>
        <w:rPr>
          <w:rFonts w:hint="default" w:cstheme="minorHAnsi"/>
          <w:b w:val="0"/>
          <w:bCs w:val="0"/>
          <w:sz w:val="28"/>
          <w:szCs w:val="28"/>
          <w:lang w:val="el-GR"/>
        </w:rPr>
        <w:t xml:space="preserve">προσκρούει πλάγια ανελαστικά σε λείο επίπεδο ακλόνητο εμπόδιο πολύ μεγάλης μάζας με ταχύτητα </w:t>
      </w:r>
      <w:r>
        <w:rPr>
          <w:rFonts w:hint="default" w:cstheme="minorHAnsi"/>
          <w:b/>
          <w:bCs/>
          <w:sz w:val="28"/>
          <w:szCs w:val="28"/>
          <w:lang w:val="el-GR"/>
        </w:rPr>
        <w:t>υ</w:t>
      </w:r>
      <w:r>
        <w:rPr>
          <w:rFonts w:hint="default" w:cstheme="minorHAnsi"/>
          <w:b/>
          <w:bCs/>
          <w:sz w:val="28"/>
          <w:szCs w:val="28"/>
          <w:vertAlign w:val="subscript"/>
          <w:lang w:val="el-GR"/>
        </w:rPr>
        <w:t>0</w:t>
      </w:r>
      <w:r>
        <w:rPr>
          <w:rFonts w:hint="default" w:cstheme="minorHAnsi"/>
          <w:b w:val="0"/>
          <w:bCs w:val="0"/>
          <w:sz w:val="28"/>
          <w:szCs w:val="28"/>
          <w:vertAlign w:val="subscript"/>
          <w:lang w:val="el-GR"/>
        </w:rPr>
        <w:t>.</w:t>
      </w:r>
      <w:r>
        <w:rPr>
          <w:rFonts w:hint="default" w:cstheme="minorHAnsi"/>
          <w:b w:val="0"/>
          <w:bCs w:val="0"/>
          <w:sz w:val="28"/>
          <w:szCs w:val="28"/>
          <w:lang w:val="el-GR"/>
        </w:rPr>
        <w:t xml:space="preserve"> Αν </w:t>
      </w:r>
      <w:r>
        <w:rPr>
          <w:rFonts w:hint="default" w:cstheme="minorHAnsi"/>
          <w:b/>
          <w:bCs/>
          <w:sz w:val="28"/>
          <w:szCs w:val="28"/>
          <w:lang w:val="el-GR"/>
        </w:rPr>
        <w:t>θ</w:t>
      </w:r>
      <w:r>
        <w:rPr>
          <w:rFonts w:hint="default" w:cstheme="minorHAnsi"/>
          <w:b/>
          <w:bCs/>
          <w:sz w:val="28"/>
          <w:szCs w:val="28"/>
          <w:vertAlign w:val="subscript"/>
          <w:lang w:val="el-GR"/>
        </w:rPr>
        <w:t xml:space="preserve">Π </w:t>
      </w:r>
      <w:r>
        <w:rPr>
          <w:rFonts w:hint="default" w:cstheme="minorHAnsi"/>
          <w:b w:val="0"/>
          <w:bCs w:val="0"/>
          <w:sz w:val="28"/>
          <w:szCs w:val="28"/>
          <w:lang w:val="el-GR"/>
        </w:rPr>
        <w:t xml:space="preserve"> είναι η γωνία πρόσπτωσης και </w:t>
      </w:r>
      <w:r>
        <w:rPr>
          <w:rFonts w:hint="default" w:cstheme="minorHAnsi"/>
          <w:b/>
          <w:bCs/>
          <w:sz w:val="28"/>
          <w:szCs w:val="28"/>
          <w:lang w:val="el-GR"/>
        </w:rPr>
        <w:t>θ</w:t>
      </w:r>
      <w:r>
        <w:rPr>
          <w:rFonts w:hint="default" w:cstheme="minorHAnsi"/>
          <w:b/>
          <w:bCs/>
          <w:sz w:val="28"/>
          <w:szCs w:val="28"/>
          <w:vertAlign w:val="subscript"/>
          <w:lang w:val="el-GR"/>
        </w:rPr>
        <w:t>Α</w:t>
      </w:r>
      <w:r>
        <w:rPr>
          <w:rFonts w:hint="default" w:cstheme="minorHAnsi"/>
          <w:b w:val="0"/>
          <w:bCs w:val="0"/>
          <w:sz w:val="28"/>
          <w:szCs w:val="28"/>
          <w:lang w:val="el-GR"/>
        </w:rPr>
        <w:t xml:space="preserve">  η γωνία ανάκλασης απο το εμπόδιο τότε η σχέση που συνδέει τις δύο γωνίες είναι:</w:t>
      </w:r>
    </w:p>
    <w:p>
      <w:pPr>
        <w:spacing w:after="0" w:line="276" w:lineRule="auto"/>
        <w:rPr>
          <w:rFonts w:hint="default" w:cstheme="minorHAnsi"/>
          <w:b/>
          <w:bCs/>
          <w:sz w:val="28"/>
          <w:szCs w:val="28"/>
          <w:vertAlign w:val="subscript"/>
          <w:lang w:val="el-GR"/>
        </w:rPr>
      </w:pPr>
      <w:r>
        <w:rPr>
          <w:rFonts w:hint="default" w:cstheme="minorHAnsi"/>
          <w:b/>
          <w:bCs/>
          <w:sz w:val="28"/>
          <w:szCs w:val="28"/>
          <w:lang w:val="el-GR"/>
        </w:rPr>
        <w:t>α. θ</w:t>
      </w:r>
      <w:r>
        <w:rPr>
          <w:rFonts w:hint="default" w:cstheme="minorHAnsi"/>
          <w:b/>
          <w:bCs/>
          <w:sz w:val="28"/>
          <w:szCs w:val="28"/>
          <w:vertAlign w:val="subscript"/>
          <w:lang w:val="el-GR"/>
        </w:rPr>
        <w:t>Π</w:t>
      </w:r>
      <w:r>
        <w:rPr>
          <w:rFonts w:hint="default" w:cstheme="minorHAnsi"/>
          <w:b/>
          <w:bCs/>
          <w:sz w:val="28"/>
          <w:szCs w:val="28"/>
          <w:lang w:val="el-GR"/>
        </w:rPr>
        <w:t>=θ</w:t>
      </w:r>
      <w:r>
        <w:rPr>
          <w:rFonts w:hint="default" w:cstheme="minorHAnsi"/>
          <w:b/>
          <w:bCs/>
          <w:sz w:val="28"/>
          <w:szCs w:val="28"/>
          <w:vertAlign w:val="subscript"/>
          <w:lang w:val="el-GR"/>
        </w:rPr>
        <w:t xml:space="preserve">Α                                  </w:t>
      </w:r>
      <w:r>
        <w:rPr>
          <w:rFonts w:hint="default" w:cstheme="minorHAnsi"/>
          <w:b/>
          <w:bCs/>
          <w:sz w:val="28"/>
          <w:szCs w:val="28"/>
          <w:vertAlign w:val="baseline"/>
          <w:lang w:val="el-GR"/>
        </w:rPr>
        <w:t>β</w:t>
      </w:r>
      <w:r>
        <w:rPr>
          <w:rFonts w:hint="default" w:cstheme="minorHAnsi"/>
          <w:b/>
          <w:bCs/>
          <w:sz w:val="28"/>
          <w:szCs w:val="28"/>
          <w:lang w:val="el-GR"/>
        </w:rPr>
        <w:t>. θ</w:t>
      </w:r>
      <w:r>
        <w:rPr>
          <w:rFonts w:hint="default" w:cstheme="minorHAnsi"/>
          <w:b/>
          <w:bCs/>
          <w:sz w:val="28"/>
          <w:szCs w:val="28"/>
          <w:vertAlign w:val="subscript"/>
          <w:lang w:val="el-GR"/>
        </w:rPr>
        <w:t>Π</w:t>
      </w:r>
      <w:r>
        <w:rPr>
          <w:rFonts w:hint="default" w:cstheme="minorHAnsi"/>
          <w:b/>
          <w:bCs/>
          <w:sz w:val="28"/>
          <w:szCs w:val="28"/>
          <w:vertAlign w:val="baseline"/>
          <w:lang w:val="el-GR"/>
        </w:rPr>
        <w:t>&lt;</w:t>
      </w:r>
      <w:r>
        <w:rPr>
          <w:rFonts w:hint="default" w:cstheme="minorHAnsi"/>
          <w:b/>
          <w:bCs/>
          <w:sz w:val="28"/>
          <w:szCs w:val="28"/>
          <w:lang w:val="el-GR"/>
        </w:rPr>
        <w:t>θ</w:t>
      </w:r>
      <w:r>
        <w:rPr>
          <w:rFonts w:hint="default" w:cstheme="minorHAnsi"/>
          <w:b/>
          <w:bCs/>
          <w:sz w:val="28"/>
          <w:szCs w:val="28"/>
          <w:vertAlign w:val="subscript"/>
          <w:lang w:val="el-GR"/>
        </w:rPr>
        <w:t xml:space="preserve">Α                                        </w:t>
      </w:r>
      <w:r>
        <w:rPr>
          <w:rFonts w:hint="default" w:cstheme="minorHAnsi"/>
          <w:b/>
          <w:bCs/>
          <w:sz w:val="28"/>
          <w:szCs w:val="28"/>
          <w:vertAlign w:val="baseline"/>
          <w:lang w:val="el-GR"/>
        </w:rPr>
        <w:t>γ</w:t>
      </w:r>
      <w:r>
        <w:rPr>
          <w:rFonts w:hint="default" w:cstheme="minorHAnsi"/>
          <w:b/>
          <w:bCs/>
          <w:sz w:val="28"/>
          <w:szCs w:val="28"/>
          <w:lang w:val="el-GR"/>
        </w:rPr>
        <w:t>. θ</w:t>
      </w:r>
      <w:r>
        <w:rPr>
          <w:rFonts w:hint="default" w:cstheme="minorHAnsi"/>
          <w:b/>
          <w:bCs/>
          <w:sz w:val="28"/>
          <w:szCs w:val="28"/>
          <w:vertAlign w:val="subscript"/>
          <w:lang w:val="el-GR"/>
        </w:rPr>
        <w:t>Π</w:t>
      </w:r>
      <w:r>
        <w:rPr>
          <w:rFonts w:hint="default" w:cstheme="minorHAnsi"/>
          <w:b/>
          <w:bCs/>
          <w:sz w:val="28"/>
          <w:szCs w:val="28"/>
          <w:vertAlign w:val="baseline"/>
          <w:lang w:val="el-GR"/>
        </w:rPr>
        <w:t>&gt;</w:t>
      </w:r>
      <w:r>
        <w:rPr>
          <w:rFonts w:hint="default" w:cstheme="minorHAnsi"/>
          <w:b/>
          <w:bCs/>
          <w:sz w:val="28"/>
          <w:szCs w:val="28"/>
          <w:lang w:val="el-GR"/>
        </w:rPr>
        <w:t>θ</w:t>
      </w:r>
      <w:r>
        <w:rPr>
          <w:rFonts w:hint="default" w:cstheme="minorHAnsi"/>
          <w:b/>
          <w:bCs/>
          <w:sz w:val="28"/>
          <w:szCs w:val="28"/>
          <w:vertAlign w:val="subscript"/>
          <w:lang w:val="el-GR"/>
        </w:rPr>
        <w:t>Α</w:t>
      </w:r>
    </w:p>
    <w:p>
      <w:pPr>
        <w:spacing w:after="0" w:line="276" w:lineRule="auto"/>
        <w:rPr>
          <w:rFonts w:hint="default" w:cstheme="minorHAnsi"/>
          <w:b/>
          <w:bCs/>
          <w:sz w:val="28"/>
          <w:szCs w:val="28"/>
          <w:vertAlign w:val="baseline"/>
          <w:lang w:val="el-GR"/>
        </w:rPr>
      </w:pPr>
      <w:r>
        <w:rPr>
          <w:rFonts w:hint="default" w:cstheme="minorHAnsi"/>
          <w:b/>
          <w:bCs/>
          <w:sz w:val="28"/>
          <w:szCs w:val="28"/>
          <w:vertAlign w:val="baseline"/>
          <w:lang w:val="el-GR"/>
        </w:rPr>
        <w:t>Β.4.1 Επιλέξτε την σωστή απάντηση . Μονάδες 2</w:t>
      </w:r>
    </w:p>
    <w:p>
      <w:pPr>
        <w:spacing w:after="0" w:line="276" w:lineRule="auto"/>
        <w:rPr>
          <w:rFonts w:hint="default" w:cstheme="minorHAnsi"/>
          <w:b/>
          <w:bCs/>
          <w:sz w:val="28"/>
          <w:szCs w:val="28"/>
          <w:vertAlign w:val="baseline"/>
          <w:lang w:val="el-GR"/>
        </w:rPr>
      </w:pPr>
      <w:r>
        <w:rPr>
          <w:rFonts w:hint="default" w:cstheme="minorHAnsi"/>
          <w:b/>
          <w:bCs/>
          <w:sz w:val="28"/>
          <w:szCs w:val="28"/>
          <w:vertAlign w:val="baseline"/>
          <w:lang w:val="el-GR"/>
        </w:rPr>
        <w:t xml:space="preserve">Β.4.2 Δικαιολογήστε την επιλογή σας. Μοναδες 4 </w:t>
      </w:r>
    </w:p>
    <w:p>
      <w:pPr>
        <w:spacing w:after="0" w:line="276" w:lineRule="auto"/>
        <w:rPr>
          <w:rFonts w:hint="default" w:cstheme="minorHAnsi"/>
          <w:b/>
          <w:bCs/>
          <w:sz w:val="28"/>
          <w:szCs w:val="28"/>
          <w:lang w:val="el-GR"/>
        </w:rPr>
      </w:pPr>
    </w:p>
    <w:p>
      <w:pPr>
        <w:spacing w:after="0" w:line="276" w:lineRule="auto"/>
        <w:rPr>
          <w:rFonts w:hint="default" w:cstheme="minorHAnsi"/>
          <w:b/>
          <w:bCs/>
          <w:sz w:val="28"/>
          <w:szCs w:val="28"/>
          <w:lang w:val="el-GR"/>
        </w:rPr>
      </w:pPr>
      <w:r>
        <w:rPr>
          <w:rFonts w:hint="default" w:cstheme="minorHAnsi"/>
          <w:b/>
          <w:bCs/>
          <w:sz w:val="28"/>
          <w:szCs w:val="28"/>
          <w:vertAlign w:val="subscript"/>
          <w:lang w:val="el-GR"/>
        </w:rPr>
        <w:t xml:space="preserve">                   </w:t>
      </w:r>
    </w:p>
    <w:p>
      <w:pPr>
        <w:rPr>
          <w:rFonts w:cstheme="minorHAnsi"/>
          <w:b/>
          <w:sz w:val="28"/>
          <w:szCs w:val="28"/>
          <w:lang w:val="el-GR"/>
        </w:rPr>
      </w:pPr>
    </w:p>
    <w:p>
      <w:pPr>
        <w:rPr>
          <w:rFonts w:cstheme="minorHAnsi"/>
          <w:sz w:val="28"/>
          <w:szCs w:val="28"/>
          <w:lang w:val="el-GR"/>
        </w:rPr>
      </w:pPr>
      <w:r>
        <w:rPr>
          <w:rFonts w:cstheme="minorHAnsi"/>
          <w:b/>
          <w:sz w:val="28"/>
          <w:szCs w:val="28"/>
          <w:lang w:val="el-GR"/>
        </w:rPr>
        <w:t>ΘΕΜΑ Γ</w:t>
      </w:r>
      <w:r>
        <w:rPr>
          <w:rFonts w:cstheme="minorHAnsi"/>
          <w:sz w:val="28"/>
          <w:szCs w:val="28"/>
          <w:lang w:val="el-GR"/>
        </w:rPr>
        <w:t xml:space="preserve"> </w:t>
      </w:r>
    </w:p>
    <w:p>
      <w:pPr>
        <w:jc w:val="both"/>
        <w:rPr>
          <w:rFonts w:cstheme="minorHAnsi"/>
          <w:sz w:val="28"/>
          <w:szCs w:val="28"/>
          <w:lang w:val="el-GR"/>
        </w:rPr>
      </w:pPr>
      <w:r>
        <w:rPr>
          <w:rFonts w:cstheme="minorHAnsi"/>
          <w:sz w:val="28"/>
          <w:szCs w:val="28"/>
          <w:lang w:val="el-GR"/>
        </w:rPr>
        <w:t xml:space="preserve">Λεπτή ομογενής άκαμπτη ράβδος </w:t>
      </w:r>
      <w:r>
        <w:rPr>
          <w:rFonts w:cstheme="minorHAnsi"/>
          <w:b/>
          <w:sz w:val="28"/>
          <w:szCs w:val="28"/>
          <w:lang w:val="el-GR"/>
        </w:rPr>
        <w:t>ΑΓ</w:t>
      </w:r>
      <w:r>
        <w:rPr>
          <w:rFonts w:cstheme="minorHAnsi"/>
          <w:sz w:val="28"/>
          <w:szCs w:val="28"/>
          <w:lang w:val="el-GR"/>
        </w:rPr>
        <w:t xml:space="preserve"> μήκους </w:t>
      </w:r>
      <w:r>
        <w:rPr>
          <w:rFonts w:cstheme="minorHAnsi"/>
          <w:b/>
          <w:sz w:val="28"/>
          <w:szCs w:val="28"/>
        </w:rPr>
        <w:t>L</w:t>
      </w:r>
      <w:r>
        <w:rPr>
          <w:rFonts w:cstheme="minorHAnsi"/>
          <w:b/>
          <w:sz w:val="28"/>
          <w:szCs w:val="28"/>
          <w:lang w:val="el-GR"/>
        </w:rPr>
        <w:t>=4</w:t>
      </w:r>
      <w:r>
        <w:rPr>
          <w:rFonts w:cstheme="minorHAnsi"/>
          <w:b/>
          <w:sz w:val="28"/>
          <w:szCs w:val="28"/>
        </w:rPr>
        <w:t>m</w:t>
      </w:r>
      <w:r>
        <w:rPr>
          <w:rFonts w:cstheme="minorHAnsi"/>
          <w:sz w:val="28"/>
          <w:szCs w:val="28"/>
          <w:lang w:val="el-GR"/>
        </w:rPr>
        <w:t xml:space="preserve"> στηρίζεται με άρθρωση στο σημείο Δ με </w:t>
      </w:r>
      <w:r>
        <w:rPr>
          <w:rFonts w:cstheme="minorHAnsi"/>
          <w:b/>
          <w:sz w:val="28"/>
          <w:szCs w:val="28"/>
          <w:lang w:val="el-GR"/>
        </w:rPr>
        <w:t>ΑΔ=1</w:t>
      </w:r>
      <w:r>
        <w:rPr>
          <w:rFonts w:cstheme="minorHAnsi"/>
          <w:b/>
          <w:sz w:val="28"/>
          <w:szCs w:val="28"/>
        </w:rPr>
        <w:t>m</w:t>
      </w:r>
      <w:r>
        <w:rPr>
          <w:rFonts w:cstheme="minorHAnsi"/>
          <w:sz w:val="28"/>
          <w:szCs w:val="28"/>
          <w:lang w:val="el-GR"/>
        </w:rPr>
        <w:t xml:space="preserve"> και διατηρείται οριζόντια με την βοήθεια μη εκτατού νήματος, του οποίου το άλλο άκρο είναι δεμένο μόνιμα στο έδαφος. Το νήμα είναι δεμένο στο άκρο Α της ράβδου. Η μάζα της ράβδου είναι </w:t>
      </w:r>
      <w:r>
        <w:rPr>
          <w:rFonts w:cstheme="minorHAnsi"/>
          <w:b/>
          <w:sz w:val="28"/>
          <w:szCs w:val="28"/>
          <w:lang w:val="el-GR"/>
        </w:rPr>
        <w:t>Μ=6Κ</w:t>
      </w:r>
      <w:r>
        <w:rPr>
          <w:rFonts w:cstheme="minorHAnsi"/>
          <w:b/>
          <w:sz w:val="28"/>
          <w:szCs w:val="28"/>
        </w:rPr>
        <w:t>gr</w:t>
      </w:r>
      <w:r>
        <w:rPr>
          <w:rFonts w:cstheme="minorHAnsi"/>
          <w:sz w:val="28"/>
          <w:szCs w:val="28"/>
          <w:lang w:val="el-GR"/>
        </w:rPr>
        <w:t xml:space="preserve"> και στο άκρο της </w:t>
      </w:r>
      <w:r>
        <w:rPr>
          <w:rFonts w:cstheme="minorHAnsi"/>
          <w:b/>
          <w:sz w:val="28"/>
          <w:szCs w:val="28"/>
          <w:lang w:val="el-GR"/>
        </w:rPr>
        <w:t>Γ</w:t>
      </w:r>
      <w:r>
        <w:rPr>
          <w:rFonts w:cstheme="minorHAnsi"/>
          <w:sz w:val="28"/>
          <w:szCs w:val="28"/>
          <w:lang w:val="el-GR"/>
        </w:rPr>
        <w:t xml:space="preserve"> βρίσκεται αναρτημένο ιδανικό κατακόρυφο ελατήριο σταθεράς </w:t>
      </w:r>
      <w:r>
        <w:rPr>
          <w:rFonts w:cstheme="minorHAnsi"/>
          <w:b/>
          <w:sz w:val="28"/>
          <w:szCs w:val="28"/>
          <w:lang w:val="el-GR"/>
        </w:rPr>
        <w:t>Κ=100Ν/</w:t>
      </w:r>
      <w:r>
        <w:rPr>
          <w:rFonts w:cstheme="minorHAnsi"/>
          <w:b/>
          <w:sz w:val="28"/>
          <w:szCs w:val="28"/>
        </w:rPr>
        <w:t>m</w:t>
      </w:r>
      <w:r>
        <w:rPr>
          <w:rFonts w:cstheme="minorHAnsi"/>
          <w:sz w:val="28"/>
          <w:szCs w:val="28"/>
          <w:lang w:val="el-GR"/>
        </w:rPr>
        <w:t>. Στο κάτω άκρο του ελατηρίου είναι στερεωμένο μικρό σώμα</w:t>
      </w:r>
      <w:r>
        <w:rPr>
          <w:rFonts w:cstheme="minorHAnsi"/>
          <w:b/>
          <w:sz w:val="28"/>
          <w:szCs w:val="28"/>
          <w:lang w:val="el-GR"/>
        </w:rPr>
        <w:t xml:space="preserve"> Σ</w:t>
      </w:r>
      <w:r>
        <w:rPr>
          <w:rFonts w:cstheme="minorHAnsi"/>
          <w:b/>
          <w:sz w:val="28"/>
          <w:szCs w:val="28"/>
          <w:vertAlign w:val="subscript"/>
          <w:lang w:val="el-GR"/>
        </w:rPr>
        <w:t>1</w:t>
      </w:r>
      <w:r>
        <w:rPr>
          <w:rFonts w:cstheme="minorHAnsi"/>
          <w:b/>
          <w:sz w:val="28"/>
          <w:szCs w:val="28"/>
          <w:lang w:val="el-GR"/>
        </w:rPr>
        <w:t xml:space="preserve"> </w:t>
      </w:r>
      <w:r>
        <w:rPr>
          <w:rFonts w:cstheme="minorHAnsi"/>
          <w:sz w:val="28"/>
          <w:szCs w:val="28"/>
          <w:lang w:val="el-GR"/>
        </w:rPr>
        <w:t xml:space="preserve">μάζας </w:t>
      </w:r>
      <w:r>
        <w:rPr>
          <w:rFonts w:cstheme="minorHAnsi"/>
          <w:b/>
          <w:sz w:val="28"/>
          <w:szCs w:val="28"/>
        </w:rPr>
        <w:t>m</w:t>
      </w:r>
      <w:r>
        <w:rPr>
          <w:rFonts w:cstheme="minorHAnsi"/>
          <w:b/>
          <w:sz w:val="28"/>
          <w:szCs w:val="28"/>
          <w:vertAlign w:val="subscript"/>
          <w:lang w:val="el-GR"/>
        </w:rPr>
        <w:t>1</w:t>
      </w:r>
      <w:r>
        <w:rPr>
          <w:rFonts w:cstheme="minorHAnsi"/>
          <w:b/>
          <w:sz w:val="28"/>
          <w:szCs w:val="28"/>
          <w:lang w:val="el-GR"/>
        </w:rPr>
        <w:t>=1Κ</w:t>
      </w:r>
      <w:r>
        <w:rPr>
          <w:rFonts w:cstheme="minorHAnsi"/>
          <w:b/>
          <w:sz w:val="28"/>
          <w:szCs w:val="28"/>
        </w:rPr>
        <w:t>gr</w:t>
      </w:r>
      <w:r>
        <w:rPr>
          <w:rFonts w:cstheme="minorHAnsi"/>
          <w:sz w:val="28"/>
          <w:szCs w:val="28"/>
          <w:lang w:val="el-GR"/>
        </w:rPr>
        <w:t xml:space="preserve"> το οποίο ισορροπεί.</w:t>
      </w:r>
    </w:p>
    <w:p>
      <w:pPr>
        <w:jc w:val="both"/>
        <w:rPr>
          <w:rFonts w:cstheme="minorHAnsi"/>
          <w:sz w:val="28"/>
          <w:szCs w:val="28"/>
          <w:lang w:val="el-GR"/>
        </w:rPr>
      </w:pPr>
      <w:r>
        <w:rPr>
          <w:rFonts w:cstheme="minorHAnsi"/>
          <w:b/>
          <w:sz w:val="28"/>
          <w:szCs w:val="28"/>
          <w:lang w:val="el-GR"/>
        </w:rPr>
        <w:t>Γ1.</w:t>
      </w:r>
      <w:r>
        <w:rPr>
          <w:rFonts w:cstheme="minorHAnsi"/>
          <w:sz w:val="28"/>
          <w:szCs w:val="28"/>
          <w:lang w:val="el-GR"/>
        </w:rPr>
        <w:t xml:space="preserve"> Ανυψώνουμε κατακόρυφα το μικρό σώμα μέχρι το ελατήριο να αποκτήσει το φυσικό του μήκος και το αφήνουμε ελεύθερο να εκτελέσει ΑΑΤ. Να γράψετε την εξίσωση της απομάκρυνσης της ΑΑΤ.</w:t>
      </w:r>
    </w:p>
    <w:p>
      <w:pPr>
        <w:spacing w:after="0" w:line="276" w:lineRule="auto"/>
        <w:jc w:val="right"/>
        <w:rPr>
          <w:rFonts w:cstheme="minorHAnsi"/>
          <w:b/>
          <w:i/>
          <w:sz w:val="28"/>
          <w:szCs w:val="28"/>
          <w:lang w:val="el-GR"/>
        </w:rPr>
      </w:pPr>
      <w:r>
        <w:rPr>
          <w:rFonts w:cstheme="minorHAnsi"/>
          <w:b/>
          <w:i/>
          <w:sz w:val="28"/>
          <w:szCs w:val="28"/>
          <w:lang w:val="el-GR"/>
        </w:rPr>
        <w:t>Μονάδες 5</w:t>
      </w:r>
    </w:p>
    <w:p>
      <w:pPr>
        <w:jc w:val="both"/>
        <w:rPr>
          <w:rFonts w:cstheme="minorHAnsi"/>
          <w:b/>
          <w:sz w:val="28"/>
          <w:szCs w:val="28"/>
          <w:lang w:val="el-GR"/>
        </w:rPr>
      </w:pPr>
    </w:p>
    <w:p>
      <w:pPr>
        <w:jc w:val="both"/>
        <w:rPr>
          <w:rFonts w:cstheme="minorHAnsi"/>
          <w:sz w:val="28"/>
          <w:szCs w:val="28"/>
          <w:lang w:val="el-GR"/>
        </w:rPr>
      </w:pPr>
      <w:r>
        <w:rPr>
          <w:rFonts w:cstheme="minorHAnsi"/>
          <w:b/>
          <w:sz w:val="28"/>
          <w:szCs w:val="28"/>
          <w:lang w:val="el-GR"/>
        </w:rPr>
        <w:t>Γ2.</w:t>
      </w:r>
      <w:r>
        <w:rPr>
          <w:rFonts w:cstheme="minorHAnsi"/>
          <w:sz w:val="28"/>
          <w:szCs w:val="28"/>
          <w:lang w:val="el-GR"/>
        </w:rPr>
        <w:t xml:space="preserve"> Όσο χρόνο το σώμα ταλαντώνεται, να υπολογίσετε την μέγιστη και την ελάχιστη δύναμη που ασκεί η άρθρωση στην ράβδο.</w:t>
      </w:r>
    </w:p>
    <w:p>
      <w:pPr>
        <w:spacing w:after="0" w:line="276" w:lineRule="auto"/>
        <w:jc w:val="right"/>
        <w:rPr>
          <w:rFonts w:cstheme="minorHAnsi"/>
          <w:b/>
          <w:i/>
          <w:sz w:val="28"/>
          <w:szCs w:val="28"/>
          <w:lang w:val="el-GR"/>
        </w:rPr>
      </w:pPr>
      <w:r>
        <w:rPr>
          <w:rFonts w:cstheme="minorHAnsi"/>
          <w:b/>
          <w:i/>
          <w:sz w:val="28"/>
          <w:szCs w:val="28"/>
          <w:lang w:val="el-GR"/>
        </w:rPr>
        <w:t>Μονάδες 5</w:t>
      </w:r>
    </w:p>
    <w:p>
      <w:pPr>
        <w:jc w:val="both"/>
        <w:rPr>
          <w:rFonts w:cstheme="minorHAnsi"/>
          <w:sz w:val="28"/>
          <w:szCs w:val="28"/>
          <w:lang w:val="el-GR"/>
        </w:rPr>
      </w:pPr>
    </w:p>
    <w:p>
      <w:pPr>
        <w:jc w:val="both"/>
        <w:rPr>
          <w:rFonts w:cstheme="minorHAnsi"/>
          <w:sz w:val="28"/>
          <w:szCs w:val="28"/>
          <w:lang w:val="el-GR"/>
        </w:rPr>
      </w:pPr>
      <w:r>
        <w:rPr>
          <w:rFonts w:cstheme="minorHAnsi"/>
          <w:sz w:val="28"/>
          <w:szCs w:val="28"/>
          <w:lang w:val="el-GR"/>
        </w:rPr>
        <w:t xml:space="preserve">Ενώ το μικρό σώμα συνεχίζει την ΑΑΤ του ένα δεύτερο μικρό σώμα μάζας </w:t>
      </w:r>
      <w:r>
        <w:rPr>
          <w:rFonts w:cstheme="minorHAnsi"/>
          <w:b/>
          <w:sz w:val="28"/>
          <w:szCs w:val="28"/>
        </w:rPr>
        <w:t>m</w:t>
      </w:r>
      <w:r>
        <w:rPr>
          <w:rFonts w:cstheme="minorHAnsi"/>
          <w:b/>
          <w:sz w:val="28"/>
          <w:szCs w:val="28"/>
          <w:vertAlign w:val="subscript"/>
          <w:lang w:val="el-GR"/>
        </w:rPr>
        <w:t>2</w:t>
      </w:r>
      <w:r>
        <w:rPr>
          <w:rFonts w:cstheme="minorHAnsi"/>
          <w:b/>
          <w:sz w:val="28"/>
          <w:szCs w:val="28"/>
          <w:lang w:val="el-GR"/>
        </w:rPr>
        <w:t>=1</w:t>
      </w:r>
      <w:r>
        <w:rPr>
          <w:rFonts w:cstheme="minorHAnsi"/>
          <w:b/>
          <w:sz w:val="28"/>
          <w:szCs w:val="28"/>
        </w:rPr>
        <w:t>kgr</w:t>
      </w:r>
      <w:r>
        <w:rPr>
          <w:rFonts w:cstheme="minorHAnsi"/>
          <w:sz w:val="28"/>
          <w:szCs w:val="28"/>
          <w:lang w:val="el-GR"/>
        </w:rPr>
        <w:t xml:space="preserve"> κινούμενο κατακόρυφα με ταχύτητα </w:t>
      </w:r>
      <w:r>
        <w:rPr>
          <w:rFonts w:cstheme="minorHAnsi"/>
          <w:b/>
          <w:sz w:val="28"/>
          <w:szCs w:val="28"/>
          <w:lang w:val="el-GR"/>
        </w:rPr>
        <w:t>υ</w:t>
      </w:r>
      <w:r>
        <w:rPr>
          <w:rFonts w:cstheme="minorHAnsi"/>
          <w:b/>
          <w:sz w:val="28"/>
          <w:szCs w:val="28"/>
          <w:vertAlign w:val="subscript"/>
          <w:lang w:val="el-GR"/>
        </w:rPr>
        <w:t>0</w:t>
      </w:r>
      <w:r>
        <w:rPr>
          <w:rFonts w:cstheme="minorHAnsi"/>
          <w:b/>
          <w:sz w:val="28"/>
          <w:szCs w:val="28"/>
          <w:lang w:val="el-GR"/>
        </w:rPr>
        <w:t xml:space="preserve"> </w:t>
      </w:r>
      <w:r>
        <w:rPr>
          <w:rFonts w:cstheme="minorHAnsi"/>
          <w:sz w:val="28"/>
          <w:szCs w:val="28"/>
          <w:lang w:val="el-GR"/>
        </w:rPr>
        <w:t xml:space="preserve">  συγκρούεται κεντρικά και ελαστικά με το σώμα </w:t>
      </w:r>
      <w:r>
        <w:rPr>
          <w:rFonts w:cstheme="minorHAnsi"/>
          <w:b/>
          <w:sz w:val="28"/>
          <w:szCs w:val="28"/>
          <w:lang w:val="el-GR"/>
        </w:rPr>
        <w:t xml:space="preserve"> </w:t>
      </w:r>
      <w:r>
        <w:rPr>
          <w:rFonts w:cstheme="minorHAnsi"/>
          <w:b/>
          <w:sz w:val="28"/>
          <w:szCs w:val="28"/>
        </w:rPr>
        <w:t>m</w:t>
      </w:r>
      <w:r>
        <w:rPr>
          <w:rFonts w:cstheme="minorHAnsi"/>
          <w:b/>
          <w:sz w:val="28"/>
          <w:szCs w:val="28"/>
          <w:vertAlign w:val="subscript"/>
          <w:lang w:val="el-GR"/>
        </w:rPr>
        <w:t>1</w:t>
      </w:r>
      <w:r>
        <w:rPr>
          <w:rFonts w:cstheme="minorHAnsi"/>
          <w:b/>
          <w:sz w:val="28"/>
          <w:szCs w:val="28"/>
          <w:lang w:val="el-GR"/>
        </w:rPr>
        <w:t xml:space="preserve"> </w:t>
      </w:r>
      <w:r>
        <w:rPr>
          <w:rFonts w:cstheme="minorHAnsi"/>
          <w:sz w:val="28"/>
          <w:szCs w:val="28"/>
          <w:lang w:val="el-GR"/>
        </w:rPr>
        <w:t>.</w:t>
      </w:r>
    </w:p>
    <w:p>
      <w:pPr>
        <w:jc w:val="both"/>
        <w:rPr>
          <w:rFonts w:cstheme="minorHAnsi"/>
          <w:sz w:val="28"/>
          <w:szCs w:val="28"/>
          <w:lang w:val="el-GR"/>
        </w:rPr>
      </w:pPr>
      <w:r>
        <w:rPr>
          <w:rFonts w:cstheme="minorHAnsi"/>
          <w:b/>
          <w:sz w:val="28"/>
          <w:szCs w:val="28"/>
          <w:lang w:val="el-GR"/>
        </w:rPr>
        <w:t xml:space="preserve">Γ3. </w:t>
      </w:r>
      <w:r>
        <w:rPr>
          <w:rFonts w:cstheme="minorHAnsi"/>
          <w:sz w:val="28"/>
          <w:szCs w:val="28"/>
          <w:lang w:val="el-GR"/>
        </w:rPr>
        <w:t xml:space="preserve">Αν γνωρίζουμε ότι η κρούση έγινε κάτω από την θέση ισορροπίας και ότι μετά την κρούση το </w:t>
      </w:r>
      <w:r>
        <w:rPr>
          <w:rFonts w:cstheme="minorHAnsi"/>
          <w:sz w:val="28"/>
          <w:szCs w:val="28"/>
        </w:rPr>
        <w:t>m</w:t>
      </w:r>
      <w:r>
        <w:rPr>
          <w:rFonts w:cstheme="minorHAnsi"/>
          <w:sz w:val="28"/>
          <w:szCs w:val="28"/>
          <w:vertAlign w:val="subscript"/>
          <w:lang w:val="el-GR"/>
        </w:rPr>
        <w:t>1</w:t>
      </w:r>
      <w:r>
        <w:rPr>
          <w:rFonts w:cstheme="minorHAnsi"/>
          <w:sz w:val="28"/>
          <w:szCs w:val="28"/>
          <w:lang w:val="el-GR"/>
        </w:rPr>
        <w:t xml:space="preserve"> ταλαντώνεται με την μέγιστη δυνατή ενέργεια, να προσδιορίσετε την απομάκρυνση του Σ</w:t>
      </w:r>
      <w:r>
        <w:rPr>
          <w:rFonts w:cstheme="minorHAnsi"/>
          <w:sz w:val="28"/>
          <w:szCs w:val="28"/>
          <w:vertAlign w:val="subscript"/>
          <w:lang w:val="el-GR"/>
        </w:rPr>
        <w:t>1</w:t>
      </w:r>
      <w:r>
        <w:rPr>
          <w:rFonts w:cstheme="minorHAnsi"/>
          <w:sz w:val="28"/>
          <w:szCs w:val="28"/>
          <w:lang w:val="el-GR"/>
        </w:rPr>
        <w:t xml:space="preserve"> την στιγμή της κρούσης.</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jc w:val="right"/>
        <w:rPr>
          <w:rFonts w:cstheme="minorHAnsi"/>
          <w:b/>
          <w:i/>
          <w:sz w:val="28"/>
          <w:szCs w:val="28"/>
          <w:lang w:val="el-GR"/>
        </w:rPr>
      </w:pPr>
    </w:p>
    <w:p>
      <w:pPr>
        <w:jc w:val="both"/>
        <w:rPr>
          <w:rFonts w:hint="default" w:cstheme="minorHAnsi"/>
          <w:sz w:val="28"/>
          <w:szCs w:val="28"/>
          <w:lang w:val="el-GR"/>
        </w:rPr>
      </w:pPr>
      <w:r>
        <w:rPr>
          <w:rFonts w:cstheme="minorHAnsi"/>
          <w:b/>
          <w:sz w:val="28"/>
          <w:szCs w:val="28"/>
          <w:lang w:val="el-GR"/>
        </w:rPr>
        <w:t>Γ4.</w:t>
      </w:r>
      <w:r>
        <w:rPr>
          <w:rFonts w:cstheme="minorHAnsi"/>
          <w:sz w:val="28"/>
          <w:szCs w:val="28"/>
          <w:lang w:val="el-GR"/>
        </w:rPr>
        <w:t xml:space="preserve"> Αν κατά την διάρκεια της ΝΕΑΣ ΑΑΤ που εκτελεί το Σ</w:t>
      </w:r>
      <w:r>
        <w:rPr>
          <w:rFonts w:cstheme="minorHAnsi"/>
          <w:sz w:val="28"/>
          <w:szCs w:val="28"/>
          <w:vertAlign w:val="subscript"/>
          <w:lang w:val="el-GR"/>
        </w:rPr>
        <w:t xml:space="preserve">1 </w:t>
      </w:r>
      <w:r>
        <w:rPr>
          <w:rFonts w:cstheme="minorHAnsi"/>
          <w:sz w:val="28"/>
          <w:szCs w:val="28"/>
          <w:lang w:val="el-GR"/>
        </w:rPr>
        <w:t>γνωρίζουμε ότι το νήμα μένει συνεχώς τεντωμένο, να γράψετε την εξίσωση της ΝΕΑΣ ΑΑΤ μετά την κρούση.</w:t>
      </w:r>
      <w:r>
        <w:rPr>
          <w:rFonts w:hint="default" w:cstheme="minorHAnsi"/>
          <w:sz w:val="28"/>
          <w:szCs w:val="28"/>
          <w:lang w:val="el-GR"/>
        </w:rPr>
        <w:t xml:space="preserve"> (Για την νέα ΑΑΤ να θεωρήσετε οτι </w:t>
      </w:r>
      <w:r>
        <w:rPr>
          <w:rFonts w:hint="default" w:cstheme="minorHAnsi"/>
          <w:sz w:val="28"/>
          <w:szCs w:val="28"/>
          <w:lang w:val="en-US"/>
        </w:rPr>
        <w:t xml:space="preserve">t=0 </w:t>
      </w:r>
      <w:r>
        <w:rPr>
          <w:rFonts w:hint="default" w:cstheme="minorHAnsi"/>
          <w:sz w:val="28"/>
          <w:szCs w:val="28"/>
          <w:lang w:val="el-GR"/>
        </w:rPr>
        <w:t>είναι η στιγμή που το Σ1 περνά πρώτη φορά απο την ΘΙ του ).</w:t>
      </w:r>
    </w:p>
    <w:p>
      <w:pPr>
        <w:spacing w:after="0" w:line="276" w:lineRule="auto"/>
        <w:jc w:val="right"/>
        <w:rPr>
          <w:rFonts w:cstheme="minorHAnsi"/>
          <w:b/>
          <w:i/>
          <w:sz w:val="28"/>
          <w:szCs w:val="28"/>
          <w:lang w:val="el-GR"/>
        </w:rPr>
      </w:pPr>
      <w:r>
        <w:rPr>
          <w:rFonts w:cstheme="minorHAnsi"/>
          <w:b/>
          <w:i/>
          <w:sz w:val="28"/>
          <w:szCs w:val="28"/>
          <w:lang w:val="el-GR"/>
        </w:rPr>
        <w:t>Μονάδες 5</w:t>
      </w:r>
    </w:p>
    <w:p>
      <w:pPr>
        <w:jc w:val="both"/>
        <w:rPr>
          <w:rFonts w:cstheme="minorHAnsi"/>
          <w:sz w:val="28"/>
          <w:szCs w:val="28"/>
          <w:lang w:val="el-GR"/>
        </w:rPr>
      </w:pPr>
    </w:p>
    <w:p>
      <w:pPr>
        <w:jc w:val="both"/>
        <w:rPr>
          <w:rFonts w:cstheme="minorHAnsi"/>
          <w:sz w:val="28"/>
          <w:szCs w:val="28"/>
          <w:lang w:val="el-GR"/>
        </w:rPr>
      </w:pPr>
      <w:r>
        <w:rPr>
          <w:rFonts w:cstheme="minorHAnsi"/>
          <w:b/>
          <w:sz w:val="28"/>
          <w:szCs w:val="28"/>
          <w:lang w:val="el-GR"/>
        </w:rPr>
        <w:t>Γ5.</w:t>
      </w:r>
      <w:r>
        <w:rPr>
          <w:rFonts w:cstheme="minorHAnsi"/>
          <w:sz w:val="28"/>
          <w:szCs w:val="28"/>
          <w:lang w:val="el-GR"/>
        </w:rPr>
        <w:t xml:space="preserve"> Να βρείτε την ταχύτητα </w:t>
      </w:r>
      <w:r>
        <w:rPr>
          <w:rFonts w:cstheme="minorHAnsi"/>
          <w:b/>
          <w:sz w:val="28"/>
          <w:szCs w:val="28"/>
          <w:lang w:val="el-GR"/>
        </w:rPr>
        <w:t>υ</w:t>
      </w:r>
      <w:r>
        <w:rPr>
          <w:rFonts w:cstheme="minorHAnsi"/>
          <w:b/>
          <w:sz w:val="28"/>
          <w:szCs w:val="28"/>
          <w:vertAlign w:val="subscript"/>
          <w:lang w:val="el-GR"/>
        </w:rPr>
        <w:t>0</w:t>
      </w:r>
      <w:r>
        <w:rPr>
          <w:rFonts w:cstheme="minorHAnsi"/>
          <w:b/>
          <w:sz w:val="28"/>
          <w:szCs w:val="28"/>
          <w:lang w:val="el-GR"/>
        </w:rPr>
        <w:t xml:space="preserve"> </w:t>
      </w:r>
      <w:r>
        <w:rPr>
          <w:rFonts w:cstheme="minorHAnsi"/>
          <w:sz w:val="28"/>
          <w:szCs w:val="28"/>
          <w:lang w:val="el-GR"/>
        </w:rPr>
        <w:t xml:space="preserve">του σώματος </w:t>
      </w:r>
      <w:r>
        <w:rPr>
          <w:rFonts w:cstheme="minorHAnsi"/>
          <w:sz w:val="28"/>
          <w:szCs w:val="28"/>
        </w:rPr>
        <w:t>m</w:t>
      </w:r>
      <w:r>
        <w:rPr>
          <w:rFonts w:cstheme="minorHAnsi"/>
          <w:sz w:val="28"/>
          <w:szCs w:val="28"/>
          <w:vertAlign w:val="subscript"/>
          <w:lang w:val="el-GR"/>
        </w:rPr>
        <w:t>2</w:t>
      </w:r>
      <w:r>
        <w:rPr>
          <w:rFonts w:cstheme="minorHAnsi"/>
          <w:sz w:val="28"/>
          <w:szCs w:val="28"/>
          <w:lang w:val="el-GR"/>
        </w:rPr>
        <w:t xml:space="preserve"> πριν την ελαστική κρούση με το Σ1.</w:t>
      </w:r>
    </w:p>
    <w:p>
      <w:pPr>
        <w:spacing w:after="0" w:line="240" w:lineRule="auto"/>
        <w:jc w:val="both"/>
        <w:rPr>
          <w:rFonts w:cstheme="minorHAnsi"/>
          <w:b/>
          <w:sz w:val="28"/>
          <w:szCs w:val="28"/>
          <w:lang w:val="el-GR"/>
        </w:rPr>
      </w:pPr>
      <w:r>
        <w:rPr>
          <w:rFonts w:cstheme="minorHAnsi"/>
          <w:sz w:val="28"/>
          <w:szCs w:val="28"/>
          <w:lang w:val="el-GR"/>
        </w:rPr>
        <w:t>Σε όλη την διάρκεια του φαινομένου η ράβδος παραμένει οριζόντια. Δίνεται g=10m/s</w:t>
      </w:r>
      <w:r>
        <w:rPr>
          <w:rFonts w:cstheme="minorHAnsi"/>
          <w:sz w:val="28"/>
          <w:szCs w:val="28"/>
          <w:vertAlign w:val="superscript"/>
          <w:lang w:val="el-GR"/>
        </w:rPr>
        <w:t>2</w:t>
      </w:r>
      <w:r>
        <w:rPr>
          <w:rFonts w:cstheme="minorHAnsi"/>
          <w:sz w:val="28"/>
          <w:szCs w:val="28"/>
          <w:lang w:val="el-GR"/>
        </w:rPr>
        <w:t xml:space="preserve"> . </w:t>
      </w:r>
    </w:p>
    <w:p>
      <w:pPr>
        <w:spacing w:after="0" w:line="276" w:lineRule="auto"/>
        <w:jc w:val="right"/>
        <w:rPr>
          <w:rFonts w:cstheme="minorHAnsi"/>
          <w:b/>
          <w:i/>
          <w:sz w:val="28"/>
          <w:szCs w:val="28"/>
          <w:lang w:val="el-GR"/>
        </w:rPr>
      </w:pPr>
      <w:r>
        <w:rPr>
          <w:rFonts w:cstheme="minorHAnsi"/>
          <w:b/>
          <w:i/>
          <w:sz w:val="28"/>
          <w:szCs w:val="28"/>
          <w:lang w:val="el-GR"/>
        </w:rPr>
        <w:t>Μονάδες 5</w:t>
      </w:r>
    </w:p>
    <w:p>
      <w:pPr>
        <w:jc w:val="center"/>
        <w:rPr>
          <w:lang w:val="el-GR"/>
        </w:rPr>
      </w:pPr>
      <w:r>
        <w:rPr>
          <w:rFonts w:cstheme="minorHAnsi"/>
          <w:bCs/>
          <w:sz w:val="28"/>
          <w:szCs w:val="28"/>
          <w:lang w:val="el-GR"/>
        </w:rPr>
        <w:t xml:space="preserve">                                                                                                                </w:t>
      </w:r>
    </w:p>
    <w:p>
      <w:pPr>
        <w:spacing w:after="0" w:line="276" w:lineRule="auto"/>
        <w:rPr>
          <w:rFonts w:cstheme="minorHAnsi"/>
          <w:bCs/>
          <w:sz w:val="28"/>
          <w:szCs w:val="28"/>
          <w:lang w:val="el-GR"/>
        </w:rPr>
      </w:pPr>
      <w:r>
        <w:rPr>
          <w:rFonts w:cstheme="minorHAnsi"/>
          <w:bCs/>
          <w:sz w:val="28"/>
          <w:szCs w:val="28"/>
          <w:lang w:val="el-GR"/>
        </w:rPr>
        <w:t xml:space="preserve">                                                                                                                     </w:t>
      </w:r>
    </w:p>
    <w:p>
      <w:pPr>
        <w:spacing w:after="0" w:line="276" w:lineRule="auto"/>
        <w:rPr>
          <w:rFonts w:cstheme="minorHAnsi"/>
          <w:b/>
          <w:sz w:val="28"/>
          <w:szCs w:val="28"/>
          <w:lang w:val="el-GR"/>
        </w:rPr>
      </w:pPr>
      <w:r>
        <w:rPr>
          <w:rFonts w:cstheme="minorHAnsi"/>
          <w:bCs/>
          <w:sz w:val="28"/>
          <w:szCs w:val="28"/>
        </w:rPr>
        <mc:AlternateContent>
          <mc:Choice Requires="wps">
            <w:drawing>
              <wp:anchor distT="0" distB="0" distL="114300" distR="114300" simplePos="0" relativeHeight="251691008" behindDoc="0" locked="0" layoutInCell="1" allowOverlap="1">
                <wp:simplePos x="0" y="0"/>
                <wp:positionH relativeFrom="column">
                  <wp:posOffset>1824355</wp:posOffset>
                </wp:positionH>
                <wp:positionV relativeFrom="paragraph">
                  <wp:posOffset>200025</wp:posOffset>
                </wp:positionV>
                <wp:extent cx="67310" cy="67310"/>
                <wp:effectExtent l="0" t="0" r="27940" b="27940"/>
                <wp:wrapNone/>
                <wp:docPr id="28" name="Έλλειψη 28"/>
                <wp:cNvGraphicFramePr/>
                <a:graphic xmlns:a="http://schemas.openxmlformats.org/drawingml/2006/main">
                  <a:graphicData uri="http://schemas.microsoft.com/office/word/2010/wordprocessingShape">
                    <wps:wsp>
                      <wps:cNvSpPr/>
                      <wps:spPr>
                        <a:xfrm>
                          <a:off x="0" y="0"/>
                          <a:ext cx="67318" cy="6731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Έλλειψη 28" o:spid="_x0000_s1026" o:spt="3" type="#_x0000_t3" style="position:absolute;left:0pt;margin-left:143.65pt;margin-top:15.75pt;height:5.3pt;width:5.3pt;z-index:251691008;v-text-anchor:middle;mso-width-relative:page;mso-height-relative:page;" fillcolor="#000000 [3213]" filled="t" stroked="t" coordsize="21600,21600" o:gfxdata="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jMJcL2gAAAAkBAAAPAAAAAAAAAAEAIAAAACIAAABkcnMvZG93bnJl&#10;di54bWxQSwECFAAUAAAACACHTuJAXtjp120CAAD+BAAADgAAAAAAAAABACAAAAApAQAAZHJzL2Uy&#10;b0RvYy54bWxQSwUGAAAAAAYABgBZAQAACAYAAAAA&#10;">
                <v:fill on="t" focussize="0,0"/>
                <v:stroke weight="1pt" color="#000000 [3213]" miterlimit="8" joinstyle="miter"/>
                <v:imagedata o:title=""/>
                <o:lock v:ext="edit" aspectratio="f"/>
              </v:shape>
            </w:pict>
          </mc:Fallback>
        </mc:AlternateContent>
      </w:r>
      <w:r>
        <w:rPr>
          <w:sz w:val="28"/>
          <w:szCs w:val="28"/>
        </w:rPr>
        <mc:AlternateContent>
          <mc:Choice Requires="wps">
            <w:drawing>
              <wp:anchor distT="0" distB="0" distL="114300" distR="114300" simplePos="0" relativeHeight="251685888" behindDoc="0" locked="0" layoutInCell="1" allowOverlap="1">
                <wp:simplePos x="0" y="0"/>
                <wp:positionH relativeFrom="column">
                  <wp:posOffset>1068070</wp:posOffset>
                </wp:positionH>
                <wp:positionV relativeFrom="paragraph">
                  <wp:posOffset>172720</wp:posOffset>
                </wp:positionV>
                <wp:extent cx="3589655" cy="146050"/>
                <wp:effectExtent l="6350" t="6350" r="15875" b="15240"/>
                <wp:wrapNone/>
                <wp:docPr id="20" name="Στρογγυλεμένο ορθογώνιο 71"/>
                <wp:cNvGraphicFramePr/>
                <a:graphic xmlns:a="http://schemas.openxmlformats.org/drawingml/2006/main">
                  <a:graphicData uri="http://schemas.microsoft.com/office/word/2010/wordprocessingShape">
                    <wps:wsp>
                      <wps:cNvSpPr/>
                      <wps:spPr>
                        <a:xfrm rot="10800000" flipV="1">
                          <a:off x="0" y="0"/>
                          <a:ext cx="3589655" cy="146050"/>
                        </a:xfrm>
                        <a:prstGeom prst="roundRect">
                          <a:avLst>
                            <a:gd name="adj" fmla="val 50000"/>
                          </a:avLst>
                        </a:prstGeom>
                        <a:solidFill>
                          <a:schemeClr val="bg2">
                            <a:lumMod val="7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Στρογγυλεμένο ορθογώνιο 71" o:spid="_x0000_s1026" o:spt="2" style="position:absolute;left:0pt;flip:y;margin-left:84.1pt;margin-top:13.6pt;height:11.5pt;width:282.65pt;rotation:11796480f;z-index:251685888;v-text-anchor:middle;mso-width-relative:page;mso-height-relative:page;" fillcolor="#AFABAB [2414]" filled="t" stroked="t" coordsize="21600,21600" arcsize="0.5" o:gfxdata="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">
                <v:fill on="t" focussize="0,0"/>
                <v:stroke weight="1pt" color="#7F7F7F [1612]" miterlimit="8" joinstyle="miter"/>
                <v:imagedata o:title=""/>
                <o:lock v:ext="edit" aspectratio="f"/>
                <v:textbox>
                  <w:txbxContent>
                    <w:p>
                      <w:pPr>
                        <w:jc w:val="center"/>
                      </w:pPr>
                    </w:p>
                  </w:txbxContent>
                </v:textbox>
              </v:roundrect>
            </w:pict>
          </mc:Fallback>
        </mc:AlternateContent>
      </w:r>
      <w:r>
        <w:rPr>
          <w:rFonts w:cstheme="minorHAnsi"/>
          <w:b/>
          <w:sz w:val="28"/>
          <w:szCs w:val="28"/>
          <w:lang w:val="el-GR"/>
        </w:rPr>
        <w:t xml:space="preserve">                      Α                        Δ                                                                Γ</w:t>
      </w:r>
    </w:p>
    <w:p>
      <w:pPr>
        <w:spacing w:after="0" w:line="276" w:lineRule="auto"/>
        <w:rPr>
          <w:rFonts w:cstheme="minorHAnsi"/>
          <w:b/>
          <w:sz w:val="28"/>
          <w:szCs w:val="28"/>
          <w:lang w:val="el-GR"/>
        </w:rPr>
      </w:pPr>
      <w:r>
        <w:rPr>
          <w:sz w:val="28"/>
          <w:szCs w:val="28"/>
        </w:rPr>
        <mc:AlternateContent>
          <mc:Choice Requires="wps">
            <w:drawing>
              <wp:anchor distT="0" distB="0" distL="114300" distR="114300" simplePos="0" relativeHeight="251692032" behindDoc="0" locked="0" layoutInCell="1" allowOverlap="1">
                <wp:simplePos x="0" y="0"/>
                <wp:positionH relativeFrom="column">
                  <wp:posOffset>5564505</wp:posOffset>
                </wp:positionH>
                <wp:positionV relativeFrom="paragraph">
                  <wp:posOffset>140335</wp:posOffset>
                </wp:positionV>
                <wp:extent cx="5715" cy="1365885"/>
                <wp:effectExtent l="76200" t="38100" r="70485" b="24765"/>
                <wp:wrapNone/>
                <wp:docPr id="29" name="Ευθύγραμμο βέλος σύνδεσης 29"/>
                <wp:cNvGraphicFramePr/>
                <a:graphic xmlns:a="http://schemas.openxmlformats.org/drawingml/2006/main">
                  <a:graphicData uri="http://schemas.microsoft.com/office/word/2010/wordprocessingShape">
                    <wps:wsp>
                      <wps:cNvCnPr/>
                      <wps:spPr>
                        <a:xfrm flipH="1">
                          <a:off x="0" y="0"/>
                          <a:ext cx="5715" cy="1365885"/>
                        </a:xfrm>
                        <a:prstGeom prst="straightConnector1">
                          <a:avLst/>
                        </a:prstGeom>
                        <a:ln w="190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29" o:spid="_x0000_s1026" o:spt="32" type="#_x0000_t32" style="position:absolute;left:0pt;flip:x;margin-left:438.15pt;margin-top:11.05pt;height:107.55pt;width:0.45pt;z-index:251692032;mso-width-relative:page;mso-height-relative:page;" filled="f" stroked="t" coordsize="21600,21600" o:gfxdata="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zEWld2gAAAAoBAAAPAAAAAAAAAAEAIAAA&#10;ACIAAABkcnMvZG93bnJldi54bWxQSwECFAAUAAAACACHTuJAhLMFNUMCAABIBAAADgAAAAAAAAAB&#10;ACAAAAApAQAAZHJzL2Uyb0RvYy54bWxQSwUGAAAAAAYABgBZAQAA3gUAAAAA&#10;">
                <v:fill on="f" focussize="0,0"/>
                <v:stroke weight="1.5pt" color="#000000 [3213]" miterlimit="8" joinstyle="miter" startarrow="block"/>
                <v:imagedata o:title=""/>
                <o:lock v:ext="edit" aspectratio="f"/>
              </v:shape>
            </w:pict>
          </mc:Fallback>
        </mc:AlternateContent>
      </w:r>
      <w:r>
        <w:rPr>
          <w:sz w:val="28"/>
          <w:szCs w:val="28"/>
        </w:rPr>
        <mc:AlternateContent>
          <mc:Choice Requires="wps">
            <w:drawing>
              <wp:anchor distT="0" distB="0" distL="114300" distR="114300" simplePos="0" relativeHeight="251686912" behindDoc="0" locked="0" layoutInCell="1" allowOverlap="1">
                <wp:simplePos x="0" y="0"/>
                <wp:positionH relativeFrom="column">
                  <wp:posOffset>1043305</wp:posOffset>
                </wp:positionH>
                <wp:positionV relativeFrom="paragraph">
                  <wp:posOffset>36830</wp:posOffset>
                </wp:positionV>
                <wp:extent cx="5715" cy="1365885"/>
                <wp:effectExtent l="37465" t="0" r="33020" b="5715"/>
                <wp:wrapNone/>
                <wp:docPr id="21" name="Ευθύγραμμο βέλος σύνδεσης 210"/>
                <wp:cNvGraphicFramePr/>
                <a:graphic xmlns:a="http://schemas.openxmlformats.org/drawingml/2006/main">
                  <a:graphicData uri="http://schemas.microsoft.com/office/word/2010/wordprocessingShape">
                    <wps:wsp>
                      <wps:cNvCnPr/>
                      <wps:spPr>
                        <a:xfrm flipH="1">
                          <a:off x="0" y="0"/>
                          <a:ext cx="5715" cy="136588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210" o:spid="_x0000_s1026" o:spt="32" type="#_x0000_t32" style="position:absolute;left:0pt;flip:x;margin-left:82.15pt;margin-top:2.9pt;height:107.55pt;width:0.45pt;z-index:251686912;mso-width-relative:page;mso-height-relative:page;" filled="f" stroked="t" coordsize="21600,21600" o:gfxdata="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uwUjfWAAAACQEAAA8AAAAAAAAAAQAgAAAAIgAAAGRycy9kb3ducmV2LnhtbFBLAQIUABQA&#10;AAAIAIdO4kDYv9pWKwIAAA0EAAAOAAAAAAAAAAEAIAAAACUBAABkcnMvZTJvRG9jLnhtbFBLBQYA&#10;AAAABgAGAFkBAADCBQAAAAA=&#10;">
                <v:fill on="f" focussize="0,0"/>
                <v:stroke weight="1.5pt" color="#000000 [3213]" miterlimit="8" joinstyle="miter" endarrow="block"/>
                <v:imagedata o:title=""/>
                <o:lock v:ext="edit" aspectratio="f"/>
              </v:shape>
            </w:pict>
          </mc:Fallback>
        </mc:AlternateContent>
      </w:r>
      <w:r>
        <w:rPr>
          <w:rFonts w:ascii="Comic Sans MS" w:hAnsi="Comic Sans MS"/>
          <w:bCs/>
        </w:rPr>
        <mc:AlternateContent>
          <mc:Choice Requires="wpg">
            <w:drawing>
              <wp:anchor distT="0" distB="0" distL="114300" distR="114300" simplePos="0" relativeHeight="251684864" behindDoc="0" locked="0" layoutInCell="1" allowOverlap="1">
                <wp:simplePos x="0" y="0"/>
                <wp:positionH relativeFrom="column">
                  <wp:posOffset>4250690</wp:posOffset>
                </wp:positionH>
                <wp:positionV relativeFrom="paragraph">
                  <wp:posOffset>314960</wp:posOffset>
                </wp:positionV>
                <wp:extent cx="692150" cy="196850"/>
                <wp:effectExtent l="4445" t="4445" r="12065" b="0"/>
                <wp:wrapNone/>
                <wp:docPr id="2" name="Group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rot="5400000">
                          <a:off x="0" y="0"/>
                          <a:ext cx="692150" cy="196850"/>
                          <a:chOff x="1998" y="13583"/>
                          <a:chExt cx="1379" cy="407"/>
                        </a:xfrm>
                      </wpg:grpSpPr>
                      <wps:wsp>
                        <wps:cNvPr id="9" name="Freeform 76"/>
                        <wps:cNvSpPr>
                          <a:spLocks noChangeAspect="1" noEditPoints="1"/>
                        </wps:cNvSpPr>
                        <wps:spPr bwMode="auto">
                          <a:xfrm>
                            <a:off x="1998" y="13583"/>
                            <a:ext cx="943" cy="407"/>
                          </a:xfrm>
                          <a:custGeom>
                            <a:avLst/>
                            <a:gdLst>
                              <a:gd name="T0" fmla="*/ 143 w 943"/>
                              <a:gd name="T1" fmla="*/ 125 h 407"/>
                              <a:gd name="T2" fmla="*/ 191 w 943"/>
                              <a:gd name="T3" fmla="*/ 297 h 407"/>
                              <a:gd name="T4" fmla="*/ 196 w 943"/>
                              <a:gd name="T5" fmla="*/ 72 h 407"/>
                              <a:gd name="T6" fmla="*/ 325 w 943"/>
                              <a:gd name="T7" fmla="*/ 58 h 407"/>
                              <a:gd name="T8" fmla="*/ 316 w 943"/>
                              <a:gd name="T9" fmla="*/ 259 h 407"/>
                              <a:gd name="T10" fmla="*/ 373 w 943"/>
                              <a:gd name="T11" fmla="*/ 168 h 407"/>
                              <a:gd name="T12" fmla="*/ 340 w 943"/>
                              <a:gd name="T13" fmla="*/ 53 h 407"/>
                              <a:gd name="T14" fmla="*/ 469 w 943"/>
                              <a:gd name="T15" fmla="*/ 125 h 407"/>
                              <a:gd name="T16" fmla="*/ 522 w 943"/>
                              <a:gd name="T17" fmla="*/ 292 h 407"/>
                              <a:gd name="T18" fmla="*/ 526 w 943"/>
                              <a:gd name="T19" fmla="*/ 67 h 407"/>
                              <a:gd name="T20" fmla="*/ 651 w 943"/>
                              <a:gd name="T21" fmla="*/ 63 h 407"/>
                              <a:gd name="T22" fmla="*/ 651 w 943"/>
                              <a:gd name="T23" fmla="*/ 254 h 407"/>
                              <a:gd name="T24" fmla="*/ 704 w 943"/>
                              <a:gd name="T25" fmla="*/ 149 h 407"/>
                              <a:gd name="T26" fmla="*/ 665 w 943"/>
                              <a:gd name="T27" fmla="*/ 48 h 407"/>
                              <a:gd name="T28" fmla="*/ 804 w 943"/>
                              <a:gd name="T29" fmla="*/ 101 h 407"/>
                              <a:gd name="T30" fmla="*/ 857 w 943"/>
                              <a:gd name="T31" fmla="*/ 278 h 407"/>
                              <a:gd name="T32" fmla="*/ 847 w 943"/>
                              <a:gd name="T33" fmla="*/ 58 h 407"/>
                              <a:gd name="T34" fmla="*/ 890 w 943"/>
                              <a:gd name="T35" fmla="*/ 398 h 407"/>
                              <a:gd name="T36" fmla="*/ 747 w 943"/>
                              <a:gd name="T37" fmla="*/ 407 h 407"/>
                              <a:gd name="T38" fmla="*/ 637 w 943"/>
                              <a:gd name="T39" fmla="*/ 398 h 407"/>
                              <a:gd name="T40" fmla="*/ 517 w 943"/>
                              <a:gd name="T41" fmla="*/ 369 h 407"/>
                              <a:gd name="T42" fmla="*/ 387 w 943"/>
                              <a:gd name="T43" fmla="*/ 398 h 407"/>
                              <a:gd name="T44" fmla="*/ 263 w 943"/>
                              <a:gd name="T45" fmla="*/ 407 h 407"/>
                              <a:gd name="T46" fmla="*/ 119 w 943"/>
                              <a:gd name="T47" fmla="*/ 402 h 407"/>
                              <a:gd name="T48" fmla="*/ 19 w 943"/>
                              <a:gd name="T49" fmla="*/ 354 h 407"/>
                              <a:gd name="T50" fmla="*/ 0 w 943"/>
                              <a:gd name="T51" fmla="*/ 225 h 407"/>
                              <a:gd name="T52" fmla="*/ 52 w 943"/>
                              <a:gd name="T53" fmla="*/ 335 h 407"/>
                              <a:gd name="T54" fmla="*/ 119 w 943"/>
                              <a:gd name="T55" fmla="*/ 359 h 407"/>
                              <a:gd name="T56" fmla="*/ 124 w 943"/>
                              <a:gd name="T57" fmla="*/ 268 h 407"/>
                              <a:gd name="T58" fmla="*/ 148 w 943"/>
                              <a:gd name="T59" fmla="*/ 20 h 407"/>
                              <a:gd name="T60" fmla="*/ 225 w 943"/>
                              <a:gd name="T61" fmla="*/ 53 h 407"/>
                              <a:gd name="T62" fmla="*/ 220 w 943"/>
                              <a:gd name="T63" fmla="*/ 311 h 407"/>
                              <a:gd name="T64" fmla="*/ 258 w 943"/>
                              <a:gd name="T65" fmla="*/ 374 h 407"/>
                              <a:gd name="T66" fmla="*/ 287 w 943"/>
                              <a:gd name="T67" fmla="*/ 268 h 407"/>
                              <a:gd name="T68" fmla="*/ 311 w 943"/>
                              <a:gd name="T69" fmla="*/ 20 h 407"/>
                              <a:gd name="T70" fmla="*/ 387 w 943"/>
                              <a:gd name="T71" fmla="*/ 44 h 407"/>
                              <a:gd name="T72" fmla="*/ 387 w 943"/>
                              <a:gd name="T73" fmla="*/ 307 h 407"/>
                              <a:gd name="T74" fmla="*/ 431 w 943"/>
                              <a:gd name="T75" fmla="*/ 369 h 407"/>
                              <a:gd name="T76" fmla="*/ 469 w 943"/>
                              <a:gd name="T77" fmla="*/ 316 h 407"/>
                              <a:gd name="T78" fmla="*/ 455 w 943"/>
                              <a:gd name="T79" fmla="*/ 48 h 407"/>
                              <a:gd name="T80" fmla="*/ 531 w 943"/>
                              <a:gd name="T81" fmla="*/ 15 h 407"/>
                              <a:gd name="T82" fmla="*/ 565 w 943"/>
                              <a:gd name="T83" fmla="*/ 264 h 407"/>
                              <a:gd name="T84" fmla="*/ 598 w 943"/>
                              <a:gd name="T85" fmla="*/ 369 h 407"/>
                              <a:gd name="T86" fmla="*/ 617 w 943"/>
                              <a:gd name="T87" fmla="*/ 278 h 407"/>
                              <a:gd name="T88" fmla="*/ 613 w 943"/>
                              <a:gd name="T89" fmla="*/ 82 h 407"/>
                              <a:gd name="T90" fmla="*/ 680 w 943"/>
                              <a:gd name="T91" fmla="*/ 5 h 407"/>
                              <a:gd name="T92" fmla="*/ 737 w 943"/>
                              <a:gd name="T93" fmla="*/ 192 h 407"/>
                              <a:gd name="T94" fmla="*/ 723 w 943"/>
                              <a:gd name="T95" fmla="*/ 359 h 407"/>
                              <a:gd name="T96" fmla="*/ 809 w 943"/>
                              <a:gd name="T97" fmla="*/ 335 h 407"/>
                              <a:gd name="T98" fmla="*/ 785 w 943"/>
                              <a:gd name="T99" fmla="*/ 44 h 407"/>
                              <a:gd name="T100" fmla="*/ 862 w 943"/>
                              <a:gd name="T101" fmla="*/ 15 h 407"/>
                              <a:gd name="T102" fmla="*/ 890 w 943"/>
                              <a:gd name="T103" fmla="*/ 264 h 407"/>
                              <a:gd name="T104" fmla="*/ 900 w 943"/>
                              <a:gd name="T105" fmla="*/ 364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43" h="407">
                                <a:moveTo>
                                  <a:pt x="177" y="48"/>
                                </a:moveTo>
                                <a:lnTo>
                                  <a:pt x="167" y="53"/>
                                </a:lnTo>
                                <a:lnTo>
                                  <a:pt x="158" y="58"/>
                                </a:lnTo>
                                <a:lnTo>
                                  <a:pt x="153" y="67"/>
                                </a:lnTo>
                                <a:lnTo>
                                  <a:pt x="148" y="87"/>
                                </a:lnTo>
                                <a:lnTo>
                                  <a:pt x="143" y="125"/>
                                </a:lnTo>
                                <a:lnTo>
                                  <a:pt x="143" y="168"/>
                                </a:lnTo>
                                <a:lnTo>
                                  <a:pt x="148" y="216"/>
                                </a:lnTo>
                                <a:lnTo>
                                  <a:pt x="153" y="264"/>
                                </a:lnTo>
                                <a:lnTo>
                                  <a:pt x="162" y="297"/>
                                </a:lnTo>
                                <a:lnTo>
                                  <a:pt x="177" y="321"/>
                                </a:lnTo>
                                <a:lnTo>
                                  <a:pt x="191" y="297"/>
                                </a:lnTo>
                                <a:lnTo>
                                  <a:pt x="201" y="264"/>
                                </a:lnTo>
                                <a:lnTo>
                                  <a:pt x="206" y="216"/>
                                </a:lnTo>
                                <a:lnTo>
                                  <a:pt x="210" y="173"/>
                                </a:lnTo>
                                <a:lnTo>
                                  <a:pt x="206" y="125"/>
                                </a:lnTo>
                                <a:lnTo>
                                  <a:pt x="201" y="87"/>
                                </a:lnTo>
                                <a:lnTo>
                                  <a:pt x="196" y="72"/>
                                </a:lnTo>
                                <a:lnTo>
                                  <a:pt x="191" y="58"/>
                                </a:lnTo>
                                <a:lnTo>
                                  <a:pt x="182" y="53"/>
                                </a:lnTo>
                                <a:lnTo>
                                  <a:pt x="177" y="48"/>
                                </a:lnTo>
                                <a:close/>
                                <a:moveTo>
                                  <a:pt x="340" y="53"/>
                                </a:moveTo>
                                <a:lnTo>
                                  <a:pt x="330" y="53"/>
                                </a:lnTo>
                                <a:lnTo>
                                  <a:pt x="325" y="58"/>
                                </a:lnTo>
                                <a:lnTo>
                                  <a:pt x="320" y="72"/>
                                </a:lnTo>
                                <a:lnTo>
                                  <a:pt x="316" y="87"/>
                                </a:lnTo>
                                <a:lnTo>
                                  <a:pt x="311" y="125"/>
                                </a:lnTo>
                                <a:lnTo>
                                  <a:pt x="306" y="168"/>
                                </a:lnTo>
                                <a:lnTo>
                                  <a:pt x="311" y="216"/>
                                </a:lnTo>
                                <a:lnTo>
                                  <a:pt x="316" y="259"/>
                                </a:lnTo>
                                <a:lnTo>
                                  <a:pt x="330" y="292"/>
                                </a:lnTo>
                                <a:lnTo>
                                  <a:pt x="344" y="316"/>
                                </a:lnTo>
                                <a:lnTo>
                                  <a:pt x="354" y="292"/>
                                </a:lnTo>
                                <a:lnTo>
                                  <a:pt x="364" y="254"/>
                                </a:lnTo>
                                <a:lnTo>
                                  <a:pt x="373" y="211"/>
                                </a:lnTo>
                                <a:lnTo>
                                  <a:pt x="373" y="168"/>
                                </a:lnTo>
                                <a:lnTo>
                                  <a:pt x="373" y="125"/>
                                </a:lnTo>
                                <a:lnTo>
                                  <a:pt x="368" y="87"/>
                                </a:lnTo>
                                <a:lnTo>
                                  <a:pt x="364" y="72"/>
                                </a:lnTo>
                                <a:lnTo>
                                  <a:pt x="359" y="63"/>
                                </a:lnTo>
                                <a:lnTo>
                                  <a:pt x="349" y="53"/>
                                </a:lnTo>
                                <a:lnTo>
                                  <a:pt x="340" y="53"/>
                                </a:lnTo>
                                <a:close/>
                                <a:moveTo>
                                  <a:pt x="502" y="48"/>
                                </a:moveTo>
                                <a:lnTo>
                                  <a:pt x="493" y="48"/>
                                </a:lnTo>
                                <a:lnTo>
                                  <a:pt x="483" y="58"/>
                                </a:lnTo>
                                <a:lnTo>
                                  <a:pt x="478" y="67"/>
                                </a:lnTo>
                                <a:lnTo>
                                  <a:pt x="474" y="87"/>
                                </a:lnTo>
                                <a:lnTo>
                                  <a:pt x="469" y="125"/>
                                </a:lnTo>
                                <a:lnTo>
                                  <a:pt x="474" y="168"/>
                                </a:lnTo>
                                <a:lnTo>
                                  <a:pt x="478" y="216"/>
                                </a:lnTo>
                                <a:lnTo>
                                  <a:pt x="488" y="259"/>
                                </a:lnTo>
                                <a:lnTo>
                                  <a:pt x="498" y="292"/>
                                </a:lnTo>
                                <a:lnTo>
                                  <a:pt x="512" y="316"/>
                                </a:lnTo>
                                <a:lnTo>
                                  <a:pt x="522" y="292"/>
                                </a:lnTo>
                                <a:lnTo>
                                  <a:pt x="531" y="259"/>
                                </a:lnTo>
                                <a:lnTo>
                                  <a:pt x="536" y="211"/>
                                </a:lnTo>
                                <a:lnTo>
                                  <a:pt x="541" y="163"/>
                                </a:lnTo>
                                <a:lnTo>
                                  <a:pt x="541" y="120"/>
                                </a:lnTo>
                                <a:lnTo>
                                  <a:pt x="531" y="82"/>
                                </a:lnTo>
                                <a:lnTo>
                                  <a:pt x="526" y="67"/>
                                </a:lnTo>
                                <a:lnTo>
                                  <a:pt x="522" y="58"/>
                                </a:lnTo>
                                <a:lnTo>
                                  <a:pt x="512" y="48"/>
                                </a:lnTo>
                                <a:lnTo>
                                  <a:pt x="502" y="48"/>
                                </a:lnTo>
                                <a:close/>
                                <a:moveTo>
                                  <a:pt x="665" y="48"/>
                                </a:moveTo>
                                <a:lnTo>
                                  <a:pt x="656" y="53"/>
                                </a:lnTo>
                                <a:lnTo>
                                  <a:pt x="651" y="63"/>
                                </a:lnTo>
                                <a:lnTo>
                                  <a:pt x="641" y="72"/>
                                </a:lnTo>
                                <a:lnTo>
                                  <a:pt x="637" y="87"/>
                                </a:lnTo>
                                <a:lnTo>
                                  <a:pt x="632" y="125"/>
                                </a:lnTo>
                                <a:lnTo>
                                  <a:pt x="637" y="168"/>
                                </a:lnTo>
                                <a:lnTo>
                                  <a:pt x="641" y="211"/>
                                </a:lnTo>
                                <a:lnTo>
                                  <a:pt x="651" y="254"/>
                                </a:lnTo>
                                <a:lnTo>
                                  <a:pt x="660" y="292"/>
                                </a:lnTo>
                                <a:lnTo>
                                  <a:pt x="675" y="316"/>
                                </a:lnTo>
                                <a:lnTo>
                                  <a:pt x="689" y="283"/>
                                </a:lnTo>
                                <a:lnTo>
                                  <a:pt x="704" y="244"/>
                                </a:lnTo>
                                <a:lnTo>
                                  <a:pt x="704" y="197"/>
                                </a:lnTo>
                                <a:lnTo>
                                  <a:pt x="704" y="149"/>
                                </a:lnTo>
                                <a:lnTo>
                                  <a:pt x="699" y="106"/>
                                </a:lnTo>
                                <a:lnTo>
                                  <a:pt x="689" y="72"/>
                                </a:lnTo>
                                <a:lnTo>
                                  <a:pt x="684" y="63"/>
                                </a:lnTo>
                                <a:lnTo>
                                  <a:pt x="680" y="58"/>
                                </a:lnTo>
                                <a:lnTo>
                                  <a:pt x="675" y="53"/>
                                </a:lnTo>
                                <a:lnTo>
                                  <a:pt x="665" y="48"/>
                                </a:lnTo>
                                <a:close/>
                                <a:moveTo>
                                  <a:pt x="828" y="44"/>
                                </a:moveTo>
                                <a:lnTo>
                                  <a:pt x="823" y="44"/>
                                </a:lnTo>
                                <a:lnTo>
                                  <a:pt x="818" y="48"/>
                                </a:lnTo>
                                <a:lnTo>
                                  <a:pt x="814" y="58"/>
                                </a:lnTo>
                                <a:lnTo>
                                  <a:pt x="809" y="67"/>
                                </a:lnTo>
                                <a:lnTo>
                                  <a:pt x="804" y="101"/>
                                </a:lnTo>
                                <a:lnTo>
                                  <a:pt x="799" y="144"/>
                                </a:lnTo>
                                <a:lnTo>
                                  <a:pt x="799" y="192"/>
                                </a:lnTo>
                                <a:lnTo>
                                  <a:pt x="804" y="235"/>
                                </a:lnTo>
                                <a:lnTo>
                                  <a:pt x="818" y="278"/>
                                </a:lnTo>
                                <a:lnTo>
                                  <a:pt x="838" y="316"/>
                                </a:lnTo>
                                <a:lnTo>
                                  <a:pt x="857" y="278"/>
                                </a:lnTo>
                                <a:lnTo>
                                  <a:pt x="866" y="240"/>
                                </a:lnTo>
                                <a:lnTo>
                                  <a:pt x="871" y="197"/>
                                </a:lnTo>
                                <a:lnTo>
                                  <a:pt x="866" y="149"/>
                                </a:lnTo>
                                <a:lnTo>
                                  <a:pt x="862" y="101"/>
                                </a:lnTo>
                                <a:lnTo>
                                  <a:pt x="852" y="72"/>
                                </a:lnTo>
                                <a:lnTo>
                                  <a:pt x="847" y="58"/>
                                </a:lnTo>
                                <a:lnTo>
                                  <a:pt x="842" y="53"/>
                                </a:lnTo>
                                <a:lnTo>
                                  <a:pt x="838" y="44"/>
                                </a:lnTo>
                                <a:lnTo>
                                  <a:pt x="828" y="44"/>
                                </a:lnTo>
                                <a:close/>
                                <a:moveTo>
                                  <a:pt x="943" y="393"/>
                                </a:moveTo>
                                <a:lnTo>
                                  <a:pt x="919" y="398"/>
                                </a:lnTo>
                                <a:lnTo>
                                  <a:pt x="890" y="398"/>
                                </a:lnTo>
                                <a:lnTo>
                                  <a:pt x="862" y="388"/>
                                </a:lnTo>
                                <a:lnTo>
                                  <a:pt x="833" y="369"/>
                                </a:lnTo>
                                <a:lnTo>
                                  <a:pt x="814" y="388"/>
                                </a:lnTo>
                                <a:lnTo>
                                  <a:pt x="790" y="398"/>
                                </a:lnTo>
                                <a:lnTo>
                                  <a:pt x="771" y="407"/>
                                </a:lnTo>
                                <a:lnTo>
                                  <a:pt x="747" y="407"/>
                                </a:lnTo>
                                <a:lnTo>
                                  <a:pt x="728" y="402"/>
                                </a:lnTo>
                                <a:lnTo>
                                  <a:pt x="708" y="398"/>
                                </a:lnTo>
                                <a:lnTo>
                                  <a:pt x="694" y="383"/>
                                </a:lnTo>
                                <a:lnTo>
                                  <a:pt x="675" y="369"/>
                                </a:lnTo>
                                <a:lnTo>
                                  <a:pt x="656" y="383"/>
                                </a:lnTo>
                                <a:lnTo>
                                  <a:pt x="637" y="398"/>
                                </a:lnTo>
                                <a:lnTo>
                                  <a:pt x="617" y="402"/>
                                </a:lnTo>
                                <a:lnTo>
                                  <a:pt x="598" y="407"/>
                                </a:lnTo>
                                <a:lnTo>
                                  <a:pt x="574" y="407"/>
                                </a:lnTo>
                                <a:lnTo>
                                  <a:pt x="555" y="398"/>
                                </a:lnTo>
                                <a:lnTo>
                                  <a:pt x="536" y="388"/>
                                </a:lnTo>
                                <a:lnTo>
                                  <a:pt x="517" y="369"/>
                                </a:lnTo>
                                <a:lnTo>
                                  <a:pt x="493" y="383"/>
                                </a:lnTo>
                                <a:lnTo>
                                  <a:pt x="474" y="398"/>
                                </a:lnTo>
                                <a:lnTo>
                                  <a:pt x="455" y="407"/>
                                </a:lnTo>
                                <a:lnTo>
                                  <a:pt x="431" y="407"/>
                                </a:lnTo>
                                <a:lnTo>
                                  <a:pt x="411" y="407"/>
                                </a:lnTo>
                                <a:lnTo>
                                  <a:pt x="387" y="398"/>
                                </a:lnTo>
                                <a:lnTo>
                                  <a:pt x="368" y="388"/>
                                </a:lnTo>
                                <a:lnTo>
                                  <a:pt x="344" y="369"/>
                                </a:lnTo>
                                <a:lnTo>
                                  <a:pt x="325" y="383"/>
                                </a:lnTo>
                                <a:lnTo>
                                  <a:pt x="306" y="398"/>
                                </a:lnTo>
                                <a:lnTo>
                                  <a:pt x="287" y="407"/>
                                </a:lnTo>
                                <a:lnTo>
                                  <a:pt x="263" y="407"/>
                                </a:lnTo>
                                <a:lnTo>
                                  <a:pt x="244" y="407"/>
                                </a:lnTo>
                                <a:lnTo>
                                  <a:pt x="220" y="402"/>
                                </a:lnTo>
                                <a:lnTo>
                                  <a:pt x="201" y="393"/>
                                </a:lnTo>
                                <a:lnTo>
                                  <a:pt x="182" y="374"/>
                                </a:lnTo>
                                <a:lnTo>
                                  <a:pt x="148" y="393"/>
                                </a:lnTo>
                                <a:lnTo>
                                  <a:pt x="119" y="402"/>
                                </a:lnTo>
                                <a:lnTo>
                                  <a:pt x="91" y="402"/>
                                </a:lnTo>
                                <a:lnTo>
                                  <a:pt x="62" y="398"/>
                                </a:lnTo>
                                <a:lnTo>
                                  <a:pt x="47" y="388"/>
                                </a:lnTo>
                                <a:lnTo>
                                  <a:pt x="38" y="378"/>
                                </a:lnTo>
                                <a:lnTo>
                                  <a:pt x="28" y="369"/>
                                </a:lnTo>
                                <a:lnTo>
                                  <a:pt x="19" y="354"/>
                                </a:lnTo>
                                <a:lnTo>
                                  <a:pt x="9" y="340"/>
                                </a:lnTo>
                                <a:lnTo>
                                  <a:pt x="4" y="316"/>
                                </a:lnTo>
                                <a:lnTo>
                                  <a:pt x="0" y="297"/>
                                </a:lnTo>
                                <a:lnTo>
                                  <a:pt x="0" y="273"/>
                                </a:lnTo>
                                <a:lnTo>
                                  <a:pt x="0" y="240"/>
                                </a:lnTo>
                                <a:lnTo>
                                  <a:pt x="0" y="225"/>
                                </a:lnTo>
                                <a:lnTo>
                                  <a:pt x="9" y="211"/>
                                </a:lnTo>
                                <a:lnTo>
                                  <a:pt x="24" y="187"/>
                                </a:lnTo>
                                <a:lnTo>
                                  <a:pt x="24" y="230"/>
                                </a:lnTo>
                                <a:lnTo>
                                  <a:pt x="28" y="273"/>
                                </a:lnTo>
                                <a:lnTo>
                                  <a:pt x="38" y="307"/>
                                </a:lnTo>
                                <a:lnTo>
                                  <a:pt x="52" y="335"/>
                                </a:lnTo>
                                <a:lnTo>
                                  <a:pt x="62" y="345"/>
                                </a:lnTo>
                                <a:lnTo>
                                  <a:pt x="71" y="354"/>
                                </a:lnTo>
                                <a:lnTo>
                                  <a:pt x="81" y="359"/>
                                </a:lnTo>
                                <a:lnTo>
                                  <a:pt x="91" y="364"/>
                                </a:lnTo>
                                <a:lnTo>
                                  <a:pt x="105" y="364"/>
                                </a:lnTo>
                                <a:lnTo>
                                  <a:pt x="119" y="359"/>
                                </a:lnTo>
                                <a:lnTo>
                                  <a:pt x="134" y="354"/>
                                </a:lnTo>
                                <a:lnTo>
                                  <a:pt x="153" y="345"/>
                                </a:lnTo>
                                <a:lnTo>
                                  <a:pt x="143" y="335"/>
                                </a:lnTo>
                                <a:lnTo>
                                  <a:pt x="134" y="316"/>
                                </a:lnTo>
                                <a:lnTo>
                                  <a:pt x="129" y="292"/>
                                </a:lnTo>
                                <a:lnTo>
                                  <a:pt x="124" y="268"/>
                                </a:lnTo>
                                <a:lnTo>
                                  <a:pt x="115" y="216"/>
                                </a:lnTo>
                                <a:lnTo>
                                  <a:pt x="115" y="154"/>
                                </a:lnTo>
                                <a:lnTo>
                                  <a:pt x="115" y="96"/>
                                </a:lnTo>
                                <a:lnTo>
                                  <a:pt x="129" y="48"/>
                                </a:lnTo>
                                <a:lnTo>
                                  <a:pt x="138" y="34"/>
                                </a:lnTo>
                                <a:lnTo>
                                  <a:pt x="148" y="20"/>
                                </a:lnTo>
                                <a:lnTo>
                                  <a:pt x="158" y="10"/>
                                </a:lnTo>
                                <a:lnTo>
                                  <a:pt x="172" y="5"/>
                                </a:lnTo>
                                <a:lnTo>
                                  <a:pt x="191" y="10"/>
                                </a:lnTo>
                                <a:lnTo>
                                  <a:pt x="201" y="20"/>
                                </a:lnTo>
                                <a:lnTo>
                                  <a:pt x="215" y="34"/>
                                </a:lnTo>
                                <a:lnTo>
                                  <a:pt x="225" y="53"/>
                                </a:lnTo>
                                <a:lnTo>
                                  <a:pt x="234" y="96"/>
                                </a:lnTo>
                                <a:lnTo>
                                  <a:pt x="244" y="154"/>
                                </a:lnTo>
                                <a:lnTo>
                                  <a:pt x="239" y="211"/>
                                </a:lnTo>
                                <a:lnTo>
                                  <a:pt x="234" y="268"/>
                                </a:lnTo>
                                <a:lnTo>
                                  <a:pt x="225" y="292"/>
                                </a:lnTo>
                                <a:lnTo>
                                  <a:pt x="220" y="311"/>
                                </a:lnTo>
                                <a:lnTo>
                                  <a:pt x="210" y="331"/>
                                </a:lnTo>
                                <a:lnTo>
                                  <a:pt x="201" y="345"/>
                                </a:lnTo>
                                <a:lnTo>
                                  <a:pt x="215" y="359"/>
                                </a:lnTo>
                                <a:lnTo>
                                  <a:pt x="229" y="364"/>
                                </a:lnTo>
                                <a:lnTo>
                                  <a:pt x="244" y="369"/>
                                </a:lnTo>
                                <a:lnTo>
                                  <a:pt x="258" y="374"/>
                                </a:lnTo>
                                <a:lnTo>
                                  <a:pt x="273" y="369"/>
                                </a:lnTo>
                                <a:lnTo>
                                  <a:pt x="287" y="364"/>
                                </a:lnTo>
                                <a:lnTo>
                                  <a:pt x="301" y="354"/>
                                </a:lnTo>
                                <a:lnTo>
                                  <a:pt x="316" y="340"/>
                                </a:lnTo>
                                <a:lnTo>
                                  <a:pt x="301" y="311"/>
                                </a:lnTo>
                                <a:lnTo>
                                  <a:pt x="287" y="268"/>
                                </a:lnTo>
                                <a:lnTo>
                                  <a:pt x="277" y="211"/>
                                </a:lnTo>
                                <a:lnTo>
                                  <a:pt x="277" y="154"/>
                                </a:lnTo>
                                <a:lnTo>
                                  <a:pt x="282" y="101"/>
                                </a:lnTo>
                                <a:lnTo>
                                  <a:pt x="292" y="53"/>
                                </a:lnTo>
                                <a:lnTo>
                                  <a:pt x="301" y="34"/>
                                </a:lnTo>
                                <a:lnTo>
                                  <a:pt x="311" y="20"/>
                                </a:lnTo>
                                <a:lnTo>
                                  <a:pt x="320" y="10"/>
                                </a:lnTo>
                                <a:lnTo>
                                  <a:pt x="335" y="5"/>
                                </a:lnTo>
                                <a:lnTo>
                                  <a:pt x="354" y="5"/>
                                </a:lnTo>
                                <a:lnTo>
                                  <a:pt x="364" y="15"/>
                                </a:lnTo>
                                <a:lnTo>
                                  <a:pt x="378" y="29"/>
                                </a:lnTo>
                                <a:lnTo>
                                  <a:pt x="387" y="44"/>
                                </a:lnTo>
                                <a:lnTo>
                                  <a:pt x="402" y="91"/>
                                </a:lnTo>
                                <a:lnTo>
                                  <a:pt x="407" y="144"/>
                                </a:lnTo>
                                <a:lnTo>
                                  <a:pt x="407" y="206"/>
                                </a:lnTo>
                                <a:lnTo>
                                  <a:pt x="402" y="259"/>
                                </a:lnTo>
                                <a:lnTo>
                                  <a:pt x="392" y="283"/>
                                </a:lnTo>
                                <a:lnTo>
                                  <a:pt x="387" y="307"/>
                                </a:lnTo>
                                <a:lnTo>
                                  <a:pt x="378" y="321"/>
                                </a:lnTo>
                                <a:lnTo>
                                  <a:pt x="368" y="335"/>
                                </a:lnTo>
                                <a:lnTo>
                                  <a:pt x="387" y="350"/>
                                </a:lnTo>
                                <a:lnTo>
                                  <a:pt x="402" y="359"/>
                                </a:lnTo>
                                <a:lnTo>
                                  <a:pt x="416" y="364"/>
                                </a:lnTo>
                                <a:lnTo>
                                  <a:pt x="431" y="369"/>
                                </a:lnTo>
                                <a:lnTo>
                                  <a:pt x="445" y="369"/>
                                </a:lnTo>
                                <a:lnTo>
                                  <a:pt x="459" y="364"/>
                                </a:lnTo>
                                <a:lnTo>
                                  <a:pt x="474" y="354"/>
                                </a:lnTo>
                                <a:lnTo>
                                  <a:pt x="493" y="345"/>
                                </a:lnTo>
                                <a:lnTo>
                                  <a:pt x="478" y="335"/>
                                </a:lnTo>
                                <a:lnTo>
                                  <a:pt x="469" y="316"/>
                                </a:lnTo>
                                <a:lnTo>
                                  <a:pt x="459" y="297"/>
                                </a:lnTo>
                                <a:lnTo>
                                  <a:pt x="455" y="273"/>
                                </a:lnTo>
                                <a:lnTo>
                                  <a:pt x="440" y="216"/>
                                </a:lnTo>
                                <a:lnTo>
                                  <a:pt x="440" y="154"/>
                                </a:lnTo>
                                <a:lnTo>
                                  <a:pt x="445" y="96"/>
                                </a:lnTo>
                                <a:lnTo>
                                  <a:pt x="455" y="48"/>
                                </a:lnTo>
                                <a:lnTo>
                                  <a:pt x="464" y="29"/>
                                </a:lnTo>
                                <a:lnTo>
                                  <a:pt x="474" y="15"/>
                                </a:lnTo>
                                <a:lnTo>
                                  <a:pt x="488" y="5"/>
                                </a:lnTo>
                                <a:lnTo>
                                  <a:pt x="502" y="5"/>
                                </a:lnTo>
                                <a:lnTo>
                                  <a:pt x="517" y="5"/>
                                </a:lnTo>
                                <a:lnTo>
                                  <a:pt x="531" y="15"/>
                                </a:lnTo>
                                <a:lnTo>
                                  <a:pt x="541" y="29"/>
                                </a:lnTo>
                                <a:lnTo>
                                  <a:pt x="550" y="48"/>
                                </a:lnTo>
                                <a:lnTo>
                                  <a:pt x="565" y="96"/>
                                </a:lnTo>
                                <a:lnTo>
                                  <a:pt x="569" y="149"/>
                                </a:lnTo>
                                <a:lnTo>
                                  <a:pt x="569" y="206"/>
                                </a:lnTo>
                                <a:lnTo>
                                  <a:pt x="565" y="264"/>
                                </a:lnTo>
                                <a:lnTo>
                                  <a:pt x="555" y="307"/>
                                </a:lnTo>
                                <a:lnTo>
                                  <a:pt x="541" y="340"/>
                                </a:lnTo>
                                <a:lnTo>
                                  <a:pt x="555" y="354"/>
                                </a:lnTo>
                                <a:lnTo>
                                  <a:pt x="565" y="364"/>
                                </a:lnTo>
                                <a:lnTo>
                                  <a:pt x="579" y="369"/>
                                </a:lnTo>
                                <a:lnTo>
                                  <a:pt x="598" y="369"/>
                                </a:lnTo>
                                <a:lnTo>
                                  <a:pt x="613" y="364"/>
                                </a:lnTo>
                                <a:lnTo>
                                  <a:pt x="627" y="359"/>
                                </a:lnTo>
                                <a:lnTo>
                                  <a:pt x="641" y="350"/>
                                </a:lnTo>
                                <a:lnTo>
                                  <a:pt x="651" y="340"/>
                                </a:lnTo>
                                <a:lnTo>
                                  <a:pt x="632" y="311"/>
                                </a:lnTo>
                                <a:lnTo>
                                  <a:pt x="617" y="278"/>
                                </a:lnTo>
                                <a:lnTo>
                                  <a:pt x="608" y="249"/>
                                </a:lnTo>
                                <a:lnTo>
                                  <a:pt x="603" y="211"/>
                                </a:lnTo>
                                <a:lnTo>
                                  <a:pt x="598" y="177"/>
                                </a:lnTo>
                                <a:lnTo>
                                  <a:pt x="603" y="144"/>
                                </a:lnTo>
                                <a:lnTo>
                                  <a:pt x="603" y="110"/>
                                </a:lnTo>
                                <a:lnTo>
                                  <a:pt x="613" y="82"/>
                                </a:lnTo>
                                <a:lnTo>
                                  <a:pt x="622" y="58"/>
                                </a:lnTo>
                                <a:lnTo>
                                  <a:pt x="632" y="34"/>
                                </a:lnTo>
                                <a:lnTo>
                                  <a:pt x="641" y="20"/>
                                </a:lnTo>
                                <a:lnTo>
                                  <a:pt x="656" y="5"/>
                                </a:lnTo>
                                <a:lnTo>
                                  <a:pt x="670" y="0"/>
                                </a:lnTo>
                                <a:lnTo>
                                  <a:pt x="680" y="5"/>
                                </a:lnTo>
                                <a:lnTo>
                                  <a:pt x="694" y="20"/>
                                </a:lnTo>
                                <a:lnTo>
                                  <a:pt x="708" y="39"/>
                                </a:lnTo>
                                <a:lnTo>
                                  <a:pt x="718" y="72"/>
                                </a:lnTo>
                                <a:lnTo>
                                  <a:pt x="728" y="110"/>
                                </a:lnTo>
                                <a:lnTo>
                                  <a:pt x="732" y="154"/>
                                </a:lnTo>
                                <a:lnTo>
                                  <a:pt x="737" y="192"/>
                                </a:lnTo>
                                <a:lnTo>
                                  <a:pt x="732" y="235"/>
                                </a:lnTo>
                                <a:lnTo>
                                  <a:pt x="728" y="273"/>
                                </a:lnTo>
                                <a:lnTo>
                                  <a:pt x="718" y="311"/>
                                </a:lnTo>
                                <a:lnTo>
                                  <a:pt x="699" y="340"/>
                                </a:lnTo>
                                <a:lnTo>
                                  <a:pt x="713" y="350"/>
                                </a:lnTo>
                                <a:lnTo>
                                  <a:pt x="723" y="359"/>
                                </a:lnTo>
                                <a:lnTo>
                                  <a:pt x="737" y="364"/>
                                </a:lnTo>
                                <a:lnTo>
                                  <a:pt x="751" y="369"/>
                                </a:lnTo>
                                <a:lnTo>
                                  <a:pt x="766" y="364"/>
                                </a:lnTo>
                                <a:lnTo>
                                  <a:pt x="780" y="359"/>
                                </a:lnTo>
                                <a:lnTo>
                                  <a:pt x="795" y="350"/>
                                </a:lnTo>
                                <a:lnTo>
                                  <a:pt x="809" y="335"/>
                                </a:lnTo>
                                <a:lnTo>
                                  <a:pt x="795" y="307"/>
                                </a:lnTo>
                                <a:lnTo>
                                  <a:pt x="780" y="259"/>
                                </a:lnTo>
                                <a:lnTo>
                                  <a:pt x="775" y="206"/>
                                </a:lnTo>
                                <a:lnTo>
                                  <a:pt x="771" y="149"/>
                                </a:lnTo>
                                <a:lnTo>
                                  <a:pt x="775" y="91"/>
                                </a:lnTo>
                                <a:lnTo>
                                  <a:pt x="785" y="44"/>
                                </a:lnTo>
                                <a:lnTo>
                                  <a:pt x="795" y="29"/>
                                </a:lnTo>
                                <a:lnTo>
                                  <a:pt x="804" y="15"/>
                                </a:lnTo>
                                <a:lnTo>
                                  <a:pt x="814" y="5"/>
                                </a:lnTo>
                                <a:lnTo>
                                  <a:pt x="828" y="0"/>
                                </a:lnTo>
                                <a:lnTo>
                                  <a:pt x="847" y="5"/>
                                </a:lnTo>
                                <a:lnTo>
                                  <a:pt x="862" y="15"/>
                                </a:lnTo>
                                <a:lnTo>
                                  <a:pt x="871" y="24"/>
                                </a:lnTo>
                                <a:lnTo>
                                  <a:pt x="881" y="44"/>
                                </a:lnTo>
                                <a:lnTo>
                                  <a:pt x="895" y="91"/>
                                </a:lnTo>
                                <a:lnTo>
                                  <a:pt x="900" y="149"/>
                                </a:lnTo>
                                <a:lnTo>
                                  <a:pt x="895" y="206"/>
                                </a:lnTo>
                                <a:lnTo>
                                  <a:pt x="890" y="264"/>
                                </a:lnTo>
                                <a:lnTo>
                                  <a:pt x="881" y="287"/>
                                </a:lnTo>
                                <a:lnTo>
                                  <a:pt x="876" y="307"/>
                                </a:lnTo>
                                <a:lnTo>
                                  <a:pt x="866" y="326"/>
                                </a:lnTo>
                                <a:lnTo>
                                  <a:pt x="852" y="340"/>
                                </a:lnTo>
                                <a:lnTo>
                                  <a:pt x="876" y="354"/>
                                </a:lnTo>
                                <a:lnTo>
                                  <a:pt x="900" y="364"/>
                                </a:lnTo>
                                <a:lnTo>
                                  <a:pt x="919" y="369"/>
                                </a:lnTo>
                                <a:lnTo>
                                  <a:pt x="933" y="364"/>
                                </a:lnTo>
                                <a:lnTo>
                                  <a:pt x="938" y="378"/>
                                </a:lnTo>
                                <a:lnTo>
                                  <a:pt x="943" y="393"/>
                                </a:lnTo>
                                <a:close/>
                              </a:path>
                            </a:pathLst>
                          </a:custGeom>
                          <a:solidFill>
                            <a:srgbClr val="1F1A17"/>
                          </a:solidFill>
                          <a:ln w="9525">
                            <a:solidFill>
                              <a:srgbClr val="000080"/>
                            </a:solidFill>
                            <a:round/>
                          </a:ln>
                        </wps:spPr>
                        <wps:bodyPr rot="0" vert="horz" wrap="square" lIns="91440" tIns="45720" rIns="91440" bIns="45720" anchor="t" anchorCtr="0" upright="1">
                          <a:noAutofit/>
                        </wps:bodyPr>
                      </wps:wsp>
                      <wps:wsp>
                        <wps:cNvPr id="10" name="Freeform 77"/>
                        <wps:cNvSpPr>
                          <a:spLocks noChangeAspect="1"/>
                        </wps:cNvSpPr>
                        <wps:spPr bwMode="auto">
                          <a:xfrm>
                            <a:off x="2141" y="13631"/>
                            <a:ext cx="67" cy="273"/>
                          </a:xfrm>
                          <a:custGeom>
                            <a:avLst/>
                            <a:gdLst>
                              <a:gd name="T0" fmla="*/ 34 w 67"/>
                              <a:gd name="T1" fmla="*/ 0 h 273"/>
                              <a:gd name="T2" fmla="*/ 24 w 67"/>
                              <a:gd name="T3" fmla="*/ 5 h 273"/>
                              <a:gd name="T4" fmla="*/ 15 w 67"/>
                              <a:gd name="T5" fmla="*/ 10 h 273"/>
                              <a:gd name="T6" fmla="*/ 10 w 67"/>
                              <a:gd name="T7" fmla="*/ 19 h 273"/>
                              <a:gd name="T8" fmla="*/ 5 w 67"/>
                              <a:gd name="T9" fmla="*/ 39 h 273"/>
                              <a:gd name="T10" fmla="*/ 0 w 67"/>
                              <a:gd name="T11" fmla="*/ 77 h 273"/>
                              <a:gd name="T12" fmla="*/ 0 w 67"/>
                              <a:gd name="T13" fmla="*/ 120 h 273"/>
                              <a:gd name="T14" fmla="*/ 5 w 67"/>
                              <a:gd name="T15" fmla="*/ 168 h 273"/>
                              <a:gd name="T16" fmla="*/ 10 w 67"/>
                              <a:gd name="T17" fmla="*/ 216 h 273"/>
                              <a:gd name="T18" fmla="*/ 19 w 67"/>
                              <a:gd name="T19" fmla="*/ 249 h 273"/>
                              <a:gd name="T20" fmla="*/ 34 w 67"/>
                              <a:gd name="T21" fmla="*/ 273 h 273"/>
                              <a:gd name="T22" fmla="*/ 48 w 67"/>
                              <a:gd name="T23" fmla="*/ 249 h 273"/>
                              <a:gd name="T24" fmla="*/ 58 w 67"/>
                              <a:gd name="T25" fmla="*/ 216 h 273"/>
                              <a:gd name="T26" fmla="*/ 63 w 67"/>
                              <a:gd name="T27" fmla="*/ 168 h 273"/>
                              <a:gd name="T28" fmla="*/ 67 w 67"/>
                              <a:gd name="T29" fmla="*/ 125 h 273"/>
                              <a:gd name="T30" fmla="*/ 63 w 67"/>
                              <a:gd name="T31" fmla="*/ 77 h 273"/>
                              <a:gd name="T32" fmla="*/ 58 w 67"/>
                              <a:gd name="T33" fmla="*/ 39 h 273"/>
                              <a:gd name="T34" fmla="*/ 53 w 67"/>
                              <a:gd name="T35" fmla="*/ 24 h 273"/>
                              <a:gd name="T36" fmla="*/ 48 w 67"/>
                              <a:gd name="T37" fmla="*/ 10 h 273"/>
                              <a:gd name="T38" fmla="*/ 39 w 67"/>
                              <a:gd name="T39" fmla="*/ 5 h 273"/>
                              <a:gd name="T40" fmla="*/ 34 w 67"/>
                              <a:gd name="T41"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73">
                                <a:moveTo>
                                  <a:pt x="34" y="0"/>
                                </a:moveTo>
                                <a:lnTo>
                                  <a:pt x="24" y="5"/>
                                </a:lnTo>
                                <a:lnTo>
                                  <a:pt x="15" y="10"/>
                                </a:lnTo>
                                <a:lnTo>
                                  <a:pt x="10" y="19"/>
                                </a:lnTo>
                                <a:lnTo>
                                  <a:pt x="5" y="39"/>
                                </a:lnTo>
                                <a:lnTo>
                                  <a:pt x="0" y="77"/>
                                </a:lnTo>
                                <a:lnTo>
                                  <a:pt x="0" y="120"/>
                                </a:lnTo>
                                <a:lnTo>
                                  <a:pt x="5" y="168"/>
                                </a:lnTo>
                                <a:lnTo>
                                  <a:pt x="10" y="216"/>
                                </a:lnTo>
                                <a:lnTo>
                                  <a:pt x="19" y="249"/>
                                </a:lnTo>
                                <a:lnTo>
                                  <a:pt x="34" y="273"/>
                                </a:lnTo>
                                <a:lnTo>
                                  <a:pt x="48" y="249"/>
                                </a:lnTo>
                                <a:lnTo>
                                  <a:pt x="58" y="216"/>
                                </a:lnTo>
                                <a:lnTo>
                                  <a:pt x="63" y="168"/>
                                </a:lnTo>
                                <a:lnTo>
                                  <a:pt x="67" y="125"/>
                                </a:lnTo>
                                <a:lnTo>
                                  <a:pt x="63" y="77"/>
                                </a:lnTo>
                                <a:lnTo>
                                  <a:pt x="58" y="39"/>
                                </a:lnTo>
                                <a:lnTo>
                                  <a:pt x="53" y="24"/>
                                </a:lnTo>
                                <a:lnTo>
                                  <a:pt x="48" y="10"/>
                                </a:lnTo>
                                <a:lnTo>
                                  <a:pt x="39" y="5"/>
                                </a:lnTo>
                                <a:lnTo>
                                  <a:pt x="34" y="0"/>
                                </a:lnTo>
                                <a:close/>
                              </a:path>
                            </a:pathLst>
                          </a:custGeom>
                          <a:noFill/>
                          <a:ln w="3175">
                            <a:solidFill>
                              <a:srgbClr val="000080"/>
                            </a:solidFill>
                            <a:prstDash val="solid"/>
                            <a:round/>
                          </a:ln>
                        </wps:spPr>
                        <wps:bodyPr rot="0" vert="horz" wrap="square" lIns="91440" tIns="45720" rIns="91440" bIns="45720" anchor="t" anchorCtr="0" upright="1">
                          <a:noAutofit/>
                        </wps:bodyPr>
                      </wps:wsp>
                      <wps:wsp>
                        <wps:cNvPr id="11" name="Freeform 78"/>
                        <wps:cNvSpPr>
                          <a:spLocks noChangeAspect="1"/>
                        </wps:cNvSpPr>
                        <wps:spPr bwMode="auto">
                          <a:xfrm>
                            <a:off x="2304" y="13636"/>
                            <a:ext cx="67" cy="263"/>
                          </a:xfrm>
                          <a:custGeom>
                            <a:avLst/>
                            <a:gdLst>
                              <a:gd name="T0" fmla="*/ 34 w 67"/>
                              <a:gd name="T1" fmla="*/ 0 h 263"/>
                              <a:gd name="T2" fmla="*/ 24 w 67"/>
                              <a:gd name="T3" fmla="*/ 0 h 263"/>
                              <a:gd name="T4" fmla="*/ 19 w 67"/>
                              <a:gd name="T5" fmla="*/ 5 h 263"/>
                              <a:gd name="T6" fmla="*/ 14 w 67"/>
                              <a:gd name="T7" fmla="*/ 19 h 263"/>
                              <a:gd name="T8" fmla="*/ 10 w 67"/>
                              <a:gd name="T9" fmla="*/ 34 h 263"/>
                              <a:gd name="T10" fmla="*/ 5 w 67"/>
                              <a:gd name="T11" fmla="*/ 72 h 263"/>
                              <a:gd name="T12" fmla="*/ 0 w 67"/>
                              <a:gd name="T13" fmla="*/ 115 h 263"/>
                              <a:gd name="T14" fmla="*/ 5 w 67"/>
                              <a:gd name="T15" fmla="*/ 163 h 263"/>
                              <a:gd name="T16" fmla="*/ 10 w 67"/>
                              <a:gd name="T17" fmla="*/ 206 h 263"/>
                              <a:gd name="T18" fmla="*/ 24 w 67"/>
                              <a:gd name="T19" fmla="*/ 239 h 263"/>
                              <a:gd name="T20" fmla="*/ 38 w 67"/>
                              <a:gd name="T21" fmla="*/ 263 h 263"/>
                              <a:gd name="T22" fmla="*/ 48 w 67"/>
                              <a:gd name="T23" fmla="*/ 239 h 263"/>
                              <a:gd name="T24" fmla="*/ 58 w 67"/>
                              <a:gd name="T25" fmla="*/ 201 h 263"/>
                              <a:gd name="T26" fmla="*/ 67 w 67"/>
                              <a:gd name="T27" fmla="*/ 158 h 263"/>
                              <a:gd name="T28" fmla="*/ 67 w 67"/>
                              <a:gd name="T29" fmla="*/ 115 h 263"/>
                              <a:gd name="T30" fmla="*/ 67 w 67"/>
                              <a:gd name="T31" fmla="*/ 72 h 263"/>
                              <a:gd name="T32" fmla="*/ 62 w 67"/>
                              <a:gd name="T33" fmla="*/ 34 h 263"/>
                              <a:gd name="T34" fmla="*/ 58 w 67"/>
                              <a:gd name="T35" fmla="*/ 19 h 263"/>
                              <a:gd name="T36" fmla="*/ 53 w 67"/>
                              <a:gd name="T37" fmla="*/ 10 h 263"/>
                              <a:gd name="T38" fmla="*/ 43 w 67"/>
                              <a:gd name="T39" fmla="*/ 0 h 263"/>
                              <a:gd name="T40" fmla="*/ 34 w 67"/>
                              <a:gd name="T41"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63">
                                <a:moveTo>
                                  <a:pt x="34" y="0"/>
                                </a:moveTo>
                                <a:lnTo>
                                  <a:pt x="24" y="0"/>
                                </a:lnTo>
                                <a:lnTo>
                                  <a:pt x="19" y="5"/>
                                </a:lnTo>
                                <a:lnTo>
                                  <a:pt x="14" y="19"/>
                                </a:lnTo>
                                <a:lnTo>
                                  <a:pt x="10" y="34"/>
                                </a:lnTo>
                                <a:lnTo>
                                  <a:pt x="5" y="72"/>
                                </a:lnTo>
                                <a:lnTo>
                                  <a:pt x="0" y="115"/>
                                </a:lnTo>
                                <a:lnTo>
                                  <a:pt x="5" y="163"/>
                                </a:lnTo>
                                <a:lnTo>
                                  <a:pt x="10" y="206"/>
                                </a:lnTo>
                                <a:lnTo>
                                  <a:pt x="24" y="239"/>
                                </a:lnTo>
                                <a:lnTo>
                                  <a:pt x="38" y="263"/>
                                </a:lnTo>
                                <a:lnTo>
                                  <a:pt x="48" y="239"/>
                                </a:lnTo>
                                <a:lnTo>
                                  <a:pt x="58" y="201"/>
                                </a:lnTo>
                                <a:lnTo>
                                  <a:pt x="67" y="158"/>
                                </a:lnTo>
                                <a:lnTo>
                                  <a:pt x="67" y="115"/>
                                </a:lnTo>
                                <a:lnTo>
                                  <a:pt x="67" y="72"/>
                                </a:lnTo>
                                <a:lnTo>
                                  <a:pt x="62" y="34"/>
                                </a:lnTo>
                                <a:lnTo>
                                  <a:pt x="58" y="19"/>
                                </a:lnTo>
                                <a:lnTo>
                                  <a:pt x="53" y="10"/>
                                </a:lnTo>
                                <a:lnTo>
                                  <a:pt x="43" y="0"/>
                                </a:lnTo>
                                <a:lnTo>
                                  <a:pt x="34"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12" name="Freeform 79"/>
                        <wps:cNvSpPr>
                          <a:spLocks noChangeAspect="1"/>
                        </wps:cNvSpPr>
                        <wps:spPr bwMode="auto">
                          <a:xfrm>
                            <a:off x="2467" y="13631"/>
                            <a:ext cx="72" cy="268"/>
                          </a:xfrm>
                          <a:custGeom>
                            <a:avLst/>
                            <a:gdLst>
                              <a:gd name="T0" fmla="*/ 33 w 72"/>
                              <a:gd name="T1" fmla="*/ 0 h 268"/>
                              <a:gd name="T2" fmla="*/ 24 w 72"/>
                              <a:gd name="T3" fmla="*/ 0 h 268"/>
                              <a:gd name="T4" fmla="*/ 14 w 72"/>
                              <a:gd name="T5" fmla="*/ 10 h 268"/>
                              <a:gd name="T6" fmla="*/ 9 w 72"/>
                              <a:gd name="T7" fmla="*/ 19 h 268"/>
                              <a:gd name="T8" fmla="*/ 5 w 72"/>
                              <a:gd name="T9" fmla="*/ 39 h 268"/>
                              <a:gd name="T10" fmla="*/ 0 w 72"/>
                              <a:gd name="T11" fmla="*/ 77 h 268"/>
                              <a:gd name="T12" fmla="*/ 5 w 72"/>
                              <a:gd name="T13" fmla="*/ 120 h 268"/>
                              <a:gd name="T14" fmla="*/ 9 w 72"/>
                              <a:gd name="T15" fmla="*/ 168 h 268"/>
                              <a:gd name="T16" fmla="*/ 19 w 72"/>
                              <a:gd name="T17" fmla="*/ 211 h 268"/>
                              <a:gd name="T18" fmla="*/ 29 w 72"/>
                              <a:gd name="T19" fmla="*/ 244 h 268"/>
                              <a:gd name="T20" fmla="*/ 43 w 72"/>
                              <a:gd name="T21" fmla="*/ 268 h 268"/>
                              <a:gd name="T22" fmla="*/ 53 w 72"/>
                              <a:gd name="T23" fmla="*/ 244 h 268"/>
                              <a:gd name="T24" fmla="*/ 62 w 72"/>
                              <a:gd name="T25" fmla="*/ 211 h 268"/>
                              <a:gd name="T26" fmla="*/ 67 w 72"/>
                              <a:gd name="T27" fmla="*/ 163 h 268"/>
                              <a:gd name="T28" fmla="*/ 72 w 72"/>
                              <a:gd name="T29" fmla="*/ 115 h 268"/>
                              <a:gd name="T30" fmla="*/ 72 w 72"/>
                              <a:gd name="T31" fmla="*/ 72 h 268"/>
                              <a:gd name="T32" fmla="*/ 62 w 72"/>
                              <a:gd name="T33" fmla="*/ 34 h 268"/>
                              <a:gd name="T34" fmla="*/ 57 w 72"/>
                              <a:gd name="T35" fmla="*/ 19 h 268"/>
                              <a:gd name="T36" fmla="*/ 53 w 72"/>
                              <a:gd name="T37" fmla="*/ 10 h 268"/>
                              <a:gd name="T38" fmla="*/ 43 w 72"/>
                              <a:gd name="T39" fmla="*/ 0 h 268"/>
                              <a:gd name="T40" fmla="*/ 33 w 72"/>
                              <a:gd name="T41"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68">
                                <a:moveTo>
                                  <a:pt x="33" y="0"/>
                                </a:moveTo>
                                <a:lnTo>
                                  <a:pt x="24" y="0"/>
                                </a:lnTo>
                                <a:lnTo>
                                  <a:pt x="14" y="10"/>
                                </a:lnTo>
                                <a:lnTo>
                                  <a:pt x="9" y="19"/>
                                </a:lnTo>
                                <a:lnTo>
                                  <a:pt x="5" y="39"/>
                                </a:lnTo>
                                <a:lnTo>
                                  <a:pt x="0" y="77"/>
                                </a:lnTo>
                                <a:lnTo>
                                  <a:pt x="5" y="120"/>
                                </a:lnTo>
                                <a:lnTo>
                                  <a:pt x="9" y="168"/>
                                </a:lnTo>
                                <a:lnTo>
                                  <a:pt x="19" y="211"/>
                                </a:lnTo>
                                <a:lnTo>
                                  <a:pt x="29" y="244"/>
                                </a:lnTo>
                                <a:lnTo>
                                  <a:pt x="43" y="268"/>
                                </a:lnTo>
                                <a:lnTo>
                                  <a:pt x="53" y="244"/>
                                </a:lnTo>
                                <a:lnTo>
                                  <a:pt x="62" y="211"/>
                                </a:lnTo>
                                <a:lnTo>
                                  <a:pt x="67" y="163"/>
                                </a:lnTo>
                                <a:lnTo>
                                  <a:pt x="72" y="115"/>
                                </a:lnTo>
                                <a:lnTo>
                                  <a:pt x="72" y="72"/>
                                </a:lnTo>
                                <a:lnTo>
                                  <a:pt x="62" y="34"/>
                                </a:lnTo>
                                <a:lnTo>
                                  <a:pt x="57" y="19"/>
                                </a:lnTo>
                                <a:lnTo>
                                  <a:pt x="53" y="10"/>
                                </a:lnTo>
                                <a:lnTo>
                                  <a:pt x="43" y="0"/>
                                </a:lnTo>
                                <a:lnTo>
                                  <a:pt x="33"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13" name="Freeform 80"/>
                        <wps:cNvSpPr>
                          <a:spLocks noChangeAspect="1"/>
                        </wps:cNvSpPr>
                        <wps:spPr bwMode="auto">
                          <a:xfrm>
                            <a:off x="2630" y="13631"/>
                            <a:ext cx="72" cy="268"/>
                          </a:xfrm>
                          <a:custGeom>
                            <a:avLst/>
                            <a:gdLst>
                              <a:gd name="T0" fmla="*/ 33 w 72"/>
                              <a:gd name="T1" fmla="*/ 0 h 268"/>
                              <a:gd name="T2" fmla="*/ 24 w 72"/>
                              <a:gd name="T3" fmla="*/ 5 h 268"/>
                              <a:gd name="T4" fmla="*/ 19 w 72"/>
                              <a:gd name="T5" fmla="*/ 15 h 268"/>
                              <a:gd name="T6" fmla="*/ 9 w 72"/>
                              <a:gd name="T7" fmla="*/ 24 h 268"/>
                              <a:gd name="T8" fmla="*/ 5 w 72"/>
                              <a:gd name="T9" fmla="*/ 39 h 268"/>
                              <a:gd name="T10" fmla="*/ 0 w 72"/>
                              <a:gd name="T11" fmla="*/ 77 h 268"/>
                              <a:gd name="T12" fmla="*/ 5 w 72"/>
                              <a:gd name="T13" fmla="*/ 120 h 268"/>
                              <a:gd name="T14" fmla="*/ 9 w 72"/>
                              <a:gd name="T15" fmla="*/ 163 h 268"/>
                              <a:gd name="T16" fmla="*/ 19 w 72"/>
                              <a:gd name="T17" fmla="*/ 206 h 268"/>
                              <a:gd name="T18" fmla="*/ 28 w 72"/>
                              <a:gd name="T19" fmla="*/ 244 h 268"/>
                              <a:gd name="T20" fmla="*/ 43 w 72"/>
                              <a:gd name="T21" fmla="*/ 268 h 268"/>
                              <a:gd name="T22" fmla="*/ 57 w 72"/>
                              <a:gd name="T23" fmla="*/ 235 h 268"/>
                              <a:gd name="T24" fmla="*/ 72 w 72"/>
                              <a:gd name="T25" fmla="*/ 196 h 268"/>
                              <a:gd name="T26" fmla="*/ 72 w 72"/>
                              <a:gd name="T27" fmla="*/ 149 h 268"/>
                              <a:gd name="T28" fmla="*/ 72 w 72"/>
                              <a:gd name="T29" fmla="*/ 101 h 268"/>
                              <a:gd name="T30" fmla="*/ 67 w 72"/>
                              <a:gd name="T31" fmla="*/ 58 h 268"/>
                              <a:gd name="T32" fmla="*/ 57 w 72"/>
                              <a:gd name="T33" fmla="*/ 24 h 268"/>
                              <a:gd name="T34" fmla="*/ 52 w 72"/>
                              <a:gd name="T35" fmla="*/ 15 h 268"/>
                              <a:gd name="T36" fmla="*/ 48 w 72"/>
                              <a:gd name="T37" fmla="*/ 10 h 268"/>
                              <a:gd name="T38" fmla="*/ 43 w 72"/>
                              <a:gd name="T39" fmla="*/ 5 h 268"/>
                              <a:gd name="T40" fmla="*/ 33 w 72"/>
                              <a:gd name="T41"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68">
                                <a:moveTo>
                                  <a:pt x="33" y="0"/>
                                </a:moveTo>
                                <a:lnTo>
                                  <a:pt x="24" y="5"/>
                                </a:lnTo>
                                <a:lnTo>
                                  <a:pt x="19" y="15"/>
                                </a:lnTo>
                                <a:lnTo>
                                  <a:pt x="9" y="24"/>
                                </a:lnTo>
                                <a:lnTo>
                                  <a:pt x="5" y="39"/>
                                </a:lnTo>
                                <a:lnTo>
                                  <a:pt x="0" y="77"/>
                                </a:lnTo>
                                <a:lnTo>
                                  <a:pt x="5" y="120"/>
                                </a:lnTo>
                                <a:lnTo>
                                  <a:pt x="9" y="163"/>
                                </a:lnTo>
                                <a:lnTo>
                                  <a:pt x="19" y="206"/>
                                </a:lnTo>
                                <a:lnTo>
                                  <a:pt x="28" y="244"/>
                                </a:lnTo>
                                <a:lnTo>
                                  <a:pt x="43" y="268"/>
                                </a:lnTo>
                                <a:lnTo>
                                  <a:pt x="57" y="235"/>
                                </a:lnTo>
                                <a:lnTo>
                                  <a:pt x="72" y="196"/>
                                </a:lnTo>
                                <a:lnTo>
                                  <a:pt x="72" y="149"/>
                                </a:lnTo>
                                <a:lnTo>
                                  <a:pt x="72" y="101"/>
                                </a:lnTo>
                                <a:lnTo>
                                  <a:pt x="67" y="58"/>
                                </a:lnTo>
                                <a:lnTo>
                                  <a:pt x="57" y="24"/>
                                </a:lnTo>
                                <a:lnTo>
                                  <a:pt x="52" y="15"/>
                                </a:lnTo>
                                <a:lnTo>
                                  <a:pt x="48" y="10"/>
                                </a:lnTo>
                                <a:lnTo>
                                  <a:pt x="43" y="5"/>
                                </a:lnTo>
                                <a:lnTo>
                                  <a:pt x="33"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14" name="Freeform 81"/>
                        <wps:cNvSpPr>
                          <a:spLocks noChangeAspect="1"/>
                        </wps:cNvSpPr>
                        <wps:spPr bwMode="auto">
                          <a:xfrm>
                            <a:off x="2797" y="13627"/>
                            <a:ext cx="72" cy="272"/>
                          </a:xfrm>
                          <a:custGeom>
                            <a:avLst/>
                            <a:gdLst>
                              <a:gd name="T0" fmla="*/ 29 w 72"/>
                              <a:gd name="T1" fmla="*/ 0 h 272"/>
                              <a:gd name="T2" fmla="*/ 24 w 72"/>
                              <a:gd name="T3" fmla="*/ 0 h 272"/>
                              <a:gd name="T4" fmla="*/ 19 w 72"/>
                              <a:gd name="T5" fmla="*/ 4 h 272"/>
                              <a:gd name="T6" fmla="*/ 15 w 72"/>
                              <a:gd name="T7" fmla="*/ 14 h 272"/>
                              <a:gd name="T8" fmla="*/ 10 w 72"/>
                              <a:gd name="T9" fmla="*/ 23 h 272"/>
                              <a:gd name="T10" fmla="*/ 5 w 72"/>
                              <a:gd name="T11" fmla="*/ 57 h 272"/>
                              <a:gd name="T12" fmla="*/ 0 w 72"/>
                              <a:gd name="T13" fmla="*/ 100 h 272"/>
                              <a:gd name="T14" fmla="*/ 0 w 72"/>
                              <a:gd name="T15" fmla="*/ 148 h 272"/>
                              <a:gd name="T16" fmla="*/ 5 w 72"/>
                              <a:gd name="T17" fmla="*/ 191 h 272"/>
                              <a:gd name="T18" fmla="*/ 19 w 72"/>
                              <a:gd name="T19" fmla="*/ 234 h 272"/>
                              <a:gd name="T20" fmla="*/ 39 w 72"/>
                              <a:gd name="T21" fmla="*/ 272 h 272"/>
                              <a:gd name="T22" fmla="*/ 58 w 72"/>
                              <a:gd name="T23" fmla="*/ 234 h 272"/>
                              <a:gd name="T24" fmla="*/ 67 w 72"/>
                              <a:gd name="T25" fmla="*/ 196 h 272"/>
                              <a:gd name="T26" fmla="*/ 72 w 72"/>
                              <a:gd name="T27" fmla="*/ 153 h 272"/>
                              <a:gd name="T28" fmla="*/ 67 w 72"/>
                              <a:gd name="T29" fmla="*/ 105 h 272"/>
                              <a:gd name="T30" fmla="*/ 63 w 72"/>
                              <a:gd name="T31" fmla="*/ 57 h 272"/>
                              <a:gd name="T32" fmla="*/ 53 w 72"/>
                              <a:gd name="T33" fmla="*/ 28 h 272"/>
                              <a:gd name="T34" fmla="*/ 48 w 72"/>
                              <a:gd name="T35" fmla="*/ 14 h 272"/>
                              <a:gd name="T36" fmla="*/ 43 w 72"/>
                              <a:gd name="T37" fmla="*/ 9 h 272"/>
                              <a:gd name="T38" fmla="*/ 39 w 72"/>
                              <a:gd name="T39" fmla="*/ 0 h 272"/>
                              <a:gd name="T40" fmla="*/ 29 w 72"/>
                              <a:gd name="T41"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72">
                                <a:moveTo>
                                  <a:pt x="29" y="0"/>
                                </a:moveTo>
                                <a:lnTo>
                                  <a:pt x="24" y="0"/>
                                </a:lnTo>
                                <a:lnTo>
                                  <a:pt x="19" y="4"/>
                                </a:lnTo>
                                <a:lnTo>
                                  <a:pt x="15" y="14"/>
                                </a:lnTo>
                                <a:lnTo>
                                  <a:pt x="10" y="23"/>
                                </a:lnTo>
                                <a:lnTo>
                                  <a:pt x="5" y="57"/>
                                </a:lnTo>
                                <a:lnTo>
                                  <a:pt x="0" y="100"/>
                                </a:lnTo>
                                <a:lnTo>
                                  <a:pt x="0" y="148"/>
                                </a:lnTo>
                                <a:lnTo>
                                  <a:pt x="5" y="191"/>
                                </a:lnTo>
                                <a:lnTo>
                                  <a:pt x="19" y="234"/>
                                </a:lnTo>
                                <a:lnTo>
                                  <a:pt x="39" y="272"/>
                                </a:lnTo>
                                <a:lnTo>
                                  <a:pt x="58" y="234"/>
                                </a:lnTo>
                                <a:lnTo>
                                  <a:pt x="67" y="196"/>
                                </a:lnTo>
                                <a:lnTo>
                                  <a:pt x="72" y="153"/>
                                </a:lnTo>
                                <a:lnTo>
                                  <a:pt x="67" y="105"/>
                                </a:lnTo>
                                <a:lnTo>
                                  <a:pt x="63" y="57"/>
                                </a:lnTo>
                                <a:lnTo>
                                  <a:pt x="53" y="28"/>
                                </a:lnTo>
                                <a:lnTo>
                                  <a:pt x="48" y="14"/>
                                </a:lnTo>
                                <a:lnTo>
                                  <a:pt x="43" y="9"/>
                                </a:lnTo>
                                <a:lnTo>
                                  <a:pt x="39" y="0"/>
                                </a:lnTo>
                                <a:lnTo>
                                  <a:pt x="29"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15" name="Freeform 82"/>
                        <wps:cNvSpPr>
                          <a:spLocks noChangeAspect="1"/>
                        </wps:cNvSpPr>
                        <wps:spPr bwMode="auto">
                          <a:xfrm>
                            <a:off x="1998" y="13583"/>
                            <a:ext cx="943" cy="407"/>
                          </a:xfrm>
                          <a:custGeom>
                            <a:avLst/>
                            <a:gdLst>
                              <a:gd name="T0" fmla="*/ 862 w 943"/>
                              <a:gd name="T1" fmla="*/ 388 h 407"/>
                              <a:gd name="T2" fmla="*/ 771 w 943"/>
                              <a:gd name="T3" fmla="*/ 407 h 407"/>
                              <a:gd name="T4" fmla="*/ 694 w 943"/>
                              <a:gd name="T5" fmla="*/ 383 h 407"/>
                              <a:gd name="T6" fmla="*/ 617 w 943"/>
                              <a:gd name="T7" fmla="*/ 402 h 407"/>
                              <a:gd name="T8" fmla="*/ 536 w 943"/>
                              <a:gd name="T9" fmla="*/ 388 h 407"/>
                              <a:gd name="T10" fmla="*/ 455 w 943"/>
                              <a:gd name="T11" fmla="*/ 407 h 407"/>
                              <a:gd name="T12" fmla="*/ 368 w 943"/>
                              <a:gd name="T13" fmla="*/ 388 h 407"/>
                              <a:gd name="T14" fmla="*/ 287 w 943"/>
                              <a:gd name="T15" fmla="*/ 407 h 407"/>
                              <a:gd name="T16" fmla="*/ 201 w 943"/>
                              <a:gd name="T17" fmla="*/ 393 h 407"/>
                              <a:gd name="T18" fmla="*/ 91 w 943"/>
                              <a:gd name="T19" fmla="*/ 402 h 407"/>
                              <a:gd name="T20" fmla="*/ 28 w 943"/>
                              <a:gd name="T21" fmla="*/ 369 h 407"/>
                              <a:gd name="T22" fmla="*/ 0 w 943"/>
                              <a:gd name="T23" fmla="*/ 297 h 407"/>
                              <a:gd name="T24" fmla="*/ 9 w 943"/>
                              <a:gd name="T25" fmla="*/ 211 h 407"/>
                              <a:gd name="T26" fmla="*/ 38 w 943"/>
                              <a:gd name="T27" fmla="*/ 307 h 407"/>
                              <a:gd name="T28" fmla="*/ 81 w 943"/>
                              <a:gd name="T29" fmla="*/ 359 h 407"/>
                              <a:gd name="T30" fmla="*/ 134 w 943"/>
                              <a:gd name="T31" fmla="*/ 354 h 407"/>
                              <a:gd name="T32" fmla="*/ 129 w 943"/>
                              <a:gd name="T33" fmla="*/ 292 h 407"/>
                              <a:gd name="T34" fmla="*/ 115 w 943"/>
                              <a:gd name="T35" fmla="*/ 96 h 407"/>
                              <a:gd name="T36" fmla="*/ 158 w 943"/>
                              <a:gd name="T37" fmla="*/ 10 h 407"/>
                              <a:gd name="T38" fmla="*/ 215 w 943"/>
                              <a:gd name="T39" fmla="*/ 34 h 407"/>
                              <a:gd name="T40" fmla="*/ 239 w 943"/>
                              <a:gd name="T41" fmla="*/ 211 h 407"/>
                              <a:gd name="T42" fmla="*/ 210 w 943"/>
                              <a:gd name="T43" fmla="*/ 331 h 407"/>
                              <a:gd name="T44" fmla="*/ 244 w 943"/>
                              <a:gd name="T45" fmla="*/ 369 h 407"/>
                              <a:gd name="T46" fmla="*/ 301 w 943"/>
                              <a:gd name="T47" fmla="*/ 354 h 407"/>
                              <a:gd name="T48" fmla="*/ 277 w 943"/>
                              <a:gd name="T49" fmla="*/ 211 h 407"/>
                              <a:gd name="T50" fmla="*/ 301 w 943"/>
                              <a:gd name="T51" fmla="*/ 34 h 407"/>
                              <a:gd name="T52" fmla="*/ 354 w 943"/>
                              <a:gd name="T53" fmla="*/ 5 h 407"/>
                              <a:gd name="T54" fmla="*/ 402 w 943"/>
                              <a:gd name="T55" fmla="*/ 91 h 407"/>
                              <a:gd name="T56" fmla="*/ 392 w 943"/>
                              <a:gd name="T57" fmla="*/ 283 h 407"/>
                              <a:gd name="T58" fmla="*/ 387 w 943"/>
                              <a:gd name="T59" fmla="*/ 350 h 407"/>
                              <a:gd name="T60" fmla="*/ 445 w 943"/>
                              <a:gd name="T61" fmla="*/ 369 h 407"/>
                              <a:gd name="T62" fmla="*/ 478 w 943"/>
                              <a:gd name="T63" fmla="*/ 335 h 407"/>
                              <a:gd name="T64" fmla="*/ 440 w 943"/>
                              <a:gd name="T65" fmla="*/ 216 h 407"/>
                              <a:gd name="T66" fmla="*/ 464 w 943"/>
                              <a:gd name="T67" fmla="*/ 29 h 407"/>
                              <a:gd name="T68" fmla="*/ 517 w 943"/>
                              <a:gd name="T69" fmla="*/ 5 h 407"/>
                              <a:gd name="T70" fmla="*/ 565 w 943"/>
                              <a:gd name="T71" fmla="*/ 96 h 407"/>
                              <a:gd name="T72" fmla="*/ 555 w 943"/>
                              <a:gd name="T73" fmla="*/ 307 h 407"/>
                              <a:gd name="T74" fmla="*/ 579 w 943"/>
                              <a:gd name="T75" fmla="*/ 369 h 407"/>
                              <a:gd name="T76" fmla="*/ 641 w 943"/>
                              <a:gd name="T77" fmla="*/ 350 h 407"/>
                              <a:gd name="T78" fmla="*/ 608 w 943"/>
                              <a:gd name="T79" fmla="*/ 249 h 407"/>
                              <a:gd name="T80" fmla="*/ 603 w 943"/>
                              <a:gd name="T81" fmla="*/ 110 h 407"/>
                              <a:gd name="T82" fmla="*/ 641 w 943"/>
                              <a:gd name="T83" fmla="*/ 20 h 407"/>
                              <a:gd name="T84" fmla="*/ 694 w 943"/>
                              <a:gd name="T85" fmla="*/ 20 h 407"/>
                              <a:gd name="T86" fmla="*/ 732 w 943"/>
                              <a:gd name="T87" fmla="*/ 154 h 407"/>
                              <a:gd name="T88" fmla="*/ 718 w 943"/>
                              <a:gd name="T89" fmla="*/ 311 h 407"/>
                              <a:gd name="T90" fmla="*/ 737 w 943"/>
                              <a:gd name="T91" fmla="*/ 364 h 407"/>
                              <a:gd name="T92" fmla="*/ 795 w 943"/>
                              <a:gd name="T93" fmla="*/ 350 h 407"/>
                              <a:gd name="T94" fmla="*/ 775 w 943"/>
                              <a:gd name="T95" fmla="*/ 206 h 407"/>
                              <a:gd name="T96" fmla="*/ 795 w 943"/>
                              <a:gd name="T97" fmla="*/ 29 h 407"/>
                              <a:gd name="T98" fmla="*/ 847 w 943"/>
                              <a:gd name="T99" fmla="*/ 5 h 407"/>
                              <a:gd name="T100" fmla="*/ 895 w 943"/>
                              <a:gd name="T101" fmla="*/ 91 h 407"/>
                              <a:gd name="T102" fmla="*/ 881 w 943"/>
                              <a:gd name="T103" fmla="*/ 287 h 407"/>
                              <a:gd name="T104" fmla="*/ 876 w 943"/>
                              <a:gd name="T105" fmla="*/ 354 h 407"/>
                              <a:gd name="T106" fmla="*/ 938 w 943"/>
                              <a:gd name="T107" fmla="*/ 37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43" h="407">
                                <a:moveTo>
                                  <a:pt x="943" y="393"/>
                                </a:moveTo>
                                <a:lnTo>
                                  <a:pt x="919" y="398"/>
                                </a:lnTo>
                                <a:lnTo>
                                  <a:pt x="890" y="398"/>
                                </a:lnTo>
                                <a:lnTo>
                                  <a:pt x="862" y="388"/>
                                </a:lnTo>
                                <a:lnTo>
                                  <a:pt x="833" y="369"/>
                                </a:lnTo>
                                <a:lnTo>
                                  <a:pt x="814" y="388"/>
                                </a:lnTo>
                                <a:lnTo>
                                  <a:pt x="790" y="398"/>
                                </a:lnTo>
                                <a:lnTo>
                                  <a:pt x="771" y="407"/>
                                </a:lnTo>
                                <a:lnTo>
                                  <a:pt x="747" y="407"/>
                                </a:lnTo>
                                <a:lnTo>
                                  <a:pt x="728" y="402"/>
                                </a:lnTo>
                                <a:lnTo>
                                  <a:pt x="708" y="398"/>
                                </a:lnTo>
                                <a:lnTo>
                                  <a:pt x="694" y="383"/>
                                </a:lnTo>
                                <a:lnTo>
                                  <a:pt x="675" y="369"/>
                                </a:lnTo>
                                <a:lnTo>
                                  <a:pt x="656" y="383"/>
                                </a:lnTo>
                                <a:lnTo>
                                  <a:pt x="637" y="398"/>
                                </a:lnTo>
                                <a:lnTo>
                                  <a:pt x="617" y="402"/>
                                </a:lnTo>
                                <a:lnTo>
                                  <a:pt x="598" y="407"/>
                                </a:lnTo>
                                <a:lnTo>
                                  <a:pt x="574" y="407"/>
                                </a:lnTo>
                                <a:lnTo>
                                  <a:pt x="555" y="398"/>
                                </a:lnTo>
                                <a:lnTo>
                                  <a:pt x="536" y="388"/>
                                </a:lnTo>
                                <a:lnTo>
                                  <a:pt x="517" y="369"/>
                                </a:lnTo>
                                <a:lnTo>
                                  <a:pt x="493" y="383"/>
                                </a:lnTo>
                                <a:lnTo>
                                  <a:pt x="474" y="398"/>
                                </a:lnTo>
                                <a:lnTo>
                                  <a:pt x="455" y="407"/>
                                </a:lnTo>
                                <a:lnTo>
                                  <a:pt x="431" y="407"/>
                                </a:lnTo>
                                <a:lnTo>
                                  <a:pt x="411" y="407"/>
                                </a:lnTo>
                                <a:lnTo>
                                  <a:pt x="387" y="398"/>
                                </a:lnTo>
                                <a:lnTo>
                                  <a:pt x="368" y="388"/>
                                </a:lnTo>
                                <a:lnTo>
                                  <a:pt x="344" y="369"/>
                                </a:lnTo>
                                <a:lnTo>
                                  <a:pt x="325" y="383"/>
                                </a:lnTo>
                                <a:lnTo>
                                  <a:pt x="306" y="398"/>
                                </a:lnTo>
                                <a:lnTo>
                                  <a:pt x="287" y="407"/>
                                </a:lnTo>
                                <a:lnTo>
                                  <a:pt x="263" y="407"/>
                                </a:lnTo>
                                <a:lnTo>
                                  <a:pt x="244" y="407"/>
                                </a:lnTo>
                                <a:lnTo>
                                  <a:pt x="220" y="402"/>
                                </a:lnTo>
                                <a:lnTo>
                                  <a:pt x="201" y="393"/>
                                </a:lnTo>
                                <a:lnTo>
                                  <a:pt x="182" y="374"/>
                                </a:lnTo>
                                <a:lnTo>
                                  <a:pt x="148" y="393"/>
                                </a:lnTo>
                                <a:lnTo>
                                  <a:pt x="119" y="402"/>
                                </a:lnTo>
                                <a:lnTo>
                                  <a:pt x="91" y="402"/>
                                </a:lnTo>
                                <a:lnTo>
                                  <a:pt x="62" y="398"/>
                                </a:lnTo>
                                <a:lnTo>
                                  <a:pt x="47" y="388"/>
                                </a:lnTo>
                                <a:lnTo>
                                  <a:pt x="38" y="378"/>
                                </a:lnTo>
                                <a:lnTo>
                                  <a:pt x="28" y="369"/>
                                </a:lnTo>
                                <a:lnTo>
                                  <a:pt x="19" y="354"/>
                                </a:lnTo>
                                <a:lnTo>
                                  <a:pt x="9" y="340"/>
                                </a:lnTo>
                                <a:lnTo>
                                  <a:pt x="4" y="316"/>
                                </a:lnTo>
                                <a:lnTo>
                                  <a:pt x="0" y="297"/>
                                </a:lnTo>
                                <a:lnTo>
                                  <a:pt x="0" y="273"/>
                                </a:lnTo>
                                <a:lnTo>
                                  <a:pt x="0" y="240"/>
                                </a:lnTo>
                                <a:lnTo>
                                  <a:pt x="0" y="225"/>
                                </a:lnTo>
                                <a:lnTo>
                                  <a:pt x="9" y="211"/>
                                </a:lnTo>
                                <a:lnTo>
                                  <a:pt x="24" y="187"/>
                                </a:lnTo>
                                <a:lnTo>
                                  <a:pt x="24" y="230"/>
                                </a:lnTo>
                                <a:lnTo>
                                  <a:pt x="28" y="273"/>
                                </a:lnTo>
                                <a:lnTo>
                                  <a:pt x="38" y="307"/>
                                </a:lnTo>
                                <a:lnTo>
                                  <a:pt x="52" y="335"/>
                                </a:lnTo>
                                <a:lnTo>
                                  <a:pt x="62" y="345"/>
                                </a:lnTo>
                                <a:lnTo>
                                  <a:pt x="71" y="354"/>
                                </a:lnTo>
                                <a:lnTo>
                                  <a:pt x="81" y="359"/>
                                </a:lnTo>
                                <a:lnTo>
                                  <a:pt x="91" y="364"/>
                                </a:lnTo>
                                <a:lnTo>
                                  <a:pt x="105" y="364"/>
                                </a:lnTo>
                                <a:lnTo>
                                  <a:pt x="119" y="359"/>
                                </a:lnTo>
                                <a:lnTo>
                                  <a:pt x="134" y="354"/>
                                </a:lnTo>
                                <a:lnTo>
                                  <a:pt x="153" y="345"/>
                                </a:lnTo>
                                <a:lnTo>
                                  <a:pt x="143" y="335"/>
                                </a:lnTo>
                                <a:lnTo>
                                  <a:pt x="134" y="316"/>
                                </a:lnTo>
                                <a:lnTo>
                                  <a:pt x="129" y="292"/>
                                </a:lnTo>
                                <a:lnTo>
                                  <a:pt x="124" y="268"/>
                                </a:lnTo>
                                <a:lnTo>
                                  <a:pt x="115" y="216"/>
                                </a:lnTo>
                                <a:lnTo>
                                  <a:pt x="115" y="154"/>
                                </a:lnTo>
                                <a:lnTo>
                                  <a:pt x="115" y="96"/>
                                </a:lnTo>
                                <a:lnTo>
                                  <a:pt x="129" y="48"/>
                                </a:lnTo>
                                <a:lnTo>
                                  <a:pt x="138" y="34"/>
                                </a:lnTo>
                                <a:lnTo>
                                  <a:pt x="148" y="20"/>
                                </a:lnTo>
                                <a:lnTo>
                                  <a:pt x="158" y="10"/>
                                </a:lnTo>
                                <a:lnTo>
                                  <a:pt x="172" y="5"/>
                                </a:lnTo>
                                <a:lnTo>
                                  <a:pt x="191" y="10"/>
                                </a:lnTo>
                                <a:lnTo>
                                  <a:pt x="201" y="20"/>
                                </a:lnTo>
                                <a:lnTo>
                                  <a:pt x="215" y="34"/>
                                </a:lnTo>
                                <a:lnTo>
                                  <a:pt x="225" y="53"/>
                                </a:lnTo>
                                <a:lnTo>
                                  <a:pt x="234" y="96"/>
                                </a:lnTo>
                                <a:lnTo>
                                  <a:pt x="244" y="154"/>
                                </a:lnTo>
                                <a:lnTo>
                                  <a:pt x="239" y="211"/>
                                </a:lnTo>
                                <a:lnTo>
                                  <a:pt x="234" y="268"/>
                                </a:lnTo>
                                <a:lnTo>
                                  <a:pt x="225" y="292"/>
                                </a:lnTo>
                                <a:lnTo>
                                  <a:pt x="220" y="311"/>
                                </a:lnTo>
                                <a:lnTo>
                                  <a:pt x="210" y="331"/>
                                </a:lnTo>
                                <a:lnTo>
                                  <a:pt x="201" y="345"/>
                                </a:lnTo>
                                <a:lnTo>
                                  <a:pt x="215" y="359"/>
                                </a:lnTo>
                                <a:lnTo>
                                  <a:pt x="229" y="364"/>
                                </a:lnTo>
                                <a:lnTo>
                                  <a:pt x="244" y="369"/>
                                </a:lnTo>
                                <a:lnTo>
                                  <a:pt x="258" y="374"/>
                                </a:lnTo>
                                <a:lnTo>
                                  <a:pt x="273" y="369"/>
                                </a:lnTo>
                                <a:lnTo>
                                  <a:pt x="287" y="364"/>
                                </a:lnTo>
                                <a:lnTo>
                                  <a:pt x="301" y="354"/>
                                </a:lnTo>
                                <a:lnTo>
                                  <a:pt x="316" y="340"/>
                                </a:lnTo>
                                <a:lnTo>
                                  <a:pt x="301" y="311"/>
                                </a:lnTo>
                                <a:lnTo>
                                  <a:pt x="287" y="268"/>
                                </a:lnTo>
                                <a:lnTo>
                                  <a:pt x="277" y="211"/>
                                </a:lnTo>
                                <a:lnTo>
                                  <a:pt x="277" y="154"/>
                                </a:lnTo>
                                <a:lnTo>
                                  <a:pt x="282" y="101"/>
                                </a:lnTo>
                                <a:lnTo>
                                  <a:pt x="292" y="53"/>
                                </a:lnTo>
                                <a:lnTo>
                                  <a:pt x="301" y="34"/>
                                </a:lnTo>
                                <a:lnTo>
                                  <a:pt x="311" y="20"/>
                                </a:lnTo>
                                <a:lnTo>
                                  <a:pt x="320" y="10"/>
                                </a:lnTo>
                                <a:lnTo>
                                  <a:pt x="335" y="5"/>
                                </a:lnTo>
                                <a:lnTo>
                                  <a:pt x="354" y="5"/>
                                </a:lnTo>
                                <a:lnTo>
                                  <a:pt x="364" y="15"/>
                                </a:lnTo>
                                <a:lnTo>
                                  <a:pt x="378" y="29"/>
                                </a:lnTo>
                                <a:lnTo>
                                  <a:pt x="387" y="44"/>
                                </a:lnTo>
                                <a:lnTo>
                                  <a:pt x="402" y="91"/>
                                </a:lnTo>
                                <a:lnTo>
                                  <a:pt x="407" y="144"/>
                                </a:lnTo>
                                <a:lnTo>
                                  <a:pt x="407" y="206"/>
                                </a:lnTo>
                                <a:lnTo>
                                  <a:pt x="402" y="259"/>
                                </a:lnTo>
                                <a:lnTo>
                                  <a:pt x="392" y="283"/>
                                </a:lnTo>
                                <a:lnTo>
                                  <a:pt x="387" y="307"/>
                                </a:lnTo>
                                <a:lnTo>
                                  <a:pt x="378" y="321"/>
                                </a:lnTo>
                                <a:lnTo>
                                  <a:pt x="368" y="335"/>
                                </a:lnTo>
                                <a:lnTo>
                                  <a:pt x="387" y="350"/>
                                </a:lnTo>
                                <a:lnTo>
                                  <a:pt x="402" y="359"/>
                                </a:lnTo>
                                <a:lnTo>
                                  <a:pt x="416" y="364"/>
                                </a:lnTo>
                                <a:lnTo>
                                  <a:pt x="431" y="369"/>
                                </a:lnTo>
                                <a:lnTo>
                                  <a:pt x="445" y="369"/>
                                </a:lnTo>
                                <a:lnTo>
                                  <a:pt x="459" y="364"/>
                                </a:lnTo>
                                <a:lnTo>
                                  <a:pt x="474" y="354"/>
                                </a:lnTo>
                                <a:lnTo>
                                  <a:pt x="493" y="345"/>
                                </a:lnTo>
                                <a:lnTo>
                                  <a:pt x="478" y="335"/>
                                </a:lnTo>
                                <a:lnTo>
                                  <a:pt x="469" y="316"/>
                                </a:lnTo>
                                <a:lnTo>
                                  <a:pt x="459" y="297"/>
                                </a:lnTo>
                                <a:lnTo>
                                  <a:pt x="455" y="273"/>
                                </a:lnTo>
                                <a:lnTo>
                                  <a:pt x="440" y="216"/>
                                </a:lnTo>
                                <a:lnTo>
                                  <a:pt x="440" y="154"/>
                                </a:lnTo>
                                <a:lnTo>
                                  <a:pt x="445" y="96"/>
                                </a:lnTo>
                                <a:lnTo>
                                  <a:pt x="455" y="48"/>
                                </a:lnTo>
                                <a:lnTo>
                                  <a:pt x="464" y="29"/>
                                </a:lnTo>
                                <a:lnTo>
                                  <a:pt x="474" y="15"/>
                                </a:lnTo>
                                <a:lnTo>
                                  <a:pt x="488" y="5"/>
                                </a:lnTo>
                                <a:lnTo>
                                  <a:pt x="502" y="5"/>
                                </a:lnTo>
                                <a:lnTo>
                                  <a:pt x="517" y="5"/>
                                </a:lnTo>
                                <a:lnTo>
                                  <a:pt x="531" y="15"/>
                                </a:lnTo>
                                <a:lnTo>
                                  <a:pt x="541" y="29"/>
                                </a:lnTo>
                                <a:lnTo>
                                  <a:pt x="550" y="48"/>
                                </a:lnTo>
                                <a:lnTo>
                                  <a:pt x="565" y="96"/>
                                </a:lnTo>
                                <a:lnTo>
                                  <a:pt x="569" y="149"/>
                                </a:lnTo>
                                <a:lnTo>
                                  <a:pt x="569" y="206"/>
                                </a:lnTo>
                                <a:lnTo>
                                  <a:pt x="565" y="264"/>
                                </a:lnTo>
                                <a:lnTo>
                                  <a:pt x="555" y="307"/>
                                </a:lnTo>
                                <a:lnTo>
                                  <a:pt x="541" y="340"/>
                                </a:lnTo>
                                <a:lnTo>
                                  <a:pt x="555" y="354"/>
                                </a:lnTo>
                                <a:lnTo>
                                  <a:pt x="565" y="364"/>
                                </a:lnTo>
                                <a:lnTo>
                                  <a:pt x="579" y="369"/>
                                </a:lnTo>
                                <a:lnTo>
                                  <a:pt x="598" y="369"/>
                                </a:lnTo>
                                <a:lnTo>
                                  <a:pt x="613" y="364"/>
                                </a:lnTo>
                                <a:lnTo>
                                  <a:pt x="627" y="359"/>
                                </a:lnTo>
                                <a:lnTo>
                                  <a:pt x="641" y="350"/>
                                </a:lnTo>
                                <a:lnTo>
                                  <a:pt x="651" y="340"/>
                                </a:lnTo>
                                <a:lnTo>
                                  <a:pt x="632" y="311"/>
                                </a:lnTo>
                                <a:lnTo>
                                  <a:pt x="617" y="278"/>
                                </a:lnTo>
                                <a:lnTo>
                                  <a:pt x="608" y="249"/>
                                </a:lnTo>
                                <a:lnTo>
                                  <a:pt x="603" y="211"/>
                                </a:lnTo>
                                <a:lnTo>
                                  <a:pt x="598" y="177"/>
                                </a:lnTo>
                                <a:lnTo>
                                  <a:pt x="603" y="144"/>
                                </a:lnTo>
                                <a:lnTo>
                                  <a:pt x="603" y="110"/>
                                </a:lnTo>
                                <a:lnTo>
                                  <a:pt x="613" y="82"/>
                                </a:lnTo>
                                <a:lnTo>
                                  <a:pt x="622" y="58"/>
                                </a:lnTo>
                                <a:lnTo>
                                  <a:pt x="632" y="34"/>
                                </a:lnTo>
                                <a:lnTo>
                                  <a:pt x="641" y="20"/>
                                </a:lnTo>
                                <a:lnTo>
                                  <a:pt x="656" y="5"/>
                                </a:lnTo>
                                <a:lnTo>
                                  <a:pt x="670" y="0"/>
                                </a:lnTo>
                                <a:lnTo>
                                  <a:pt x="680" y="5"/>
                                </a:lnTo>
                                <a:lnTo>
                                  <a:pt x="694" y="20"/>
                                </a:lnTo>
                                <a:lnTo>
                                  <a:pt x="708" y="39"/>
                                </a:lnTo>
                                <a:lnTo>
                                  <a:pt x="718" y="72"/>
                                </a:lnTo>
                                <a:lnTo>
                                  <a:pt x="728" y="110"/>
                                </a:lnTo>
                                <a:lnTo>
                                  <a:pt x="732" y="154"/>
                                </a:lnTo>
                                <a:lnTo>
                                  <a:pt x="737" y="192"/>
                                </a:lnTo>
                                <a:lnTo>
                                  <a:pt x="732" y="235"/>
                                </a:lnTo>
                                <a:lnTo>
                                  <a:pt x="728" y="273"/>
                                </a:lnTo>
                                <a:lnTo>
                                  <a:pt x="718" y="311"/>
                                </a:lnTo>
                                <a:lnTo>
                                  <a:pt x="699" y="340"/>
                                </a:lnTo>
                                <a:lnTo>
                                  <a:pt x="713" y="350"/>
                                </a:lnTo>
                                <a:lnTo>
                                  <a:pt x="723" y="359"/>
                                </a:lnTo>
                                <a:lnTo>
                                  <a:pt x="737" y="364"/>
                                </a:lnTo>
                                <a:lnTo>
                                  <a:pt x="751" y="369"/>
                                </a:lnTo>
                                <a:lnTo>
                                  <a:pt x="766" y="364"/>
                                </a:lnTo>
                                <a:lnTo>
                                  <a:pt x="780" y="359"/>
                                </a:lnTo>
                                <a:lnTo>
                                  <a:pt x="795" y="350"/>
                                </a:lnTo>
                                <a:lnTo>
                                  <a:pt x="809" y="335"/>
                                </a:lnTo>
                                <a:lnTo>
                                  <a:pt x="795" y="307"/>
                                </a:lnTo>
                                <a:lnTo>
                                  <a:pt x="780" y="259"/>
                                </a:lnTo>
                                <a:lnTo>
                                  <a:pt x="775" y="206"/>
                                </a:lnTo>
                                <a:lnTo>
                                  <a:pt x="771" y="149"/>
                                </a:lnTo>
                                <a:lnTo>
                                  <a:pt x="775" y="91"/>
                                </a:lnTo>
                                <a:lnTo>
                                  <a:pt x="785" y="44"/>
                                </a:lnTo>
                                <a:lnTo>
                                  <a:pt x="795" y="29"/>
                                </a:lnTo>
                                <a:lnTo>
                                  <a:pt x="804" y="15"/>
                                </a:lnTo>
                                <a:lnTo>
                                  <a:pt x="814" y="5"/>
                                </a:lnTo>
                                <a:lnTo>
                                  <a:pt x="828" y="0"/>
                                </a:lnTo>
                                <a:lnTo>
                                  <a:pt x="847" y="5"/>
                                </a:lnTo>
                                <a:lnTo>
                                  <a:pt x="862" y="15"/>
                                </a:lnTo>
                                <a:lnTo>
                                  <a:pt x="871" y="24"/>
                                </a:lnTo>
                                <a:lnTo>
                                  <a:pt x="881" y="44"/>
                                </a:lnTo>
                                <a:lnTo>
                                  <a:pt x="895" y="91"/>
                                </a:lnTo>
                                <a:lnTo>
                                  <a:pt x="900" y="149"/>
                                </a:lnTo>
                                <a:lnTo>
                                  <a:pt x="895" y="206"/>
                                </a:lnTo>
                                <a:lnTo>
                                  <a:pt x="890" y="264"/>
                                </a:lnTo>
                                <a:lnTo>
                                  <a:pt x="881" y="287"/>
                                </a:lnTo>
                                <a:lnTo>
                                  <a:pt x="876" y="307"/>
                                </a:lnTo>
                                <a:lnTo>
                                  <a:pt x="866" y="326"/>
                                </a:lnTo>
                                <a:lnTo>
                                  <a:pt x="852" y="340"/>
                                </a:lnTo>
                                <a:lnTo>
                                  <a:pt x="876" y="354"/>
                                </a:lnTo>
                                <a:lnTo>
                                  <a:pt x="900" y="364"/>
                                </a:lnTo>
                                <a:lnTo>
                                  <a:pt x="919" y="369"/>
                                </a:lnTo>
                                <a:lnTo>
                                  <a:pt x="933" y="364"/>
                                </a:lnTo>
                                <a:lnTo>
                                  <a:pt x="938" y="378"/>
                                </a:lnTo>
                                <a:lnTo>
                                  <a:pt x="943" y="393"/>
                                </a:lnTo>
                              </a:path>
                            </a:pathLst>
                          </a:custGeom>
                          <a:noFill/>
                          <a:ln w="3175">
                            <a:solidFill>
                              <a:srgbClr val="000080"/>
                            </a:solidFill>
                            <a:prstDash val="solid"/>
                            <a:round/>
                          </a:ln>
                        </wps:spPr>
                        <wps:bodyPr rot="0" vert="horz" wrap="square" lIns="91440" tIns="45720" rIns="91440" bIns="45720" anchor="t" anchorCtr="0" upright="1">
                          <a:noAutofit/>
                        </wps:bodyPr>
                      </wps:wsp>
                      <wps:wsp>
                        <wps:cNvPr id="16" name="Freeform 83"/>
                        <wps:cNvSpPr>
                          <a:spLocks noChangeAspect="1" noEditPoints="1"/>
                        </wps:cNvSpPr>
                        <wps:spPr bwMode="auto">
                          <a:xfrm>
                            <a:off x="2917" y="13588"/>
                            <a:ext cx="460" cy="402"/>
                          </a:xfrm>
                          <a:custGeom>
                            <a:avLst/>
                            <a:gdLst>
                              <a:gd name="T0" fmla="*/ 53 w 460"/>
                              <a:gd name="T1" fmla="*/ 53 h 402"/>
                              <a:gd name="T2" fmla="*/ 38 w 460"/>
                              <a:gd name="T3" fmla="*/ 120 h 402"/>
                              <a:gd name="T4" fmla="*/ 48 w 460"/>
                              <a:gd name="T5" fmla="*/ 259 h 402"/>
                              <a:gd name="T6" fmla="*/ 81 w 460"/>
                              <a:gd name="T7" fmla="*/ 292 h 402"/>
                              <a:gd name="T8" fmla="*/ 101 w 460"/>
                              <a:gd name="T9" fmla="*/ 168 h 402"/>
                              <a:gd name="T10" fmla="*/ 91 w 460"/>
                              <a:gd name="T11" fmla="*/ 67 h 402"/>
                              <a:gd name="T12" fmla="*/ 67 w 460"/>
                              <a:gd name="T13" fmla="*/ 43 h 402"/>
                              <a:gd name="T14" fmla="*/ 220 w 460"/>
                              <a:gd name="T15" fmla="*/ 53 h 402"/>
                              <a:gd name="T16" fmla="*/ 201 w 460"/>
                              <a:gd name="T17" fmla="*/ 120 h 402"/>
                              <a:gd name="T18" fmla="*/ 211 w 460"/>
                              <a:gd name="T19" fmla="*/ 254 h 402"/>
                              <a:gd name="T20" fmla="*/ 249 w 460"/>
                              <a:gd name="T21" fmla="*/ 287 h 402"/>
                              <a:gd name="T22" fmla="*/ 268 w 460"/>
                              <a:gd name="T23" fmla="*/ 163 h 402"/>
                              <a:gd name="T24" fmla="*/ 259 w 460"/>
                              <a:gd name="T25" fmla="*/ 67 h 402"/>
                              <a:gd name="T26" fmla="*/ 235 w 460"/>
                              <a:gd name="T27" fmla="*/ 48 h 402"/>
                              <a:gd name="T28" fmla="*/ 417 w 460"/>
                              <a:gd name="T29" fmla="*/ 278 h 402"/>
                              <a:gd name="T30" fmla="*/ 460 w 460"/>
                              <a:gd name="T31" fmla="*/ 230 h 402"/>
                              <a:gd name="T32" fmla="*/ 441 w 460"/>
                              <a:gd name="T33" fmla="*/ 316 h 402"/>
                              <a:gd name="T34" fmla="*/ 421 w 460"/>
                              <a:gd name="T35" fmla="*/ 349 h 402"/>
                              <a:gd name="T36" fmla="*/ 388 w 460"/>
                              <a:gd name="T37" fmla="*/ 383 h 402"/>
                              <a:gd name="T38" fmla="*/ 326 w 460"/>
                              <a:gd name="T39" fmla="*/ 402 h 402"/>
                              <a:gd name="T40" fmla="*/ 259 w 460"/>
                              <a:gd name="T41" fmla="*/ 383 h 402"/>
                              <a:gd name="T42" fmla="*/ 201 w 460"/>
                              <a:gd name="T43" fmla="*/ 393 h 402"/>
                              <a:gd name="T44" fmla="*/ 134 w 460"/>
                              <a:gd name="T45" fmla="*/ 402 h 402"/>
                              <a:gd name="T46" fmla="*/ 72 w 460"/>
                              <a:gd name="T47" fmla="*/ 369 h 402"/>
                              <a:gd name="T48" fmla="*/ 5 w 460"/>
                              <a:gd name="T49" fmla="*/ 378 h 402"/>
                              <a:gd name="T50" fmla="*/ 48 w 460"/>
                              <a:gd name="T51" fmla="*/ 340 h 402"/>
                              <a:gd name="T52" fmla="*/ 24 w 460"/>
                              <a:gd name="T53" fmla="*/ 287 h 402"/>
                              <a:gd name="T54" fmla="*/ 5 w 460"/>
                              <a:gd name="T55" fmla="*/ 149 h 402"/>
                              <a:gd name="T56" fmla="*/ 29 w 460"/>
                              <a:gd name="T57" fmla="*/ 29 h 402"/>
                              <a:gd name="T58" fmla="*/ 67 w 460"/>
                              <a:gd name="T59" fmla="*/ 0 h 402"/>
                              <a:gd name="T60" fmla="*/ 105 w 460"/>
                              <a:gd name="T61" fmla="*/ 29 h 402"/>
                              <a:gd name="T62" fmla="*/ 134 w 460"/>
                              <a:gd name="T63" fmla="*/ 149 h 402"/>
                              <a:gd name="T64" fmla="*/ 120 w 460"/>
                              <a:gd name="T65" fmla="*/ 287 h 402"/>
                              <a:gd name="T66" fmla="*/ 96 w 460"/>
                              <a:gd name="T67" fmla="*/ 340 h 402"/>
                              <a:gd name="T68" fmla="*/ 139 w 460"/>
                              <a:gd name="T69" fmla="*/ 369 h 402"/>
                              <a:gd name="T70" fmla="*/ 182 w 460"/>
                              <a:gd name="T71" fmla="*/ 359 h 402"/>
                              <a:gd name="T72" fmla="*/ 192 w 460"/>
                              <a:gd name="T73" fmla="*/ 306 h 402"/>
                              <a:gd name="T74" fmla="*/ 172 w 460"/>
                              <a:gd name="T75" fmla="*/ 149 h 402"/>
                              <a:gd name="T76" fmla="*/ 192 w 460"/>
                              <a:gd name="T77" fmla="*/ 29 h 402"/>
                              <a:gd name="T78" fmla="*/ 230 w 460"/>
                              <a:gd name="T79" fmla="*/ 0 h 402"/>
                              <a:gd name="T80" fmla="*/ 268 w 460"/>
                              <a:gd name="T81" fmla="*/ 24 h 402"/>
                              <a:gd name="T82" fmla="*/ 302 w 460"/>
                              <a:gd name="T83" fmla="*/ 144 h 402"/>
                              <a:gd name="T84" fmla="*/ 287 w 460"/>
                              <a:gd name="T85" fmla="*/ 278 h 402"/>
                              <a:gd name="T86" fmla="*/ 263 w 460"/>
                              <a:gd name="T87" fmla="*/ 330 h 402"/>
                              <a:gd name="T88" fmla="*/ 311 w 460"/>
                              <a:gd name="T89" fmla="*/ 359 h 402"/>
                              <a:gd name="T90" fmla="*/ 354 w 460"/>
                              <a:gd name="T91" fmla="*/ 359 h 402"/>
                              <a:gd name="T92" fmla="*/ 383 w 460"/>
                              <a:gd name="T93" fmla="*/ 34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60" h="402">
                                <a:moveTo>
                                  <a:pt x="67" y="43"/>
                                </a:moveTo>
                                <a:lnTo>
                                  <a:pt x="62" y="48"/>
                                </a:lnTo>
                                <a:lnTo>
                                  <a:pt x="53" y="53"/>
                                </a:lnTo>
                                <a:lnTo>
                                  <a:pt x="48" y="67"/>
                                </a:lnTo>
                                <a:lnTo>
                                  <a:pt x="43" y="82"/>
                                </a:lnTo>
                                <a:lnTo>
                                  <a:pt x="38" y="120"/>
                                </a:lnTo>
                                <a:lnTo>
                                  <a:pt x="38" y="163"/>
                                </a:lnTo>
                                <a:lnTo>
                                  <a:pt x="38" y="211"/>
                                </a:lnTo>
                                <a:lnTo>
                                  <a:pt x="48" y="259"/>
                                </a:lnTo>
                                <a:lnTo>
                                  <a:pt x="58" y="292"/>
                                </a:lnTo>
                                <a:lnTo>
                                  <a:pt x="67" y="316"/>
                                </a:lnTo>
                                <a:lnTo>
                                  <a:pt x="81" y="292"/>
                                </a:lnTo>
                                <a:lnTo>
                                  <a:pt x="96" y="259"/>
                                </a:lnTo>
                                <a:lnTo>
                                  <a:pt x="101" y="211"/>
                                </a:lnTo>
                                <a:lnTo>
                                  <a:pt x="101" y="168"/>
                                </a:lnTo>
                                <a:lnTo>
                                  <a:pt x="101" y="120"/>
                                </a:lnTo>
                                <a:lnTo>
                                  <a:pt x="96" y="82"/>
                                </a:lnTo>
                                <a:lnTo>
                                  <a:pt x="91" y="67"/>
                                </a:lnTo>
                                <a:lnTo>
                                  <a:pt x="86" y="58"/>
                                </a:lnTo>
                                <a:lnTo>
                                  <a:pt x="77" y="48"/>
                                </a:lnTo>
                                <a:lnTo>
                                  <a:pt x="67" y="43"/>
                                </a:lnTo>
                                <a:close/>
                                <a:moveTo>
                                  <a:pt x="235" y="48"/>
                                </a:moveTo>
                                <a:lnTo>
                                  <a:pt x="225" y="48"/>
                                </a:lnTo>
                                <a:lnTo>
                                  <a:pt x="220" y="53"/>
                                </a:lnTo>
                                <a:lnTo>
                                  <a:pt x="216" y="67"/>
                                </a:lnTo>
                                <a:lnTo>
                                  <a:pt x="211" y="82"/>
                                </a:lnTo>
                                <a:lnTo>
                                  <a:pt x="201" y="120"/>
                                </a:lnTo>
                                <a:lnTo>
                                  <a:pt x="201" y="163"/>
                                </a:lnTo>
                                <a:lnTo>
                                  <a:pt x="206" y="211"/>
                                </a:lnTo>
                                <a:lnTo>
                                  <a:pt x="211" y="254"/>
                                </a:lnTo>
                                <a:lnTo>
                                  <a:pt x="220" y="287"/>
                                </a:lnTo>
                                <a:lnTo>
                                  <a:pt x="240" y="311"/>
                                </a:lnTo>
                                <a:lnTo>
                                  <a:pt x="249" y="287"/>
                                </a:lnTo>
                                <a:lnTo>
                                  <a:pt x="259" y="249"/>
                                </a:lnTo>
                                <a:lnTo>
                                  <a:pt x="263" y="211"/>
                                </a:lnTo>
                                <a:lnTo>
                                  <a:pt x="268" y="163"/>
                                </a:lnTo>
                                <a:lnTo>
                                  <a:pt x="268" y="120"/>
                                </a:lnTo>
                                <a:lnTo>
                                  <a:pt x="263" y="82"/>
                                </a:lnTo>
                                <a:lnTo>
                                  <a:pt x="259" y="67"/>
                                </a:lnTo>
                                <a:lnTo>
                                  <a:pt x="249" y="58"/>
                                </a:lnTo>
                                <a:lnTo>
                                  <a:pt x="244" y="48"/>
                                </a:lnTo>
                                <a:lnTo>
                                  <a:pt x="235" y="48"/>
                                </a:lnTo>
                                <a:close/>
                                <a:moveTo>
                                  <a:pt x="402" y="311"/>
                                </a:moveTo>
                                <a:lnTo>
                                  <a:pt x="402" y="311"/>
                                </a:lnTo>
                                <a:lnTo>
                                  <a:pt x="417" y="278"/>
                                </a:lnTo>
                                <a:lnTo>
                                  <a:pt x="426" y="225"/>
                                </a:lnTo>
                                <a:lnTo>
                                  <a:pt x="445" y="235"/>
                                </a:lnTo>
                                <a:lnTo>
                                  <a:pt x="460" y="230"/>
                                </a:lnTo>
                                <a:lnTo>
                                  <a:pt x="455" y="263"/>
                                </a:lnTo>
                                <a:lnTo>
                                  <a:pt x="450" y="292"/>
                                </a:lnTo>
                                <a:lnTo>
                                  <a:pt x="441" y="316"/>
                                </a:lnTo>
                                <a:lnTo>
                                  <a:pt x="431" y="335"/>
                                </a:lnTo>
                                <a:lnTo>
                                  <a:pt x="436" y="340"/>
                                </a:lnTo>
                                <a:lnTo>
                                  <a:pt x="421" y="349"/>
                                </a:lnTo>
                                <a:lnTo>
                                  <a:pt x="412" y="364"/>
                                </a:lnTo>
                                <a:lnTo>
                                  <a:pt x="412" y="364"/>
                                </a:lnTo>
                                <a:lnTo>
                                  <a:pt x="388" y="383"/>
                                </a:lnTo>
                                <a:lnTo>
                                  <a:pt x="369" y="393"/>
                                </a:lnTo>
                                <a:lnTo>
                                  <a:pt x="345" y="402"/>
                                </a:lnTo>
                                <a:lnTo>
                                  <a:pt x="326" y="402"/>
                                </a:lnTo>
                                <a:lnTo>
                                  <a:pt x="302" y="402"/>
                                </a:lnTo>
                                <a:lnTo>
                                  <a:pt x="283" y="393"/>
                                </a:lnTo>
                                <a:lnTo>
                                  <a:pt x="259" y="383"/>
                                </a:lnTo>
                                <a:lnTo>
                                  <a:pt x="240" y="364"/>
                                </a:lnTo>
                                <a:lnTo>
                                  <a:pt x="220" y="378"/>
                                </a:lnTo>
                                <a:lnTo>
                                  <a:pt x="201" y="393"/>
                                </a:lnTo>
                                <a:lnTo>
                                  <a:pt x="182" y="402"/>
                                </a:lnTo>
                                <a:lnTo>
                                  <a:pt x="158" y="402"/>
                                </a:lnTo>
                                <a:lnTo>
                                  <a:pt x="134" y="402"/>
                                </a:lnTo>
                                <a:lnTo>
                                  <a:pt x="115" y="397"/>
                                </a:lnTo>
                                <a:lnTo>
                                  <a:pt x="91" y="388"/>
                                </a:lnTo>
                                <a:lnTo>
                                  <a:pt x="72" y="369"/>
                                </a:lnTo>
                                <a:lnTo>
                                  <a:pt x="43" y="388"/>
                                </a:lnTo>
                                <a:lnTo>
                                  <a:pt x="10" y="397"/>
                                </a:lnTo>
                                <a:lnTo>
                                  <a:pt x="5" y="378"/>
                                </a:lnTo>
                                <a:lnTo>
                                  <a:pt x="0" y="359"/>
                                </a:lnTo>
                                <a:lnTo>
                                  <a:pt x="24" y="354"/>
                                </a:lnTo>
                                <a:lnTo>
                                  <a:pt x="48" y="340"/>
                                </a:lnTo>
                                <a:lnTo>
                                  <a:pt x="38" y="330"/>
                                </a:lnTo>
                                <a:lnTo>
                                  <a:pt x="29" y="311"/>
                                </a:lnTo>
                                <a:lnTo>
                                  <a:pt x="24" y="287"/>
                                </a:lnTo>
                                <a:lnTo>
                                  <a:pt x="14" y="263"/>
                                </a:lnTo>
                                <a:lnTo>
                                  <a:pt x="10" y="211"/>
                                </a:lnTo>
                                <a:lnTo>
                                  <a:pt x="5" y="149"/>
                                </a:lnTo>
                                <a:lnTo>
                                  <a:pt x="10" y="91"/>
                                </a:lnTo>
                                <a:lnTo>
                                  <a:pt x="24" y="48"/>
                                </a:lnTo>
                                <a:lnTo>
                                  <a:pt x="29" y="29"/>
                                </a:lnTo>
                                <a:lnTo>
                                  <a:pt x="38" y="15"/>
                                </a:lnTo>
                                <a:lnTo>
                                  <a:pt x="53" y="5"/>
                                </a:lnTo>
                                <a:lnTo>
                                  <a:pt x="67" y="0"/>
                                </a:lnTo>
                                <a:lnTo>
                                  <a:pt x="81" y="5"/>
                                </a:lnTo>
                                <a:lnTo>
                                  <a:pt x="96" y="15"/>
                                </a:lnTo>
                                <a:lnTo>
                                  <a:pt x="105" y="29"/>
                                </a:lnTo>
                                <a:lnTo>
                                  <a:pt x="115" y="48"/>
                                </a:lnTo>
                                <a:lnTo>
                                  <a:pt x="129" y="96"/>
                                </a:lnTo>
                                <a:lnTo>
                                  <a:pt x="134" y="149"/>
                                </a:lnTo>
                                <a:lnTo>
                                  <a:pt x="134" y="206"/>
                                </a:lnTo>
                                <a:lnTo>
                                  <a:pt x="125" y="263"/>
                                </a:lnTo>
                                <a:lnTo>
                                  <a:pt x="120" y="287"/>
                                </a:lnTo>
                                <a:lnTo>
                                  <a:pt x="115" y="306"/>
                                </a:lnTo>
                                <a:lnTo>
                                  <a:pt x="105" y="326"/>
                                </a:lnTo>
                                <a:lnTo>
                                  <a:pt x="96" y="340"/>
                                </a:lnTo>
                                <a:lnTo>
                                  <a:pt x="110" y="354"/>
                                </a:lnTo>
                                <a:lnTo>
                                  <a:pt x="120" y="364"/>
                                </a:lnTo>
                                <a:lnTo>
                                  <a:pt x="139" y="369"/>
                                </a:lnTo>
                                <a:lnTo>
                                  <a:pt x="153" y="369"/>
                                </a:lnTo>
                                <a:lnTo>
                                  <a:pt x="168" y="364"/>
                                </a:lnTo>
                                <a:lnTo>
                                  <a:pt x="182" y="359"/>
                                </a:lnTo>
                                <a:lnTo>
                                  <a:pt x="196" y="349"/>
                                </a:lnTo>
                                <a:lnTo>
                                  <a:pt x="211" y="335"/>
                                </a:lnTo>
                                <a:lnTo>
                                  <a:pt x="192" y="306"/>
                                </a:lnTo>
                                <a:lnTo>
                                  <a:pt x="182" y="263"/>
                                </a:lnTo>
                                <a:lnTo>
                                  <a:pt x="172" y="206"/>
                                </a:lnTo>
                                <a:lnTo>
                                  <a:pt x="172" y="149"/>
                                </a:lnTo>
                                <a:lnTo>
                                  <a:pt x="172" y="96"/>
                                </a:lnTo>
                                <a:lnTo>
                                  <a:pt x="187" y="48"/>
                                </a:lnTo>
                                <a:lnTo>
                                  <a:pt x="192" y="29"/>
                                </a:lnTo>
                                <a:lnTo>
                                  <a:pt x="206" y="15"/>
                                </a:lnTo>
                                <a:lnTo>
                                  <a:pt x="216" y="5"/>
                                </a:lnTo>
                                <a:lnTo>
                                  <a:pt x="230" y="0"/>
                                </a:lnTo>
                                <a:lnTo>
                                  <a:pt x="244" y="0"/>
                                </a:lnTo>
                                <a:lnTo>
                                  <a:pt x="259" y="10"/>
                                </a:lnTo>
                                <a:lnTo>
                                  <a:pt x="268" y="24"/>
                                </a:lnTo>
                                <a:lnTo>
                                  <a:pt x="278" y="43"/>
                                </a:lnTo>
                                <a:lnTo>
                                  <a:pt x="292" y="86"/>
                                </a:lnTo>
                                <a:lnTo>
                                  <a:pt x="302" y="144"/>
                                </a:lnTo>
                                <a:lnTo>
                                  <a:pt x="302" y="201"/>
                                </a:lnTo>
                                <a:lnTo>
                                  <a:pt x="292" y="254"/>
                                </a:lnTo>
                                <a:lnTo>
                                  <a:pt x="287" y="278"/>
                                </a:lnTo>
                                <a:lnTo>
                                  <a:pt x="283" y="302"/>
                                </a:lnTo>
                                <a:lnTo>
                                  <a:pt x="273" y="316"/>
                                </a:lnTo>
                                <a:lnTo>
                                  <a:pt x="263" y="330"/>
                                </a:lnTo>
                                <a:lnTo>
                                  <a:pt x="278" y="345"/>
                                </a:lnTo>
                                <a:lnTo>
                                  <a:pt x="297" y="354"/>
                                </a:lnTo>
                                <a:lnTo>
                                  <a:pt x="311" y="359"/>
                                </a:lnTo>
                                <a:lnTo>
                                  <a:pt x="326" y="364"/>
                                </a:lnTo>
                                <a:lnTo>
                                  <a:pt x="335" y="364"/>
                                </a:lnTo>
                                <a:lnTo>
                                  <a:pt x="354" y="359"/>
                                </a:lnTo>
                                <a:lnTo>
                                  <a:pt x="369" y="349"/>
                                </a:lnTo>
                                <a:lnTo>
                                  <a:pt x="388" y="340"/>
                                </a:lnTo>
                                <a:lnTo>
                                  <a:pt x="383" y="340"/>
                                </a:lnTo>
                                <a:lnTo>
                                  <a:pt x="393" y="326"/>
                                </a:lnTo>
                                <a:lnTo>
                                  <a:pt x="402" y="311"/>
                                </a:lnTo>
                                <a:close/>
                              </a:path>
                            </a:pathLst>
                          </a:custGeom>
                          <a:solidFill>
                            <a:srgbClr val="1F1A17"/>
                          </a:solidFill>
                          <a:ln w="9525">
                            <a:solidFill>
                              <a:srgbClr val="000080"/>
                            </a:solidFill>
                            <a:round/>
                          </a:ln>
                        </wps:spPr>
                        <wps:bodyPr rot="0" vert="horz" wrap="square" lIns="91440" tIns="45720" rIns="91440" bIns="45720" anchor="t" anchorCtr="0" upright="1">
                          <a:noAutofit/>
                        </wps:bodyPr>
                      </wps:wsp>
                      <wps:wsp>
                        <wps:cNvPr id="17" name="Freeform 84"/>
                        <wps:cNvSpPr>
                          <a:spLocks noChangeAspect="1"/>
                        </wps:cNvSpPr>
                        <wps:spPr bwMode="auto">
                          <a:xfrm>
                            <a:off x="2955" y="13631"/>
                            <a:ext cx="63" cy="273"/>
                          </a:xfrm>
                          <a:custGeom>
                            <a:avLst/>
                            <a:gdLst>
                              <a:gd name="T0" fmla="*/ 29 w 63"/>
                              <a:gd name="T1" fmla="*/ 0 h 273"/>
                              <a:gd name="T2" fmla="*/ 24 w 63"/>
                              <a:gd name="T3" fmla="*/ 5 h 273"/>
                              <a:gd name="T4" fmla="*/ 15 w 63"/>
                              <a:gd name="T5" fmla="*/ 10 h 273"/>
                              <a:gd name="T6" fmla="*/ 10 w 63"/>
                              <a:gd name="T7" fmla="*/ 24 h 273"/>
                              <a:gd name="T8" fmla="*/ 5 w 63"/>
                              <a:gd name="T9" fmla="*/ 39 h 273"/>
                              <a:gd name="T10" fmla="*/ 0 w 63"/>
                              <a:gd name="T11" fmla="*/ 77 h 273"/>
                              <a:gd name="T12" fmla="*/ 0 w 63"/>
                              <a:gd name="T13" fmla="*/ 120 h 273"/>
                              <a:gd name="T14" fmla="*/ 0 w 63"/>
                              <a:gd name="T15" fmla="*/ 168 h 273"/>
                              <a:gd name="T16" fmla="*/ 10 w 63"/>
                              <a:gd name="T17" fmla="*/ 216 h 273"/>
                              <a:gd name="T18" fmla="*/ 20 w 63"/>
                              <a:gd name="T19" fmla="*/ 249 h 273"/>
                              <a:gd name="T20" fmla="*/ 29 w 63"/>
                              <a:gd name="T21" fmla="*/ 273 h 273"/>
                              <a:gd name="T22" fmla="*/ 43 w 63"/>
                              <a:gd name="T23" fmla="*/ 249 h 273"/>
                              <a:gd name="T24" fmla="*/ 58 w 63"/>
                              <a:gd name="T25" fmla="*/ 216 h 273"/>
                              <a:gd name="T26" fmla="*/ 63 w 63"/>
                              <a:gd name="T27" fmla="*/ 168 h 273"/>
                              <a:gd name="T28" fmla="*/ 63 w 63"/>
                              <a:gd name="T29" fmla="*/ 125 h 273"/>
                              <a:gd name="T30" fmla="*/ 63 w 63"/>
                              <a:gd name="T31" fmla="*/ 77 h 273"/>
                              <a:gd name="T32" fmla="*/ 58 w 63"/>
                              <a:gd name="T33" fmla="*/ 39 h 273"/>
                              <a:gd name="T34" fmla="*/ 53 w 63"/>
                              <a:gd name="T35" fmla="*/ 24 h 273"/>
                              <a:gd name="T36" fmla="*/ 48 w 63"/>
                              <a:gd name="T37" fmla="*/ 15 h 273"/>
                              <a:gd name="T38" fmla="*/ 39 w 63"/>
                              <a:gd name="T39" fmla="*/ 5 h 273"/>
                              <a:gd name="T40" fmla="*/ 29 w 63"/>
                              <a:gd name="T41"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273">
                                <a:moveTo>
                                  <a:pt x="29" y="0"/>
                                </a:moveTo>
                                <a:lnTo>
                                  <a:pt x="24" y="5"/>
                                </a:lnTo>
                                <a:lnTo>
                                  <a:pt x="15" y="10"/>
                                </a:lnTo>
                                <a:lnTo>
                                  <a:pt x="10" y="24"/>
                                </a:lnTo>
                                <a:lnTo>
                                  <a:pt x="5" y="39"/>
                                </a:lnTo>
                                <a:lnTo>
                                  <a:pt x="0" y="77"/>
                                </a:lnTo>
                                <a:lnTo>
                                  <a:pt x="0" y="120"/>
                                </a:lnTo>
                                <a:lnTo>
                                  <a:pt x="0" y="168"/>
                                </a:lnTo>
                                <a:lnTo>
                                  <a:pt x="10" y="216"/>
                                </a:lnTo>
                                <a:lnTo>
                                  <a:pt x="20" y="249"/>
                                </a:lnTo>
                                <a:lnTo>
                                  <a:pt x="29" y="273"/>
                                </a:lnTo>
                                <a:lnTo>
                                  <a:pt x="43" y="249"/>
                                </a:lnTo>
                                <a:lnTo>
                                  <a:pt x="58" y="216"/>
                                </a:lnTo>
                                <a:lnTo>
                                  <a:pt x="63" y="168"/>
                                </a:lnTo>
                                <a:lnTo>
                                  <a:pt x="63" y="125"/>
                                </a:lnTo>
                                <a:lnTo>
                                  <a:pt x="63" y="77"/>
                                </a:lnTo>
                                <a:lnTo>
                                  <a:pt x="58" y="39"/>
                                </a:lnTo>
                                <a:lnTo>
                                  <a:pt x="53" y="24"/>
                                </a:lnTo>
                                <a:lnTo>
                                  <a:pt x="48" y="15"/>
                                </a:lnTo>
                                <a:lnTo>
                                  <a:pt x="39" y="5"/>
                                </a:lnTo>
                                <a:lnTo>
                                  <a:pt x="29"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18" name="Freeform 85"/>
                        <wps:cNvSpPr>
                          <a:spLocks noChangeAspect="1"/>
                        </wps:cNvSpPr>
                        <wps:spPr bwMode="auto">
                          <a:xfrm>
                            <a:off x="3118" y="13636"/>
                            <a:ext cx="67" cy="263"/>
                          </a:xfrm>
                          <a:custGeom>
                            <a:avLst/>
                            <a:gdLst>
                              <a:gd name="T0" fmla="*/ 34 w 67"/>
                              <a:gd name="T1" fmla="*/ 0 h 263"/>
                              <a:gd name="T2" fmla="*/ 24 w 67"/>
                              <a:gd name="T3" fmla="*/ 0 h 263"/>
                              <a:gd name="T4" fmla="*/ 19 w 67"/>
                              <a:gd name="T5" fmla="*/ 5 h 263"/>
                              <a:gd name="T6" fmla="*/ 15 w 67"/>
                              <a:gd name="T7" fmla="*/ 19 h 263"/>
                              <a:gd name="T8" fmla="*/ 10 w 67"/>
                              <a:gd name="T9" fmla="*/ 34 h 263"/>
                              <a:gd name="T10" fmla="*/ 0 w 67"/>
                              <a:gd name="T11" fmla="*/ 72 h 263"/>
                              <a:gd name="T12" fmla="*/ 0 w 67"/>
                              <a:gd name="T13" fmla="*/ 115 h 263"/>
                              <a:gd name="T14" fmla="*/ 5 w 67"/>
                              <a:gd name="T15" fmla="*/ 163 h 263"/>
                              <a:gd name="T16" fmla="*/ 10 w 67"/>
                              <a:gd name="T17" fmla="*/ 206 h 263"/>
                              <a:gd name="T18" fmla="*/ 19 w 67"/>
                              <a:gd name="T19" fmla="*/ 239 h 263"/>
                              <a:gd name="T20" fmla="*/ 39 w 67"/>
                              <a:gd name="T21" fmla="*/ 263 h 263"/>
                              <a:gd name="T22" fmla="*/ 48 w 67"/>
                              <a:gd name="T23" fmla="*/ 239 h 263"/>
                              <a:gd name="T24" fmla="*/ 58 w 67"/>
                              <a:gd name="T25" fmla="*/ 201 h 263"/>
                              <a:gd name="T26" fmla="*/ 62 w 67"/>
                              <a:gd name="T27" fmla="*/ 163 h 263"/>
                              <a:gd name="T28" fmla="*/ 67 w 67"/>
                              <a:gd name="T29" fmla="*/ 115 h 263"/>
                              <a:gd name="T30" fmla="*/ 67 w 67"/>
                              <a:gd name="T31" fmla="*/ 72 h 263"/>
                              <a:gd name="T32" fmla="*/ 62 w 67"/>
                              <a:gd name="T33" fmla="*/ 34 h 263"/>
                              <a:gd name="T34" fmla="*/ 58 w 67"/>
                              <a:gd name="T35" fmla="*/ 19 h 263"/>
                              <a:gd name="T36" fmla="*/ 48 w 67"/>
                              <a:gd name="T37" fmla="*/ 10 h 263"/>
                              <a:gd name="T38" fmla="*/ 43 w 67"/>
                              <a:gd name="T39" fmla="*/ 0 h 263"/>
                              <a:gd name="T40" fmla="*/ 34 w 67"/>
                              <a:gd name="T41"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63">
                                <a:moveTo>
                                  <a:pt x="34" y="0"/>
                                </a:moveTo>
                                <a:lnTo>
                                  <a:pt x="24" y="0"/>
                                </a:lnTo>
                                <a:lnTo>
                                  <a:pt x="19" y="5"/>
                                </a:lnTo>
                                <a:lnTo>
                                  <a:pt x="15" y="19"/>
                                </a:lnTo>
                                <a:lnTo>
                                  <a:pt x="10" y="34"/>
                                </a:lnTo>
                                <a:lnTo>
                                  <a:pt x="0" y="72"/>
                                </a:lnTo>
                                <a:lnTo>
                                  <a:pt x="0" y="115"/>
                                </a:lnTo>
                                <a:lnTo>
                                  <a:pt x="5" y="163"/>
                                </a:lnTo>
                                <a:lnTo>
                                  <a:pt x="10" y="206"/>
                                </a:lnTo>
                                <a:lnTo>
                                  <a:pt x="19" y="239"/>
                                </a:lnTo>
                                <a:lnTo>
                                  <a:pt x="39" y="263"/>
                                </a:lnTo>
                                <a:lnTo>
                                  <a:pt x="48" y="239"/>
                                </a:lnTo>
                                <a:lnTo>
                                  <a:pt x="58" y="201"/>
                                </a:lnTo>
                                <a:lnTo>
                                  <a:pt x="62" y="163"/>
                                </a:lnTo>
                                <a:lnTo>
                                  <a:pt x="67" y="115"/>
                                </a:lnTo>
                                <a:lnTo>
                                  <a:pt x="67" y="72"/>
                                </a:lnTo>
                                <a:lnTo>
                                  <a:pt x="62" y="34"/>
                                </a:lnTo>
                                <a:lnTo>
                                  <a:pt x="58" y="19"/>
                                </a:lnTo>
                                <a:lnTo>
                                  <a:pt x="48" y="10"/>
                                </a:lnTo>
                                <a:lnTo>
                                  <a:pt x="43" y="0"/>
                                </a:lnTo>
                                <a:lnTo>
                                  <a:pt x="34"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19" name="Freeform 86"/>
                        <wps:cNvSpPr>
                          <a:spLocks noChangeAspect="1"/>
                        </wps:cNvSpPr>
                        <wps:spPr bwMode="auto">
                          <a:xfrm>
                            <a:off x="2917" y="13588"/>
                            <a:ext cx="460" cy="402"/>
                          </a:xfrm>
                          <a:custGeom>
                            <a:avLst/>
                            <a:gdLst>
                              <a:gd name="T0" fmla="*/ 402 w 460"/>
                              <a:gd name="T1" fmla="*/ 311 h 402"/>
                              <a:gd name="T2" fmla="*/ 426 w 460"/>
                              <a:gd name="T3" fmla="*/ 225 h 402"/>
                              <a:gd name="T4" fmla="*/ 460 w 460"/>
                              <a:gd name="T5" fmla="*/ 230 h 402"/>
                              <a:gd name="T6" fmla="*/ 450 w 460"/>
                              <a:gd name="T7" fmla="*/ 292 h 402"/>
                              <a:gd name="T8" fmla="*/ 431 w 460"/>
                              <a:gd name="T9" fmla="*/ 335 h 402"/>
                              <a:gd name="T10" fmla="*/ 421 w 460"/>
                              <a:gd name="T11" fmla="*/ 349 h 402"/>
                              <a:gd name="T12" fmla="*/ 412 w 460"/>
                              <a:gd name="T13" fmla="*/ 364 h 402"/>
                              <a:gd name="T14" fmla="*/ 369 w 460"/>
                              <a:gd name="T15" fmla="*/ 393 h 402"/>
                              <a:gd name="T16" fmla="*/ 326 w 460"/>
                              <a:gd name="T17" fmla="*/ 402 h 402"/>
                              <a:gd name="T18" fmla="*/ 283 w 460"/>
                              <a:gd name="T19" fmla="*/ 393 h 402"/>
                              <a:gd name="T20" fmla="*/ 240 w 460"/>
                              <a:gd name="T21" fmla="*/ 364 h 402"/>
                              <a:gd name="T22" fmla="*/ 201 w 460"/>
                              <a:gd name="T23" fmla="*/ 393 h 402"/>
                              <a:gd name="T24" fmla="*/ 158 w 460"/>
                              <a:gd name="T25" fmla="*/ 402 h 402"/>
                              <a:gd name="T26" fmla="*/ 115 w 460"/>
                              <a:gd name="T27" fmla="*/ 397 h 402"/>
                              <a:gd name="T28" fmla="*/ 72 w 460"/>
                              <a:gd name="T29" fmla="*/ 369 h 402"/>
                              <a:gd name="T30" fmla="*/ 10 w 460"/>
                              <a:gd name="T31" fmla="*/ 397 h 402"/>
                              <a:gd name="T32" fmla="*/ 0 w 460"/>
                              <a:gd name="T33" fmla="*/ 359 h 402"/>
                              <a:gd name="T34" fmla="*/ 48 w 460"/>
                              <a:gd name="T35" fmla="*/ 340 h 402"/>
                              <a:gd name="T36" fmla="*/ 29 w 460"/>
                              <a:gd name="T37" fmla="*/ 311 h 402"/>
                              <a:gd name="T38" fmla="*/ 14 w 460"/>
                              <a:gd name="T39" fmla="*/ 263 h 402"/>
                              <a:gd name="T40" fmla="*/ 5 w 460"/>
                              <a:gd name="T41" fmla="*/ 149 h 402"/>
                              <a:gd name="T42" fmla="*/ 24 w 460"/>
                              <a:gd name="T43" fmla="*/ 48 h 402"/>
                              <a:gd name="T44" fmla="*/ 38 w 460"/>
                              <a:gd name="T45" fmla="*/ 15 h 402"/>
                              <a:gd name="T46" fmla="*/ 67 w 460"/>
                              <a:gd name="T47" fmla="*/ 0 h 402"/>
                              <a:gd name="T48" fmla="*/ 96 w 460"/>
                              <a:gd name="T49" fmla="*/ 15 h 402"/>
                              <a:gd name="T50" fmla="*/ 115 w 460"/>
                              <a:gd name="T51" fmla="*/ 48 h 402"/>
                              <a:gd name="T52" fmla="*/ 134 w 460"/>
                              <a:gd name="T53" fmla="*/ 149 h 402"/>
                              <a:gd name="T54" fmla="*/ 125 w 460"/>
                              <a:gd name="T55" fmla="*/ 263 h 402"/>
                              <a:gd name="T56" fmla="*/ 115 w 460"/>
                              <a:gd name="T57" fmla="*/ 306 h 402"/>
                              <a:gd name="T58" fmla="*/ 96 w 460"/>
                              <a:gd name="T59" fmla="*/ 340 h 402"/>
                              <a:gd name="T60" fmla="*/ 120 w 460"/>
                              <a:gd name="T61" fmla="*/ 364 h 402"/>
                              <a:gd name="T62" fmla="*/ 153 w 460"/>
                              <a:gd name="T63" fmla="*/ 369 h 402"/>
                              <a:gd name="T64" fmla="*/ 182 w 460"/>
                              <a:gd name="T65" fmla="*/ 359 h 402"/>
                              <a:gd name="T66" fmla="*/ 211 w 460"/>
                              <a:gd name="T67" fmla="*/ 335 h 402"/>
                              <a:gd name="T68" fmla="*/ 182 w 460"/>
                              <a:gd name="T69" fmla="*/ 263 h 402"/>
                              <a:gd name="T70" fmla="*/ 172 w 460"/>
                              <a:gd name="T71" fmla="*/ 149 h 402"/>
                              <a:gd name="T72" fmla="*/ 187 w 460"/>
                              <a:gd name="T73" fmla="*/ 48 h 402"/>
                              <a:gd name="T74" fmla="*/ 206 w 460"/>
                              <a:gd name="T75" fmla="*/ 15 h 402"/>
                              <a:gd name="T76" fmla="*/ 230 w 460"/>
                              <a:gd name="T77" fmla="*/ 0 h 402"/>
                              <a:gd name="T78" fmla="*/ 259 w 460"/>
                              <a:gd name="T79" fmla="*/ 10 h 402"/>
                              <a:gd name="T80" fmla="*/ 278 w 460"/>
                              <a:gd name="T81" fmla="*/ 43 h 402"/>
                              <a:gd name="T82" fmla="*/ 302 w 460"/>
                              <a:gd name="T83" fmla="*/ 144 h 402"/>
                              <a:gd name="T84" fmla="*/ 292 w 460"/>
                              <a:gd name="T85" fmla="*/ 254 h 402"/>
                              <a:gd name="T86" fmla="*/ 283 w 460"/>
                              <a:gd name="T87" fmla="*/ 302 h 402"/>
                              <a:gd name="T88" fmla="*/ 263 w 460"/>
                              <a:gd name="T89" fmla="*/ 330 h 402"/>
                              <a:gd name="T90" fmla="*/ 297 w 460"/>
                              <a:gd name="T91" fmla="*/ 354 h 402"/>
                              <a:gd name="T92" fmla="*/ 326 w 460"/>
                              <a:gd name="T93" fmla="*/ 364 h 402"/>
                              <a:gd name="T94" fmla="*/ 354 w 460"/>
                              <a:gd name="T95" fmla="*/ 359 h 402"/>
                              <a:gd name="T96" fmla="*/ 388 w 460"/>
                              <a:gd name="T97" fmla="*/ 340 h 402"/>
                              <a:gd name="T98" fmla="*/ 393 w 460"/>
                              <a:gd name="T99" fmla="*/ 326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0" h="402">
                                <a:moveTo>
                                  <a:pt x="402" y="311"/>
                                </a:moveTo>
                                <a:lnTo>
                                  <a:pt x="402" y="311"/>
                                </a:lnTo>
                                <a:lnTo>
                                  <a:pt x="417" y="278"/>
                                </a:lnTo>
                                <a:lnTo>
                                  <a:pt x="426" y="225"/>
                                </a:lnTo>
                                <a:lnTo>
                                  <a:pt x="445" y="235"/>
                                </a:lnTo>
                                <a:lnTo>
                                  <a:pt x="460" y="230"/>
                                </a:lnTo>
                                <a:lnTo>
                                  <a:pt x="455" y="263"/>
                                </a:lnTo>
                                <a:lnTo>
                                  <a:pt x="450" y="292"/>
                                </a:lnTo>
                                <a:lnTo>
                                  <a:pt x="441" y="316"/>
                                </a:lnTo>
                                <a:lnTo>
                                  <a:pt x="431" y="335"/>
                                </a:lnTo>
                                <a:lnTo>
                                  <a:pt x="436" y="340"/>
                                </a:lnTo>
                                <a:lnTo>
                                  <a:pt x="421" y="349"/>
                                </a:lnTo>
                                <a:lnTo>
                                  <a:pt x="412" y="364"/>
                                </a:lnTo>
                                <a:lnTo>
                                  <a:pt x="412" y="364"/>
                                </a:lnTo>
                                <a:lnTo>
                                  <a:pt x="388" y="383"/>
                                </a:lnTo>
                                <a:lnTo>
                                  <a:pt x="369" y="393"/>
                                </a:lnTo>
                                <a:lnTo>
                                  <a:pt x="345" y="402"/>
                                </a:lnTo>
                                <a:lnTo>
                                  <a:pt x="326" y="402"/>
                                </a:lnTo>
                                <a:lnTo>
                                  <a:pt x="302" y="402"/>
                                </a:lnTo>
                                <a:lnTo>
                                  <a:pt x="283" y="393"/>
                                </a:lnTo>
                                <a:lnTo>
                                  <a:pt x="259" y="383"/>
                                </a:lnTo>
                                <a:lnTo>
                                  <a:pt x="240" y="364"/>
                                </a:lnTo>
                                <a:lnTo>
                                  <a:pt x="220" y="378"/>
                                </a:lnTo>
                                <a:lnTo>
                                  <a:pt x="201" y="393"/>
                                </a:lnTo>
                                <a:lnTo>
                                  <a:pt x="182" y="402"/>
                                </a:lnTo>
                                <a:lnTo>
                                  <a:pt x="158" y="402"/>
                                </a:lnTo>
                                <a:lnTo>
                                  <a:pt x="134" y="402"/>
                                </a:lnTo>
                                <a:lnTo>
                                  <a:pt x="115" y="397"/>
                                </a:lnTo>
                                <a:lnTo>
                                  <a:pt x="91" y="388"/>
                                </a:lnTo>
                                <a:lnTo>
                                  <a:pt x="72" y="369"/>
                                </a:lnTo>
                                <a:lnTo>
                                  <a:pt x="43" y="388"/>
                                </a:lnTo>
                                <a:lnTo>
                                  <a:pt x="10" y="397"/>
                                </a:lnTo>
                                <a:lnTo>
                                  <a:pt x="5" y="378"/>
                                </a:lnTo>
                                <a:lnTo>
                                  <a:pt x="0" y="359"/>
                                </a:lnTo>
                                <a:lnTo>
                                  <a:pt x="24" y="354"/>
                                </a:lnTo>
                                <a:lnTo>
                                  <a:pt x="48" y="340"/>
                                </a:lnTo>
                                <a:lnTo>
                                  <a:pt x="38" y="330"/>
                                </a:lnTo>
                                <a:lnTo>
                                  <a:pt x="29" y="311"/>
                                </a:lnTo>
                                <a:lnTo>
                                  <a:pt x="24" y="287"/>
                                </a:lnTo>
                                <a:lnTo>
                                  <a:pt x="14" y="263"/>
                                </a:lnTo>
                                <a:lnTo>
                                  <a:pt x="10" y="211"/>
                                </a:lnTo>
                                <a:lnTo>
                                  <a:pt x="5" y="149"/>
                                </a:lnTo>
                                <a:lnTo>
                                  <a:pt x="10" y="91"/>
                                </a:lnTo>
                                <a:lnTo>
                                  <a:pt x="24" y="48"/>
                                </a:lnTo>
                                <a:lnTo>
                                  <a:pt x="29" y="29"/>
                                </a:lnTo>
                                <a:lnTo>
                                  <a:pt x="38" y="15"/>
                                </a:lnTo>
                                <a:lnTo>
                                  <a:pt x="53" y="5"/>
                                </a:lnTo>
                                <a:lnTo>
                                  <a:pt x="67" y="0"/>
                                </a:lnTo>
                                <a:lnTo>
                                  <a:pt x="81" y="5"/>
                                </a:lnTo>
                                <a:lnTo>
                                  <a:pt x="96" y="15"/>
                                </a:lnTo>
                                <a:lnTo>
                                  <a:pt x="105" y="29"/>
                                </a:lnTo>
                                <a:lnTo>
                                  <a:pt x="115" y="48"/>
                                </a:lnTo>
                                <a:lnTo>
                                  <a:pt x="129" y="96"/>
                                </a:lnTo>
                                <a:lnTo>
                                  <a:pt x="134" y="149"/>
                                </a:lnTo>
                                <a:lnTo>
                                  <a:pt x="134" y="206"/>
                                </a:lnTo>
                                <a:lnTo>
                                  <a:pt x="125" y="263"/>
                                </a:lnTo>
                                <a:lnTo>
                                  <a:pt x="120" y="287"/>
                                </a:lnTo>
                                <a:lnTo>
                                  <a:pt x="115" y="306"/>
                                </a:lnTo>
                                <a:lnTo>
                                  <a:pt x="105" y="326"/>
                                </a:lnTo>
                                <a:lnTo>
                                  <a:pt x="96" y="340"/>
                                </a:lnTo>
                                <a:lnTo>
                                  <a:pt x="110" y="354"/>
                                </a:lnTo>
                                <a:lnTo>
                                  <a:pt x="120" y="364"/>
                                </a:lnTo>
                                <a:lnTo>
                                  <a:pt x="139" y="369"/>
                                </a:lnTo>
                                <a:lnTo>
                                  <a:pt x="153" y="369"/>
                                </a:lnTo>
                                <a:lnTo>
                                  <a:pt x="168" y="364"/>
                                </a:lnTo>
                                <a:lnTo>
                                  <a:pt x="182" y="359"/>
                                </a:lnTo>
                                <a:lnTo>
                                  <a:pt x="196" y="349"/>
                                </a:lnTo>
                                <a:lnTo>
                                  <a:pt x="211" y="335"/>
                                </a:lnTo>
                                <a:lnTo>
                                  <a:pt x="192" y="306"/>
                                </a:lnTo>
                                <a:lnTo>
                                  <a:pt x="182" y="263"/>
                                </a:lnTo>
                                <a:lnTo>
                                  <a:pt x="172" y="206"/>
                                </a:lnTo>
                                <a:lnTo>
                                  <a:pt x="172" y="149"/>
                                </a:lnTo>
                                <a:lnTo>
                                  <a:pt x="172" y="96"/>
                                </a:lnTo>
                                <a:lnTo>
                                  <a:pt x="187" y="48"/>
                                </a:lnTo>
                                <a:lnTo>
                                  <a:pt x="192" y="29"/>
                                </a:lnTo>
                                <a:lnTo>
                                  <a:pt x="206" y="15"/>
                                </a:lnTo>
                                <a:lnTo>
                                  <a:pt x="216" y="5"/>
                                </a:lnTo>
                                <a:lnTo>
                                  <a:pt x="230" y="0"/>
                                </a:lnTo>
                                <a:lnTo>
                                  <a:pt x="244" y="0"/>
                                </a:lnTo>
                                <a:lnTo>
                                  <a:pt x="259" y="10"/>
                                </a:lnTo>
                                <a:lnTo>
                                  <a:pt x="268" y="24"/>
                                </a:lnTo>
                                <a:lnTo>
                                  <a:pt x="278" y="43"/>
                                </a:lnTo>
                                <a:lnTo>
                                  <a:pt x="292" y="86"/>
                                </a:lnTo>
                                <a:lnTo>
                                  <a:pt x="302" y="144"/>
                                </a:lnTo>
                                <a:lnTo>
                                  <a:pt x="302" y="201"/>
                                </a:lnTo>
                                <a:lnTo>
                                  <a:pt x="292" y="254"/>
                                </a:lnTo>
                                <a:lnTo>
                                  <a:pt x="287" y="278"/>
                                </a:lnTo>
                                <a:lnTo>
                                  <a:pt x="283" y="302"/>
                                </a:lnTo>
                                <a:lnTo>
                                  <a:pt x="273" y="316"/>
                                </a:lnTo>
                                <a:lnTo>
                                  <a:pt x="263" y="330"/>
                                </a:lnTo>
                                <a:lnTo>
                                  <a:pt x="278" y="345"/>
                                </a:lnTo>
                                <a:lnTo>
                                  <a:pt x="297" y="354"/>
                                </a:lnTo>
                                <a:lnTo>
                                  <a:pt x="311" y="359"/>
                                </a:lnTo>
                                <a:lnTo>
                                  <a:pt x="326" y="364"/>
                                </a:lnTo>
                                <a:lnTo>
                                  <a:pt x="335" y="364"/>
                                </a:lnTo>
                                <a:lnTo>
                                  <a:pt x="354" y="359"/>
                                </a:lnTo>
                                <a:lnTo>
                                  <a:pt x="369" y="349"/>
                                </a:lnTo>
                                <a:lnTo>
                                  <a:pt x="388" y="340"/>
                                </a:lnTo>
                                <a:lnTo>
                                  <a:pt x="383" y="340"/>
                                </a:lnTo>
                                <a:lnTo>
                                  <a:pt x="393" y="326"/>
                                </a:lnTo>
                                <a:lnTo>
                                  <a:pt x="402" y="311"/>
                                </a:lnTo>
                              </a:path>
                            </a:pathLst>
                          </a:custGeom>
                          <a:noFill/>
                          <a:ln w="3175">
                            <a:solidFill>
                              <a:srgbClr val="000080"/>
                            </a:solidFill>
                            <a:prstDash val="solid"/>
                            <a:round/>
                          </a:ln>
                        </wps:spPr>
                        <wps:bodyPr rot="0" vert="horz" wrap="square" lIns="91440" tIns="45720" rIns="91440" bIns="45720" anchor="t" anchorCtr="0" upright="1">
                          <a:noAutofit/>
                        </wps:bodyPr>
                      </wps:wsp>
                    </wpg:wgp>
                  </a:graphicData>
                </a:graphic>
              </wp:anchor>
            </w:drawing>
          </mc:Choice>
          <mc:Fallback>
            <w:pict>
              <v:group id="Group 75" o:spid="_x0000_s1026" o:spt="203" style="position:absolute;left:0pt;margin-left:334.7pt;margin-top:24.8pt;height:15.5pt;width:54.5pt;rotation:5898240f;z-index:251684864;mso-width-relative:page;mso-height-relative:page;" coordorigin="1998,13583" coordsize="1379,407" o:gfxdata="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">
                <o:lock v:ext="edit" aspectratio="t"/>
                <v:shape id="Freeform 76" o:spid="_x0000_s1026" o:spt="100" style="position:absolute;left:1998;top:13583;height:407;width:943;" fillcolor="#1F1A17" filled="t" stroked="t" coordsize="943,407" o:gfxdata="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CBVvvQAA&#10;ANoAAAAPAAAAAAAAAAEAIAAAACIAAABkcnMvZG93bnJldi54bWxQSwECFAAUAAAACACHTuJAMy8F&#10;njsAAAA5AAAAEAAAAAAAAAABACAAAAAMAQAAZHJzL3NoYXBleG1sLnhtbFBLBQYAAAAABgAGAFsB&#10;AAC2AwAAAAA=&#10;" path="m177,48l167,53,158,58,153,67,148,87,143,125,143,168,148,216,153,264,162,297,177,321,191,297,201,264,206,216,210,173,206,125,201,87,196,72,191,58,182,53,177,48xm340,53l330,53,325,58,320,72,316,87,311,125,306,168,311,216,316,259,330,292,344,316,354,292,364,254,373,211,373,168,373,125,368,87,364,72,359,63,349,53,340,53xm502,48l493,48,483,58,478,67,474,87,469,125,474,168,478,216,488,259,498,292,512,316,522,292,531,259,536,211,541,163,541,120,531,82,526,67,522,58,512,48,502,48xm665,48l656,53,651,63,641,72,637,87,632,125,637,168,641,211,651,254,660,292,675,316,689,283,704,244,704,197,704,149,699,106,689,72,684,63,680,58,675,53,665,48xm828,44l823,44,818,48,814,58,809,67,804,101,799,144,799,192,804,235,818,278,838,316,857,278,866,240,871,197,866,149,862,101,852,72,847,58,842,53,838,44,828,44xm943,393l919,398,890,398,862,388,833,369,814,388,790,398,771,407,747,407,728,402,708,398,694,383,675,369,656,383,637,398,617,402,598,407,574,407,555,398,536,388,517,369,493,383,474,398,455,407,431,407,411,407,387,398,368,388,344,369,325,383,306,398,287,407,263,407,244,407,220,402,201,393,182,374,148,393,119,402,91,402,62,398,47,388,38,378,28,369,19,354,9,340,4,316,0,297,0,273,0,240,0,225,9,211,24,187,24,230,28,273,38,307,52,335,62,345,71,354,81,359,91,364,105,364,119,359,134,354,153,345,143,335,134,316,129,292,124,268,115,216,115,154,115,96,129,48,138,34,148,20,158,10,172,5,191,10,201,20,215,34,225,53,234,96,244,154,239,211,234,268,225,292,220,311,210,331,201,345,215,359,229,364,244,369,258,374,273,369,287,364,301,354,316,340,301,311,287,268,277,211,277,154,282,101,292,53,301,34,311,20,320,10,335,5,354,5,364,15,378,29,387,44,402,91,407,144,407,206,402,259,392,283,387,307,378,321,368,335,387,350,402,359,416,364,431,369,445,369,459,364,474,354,493,345,478,335,469,316,459,297,455,273,440,216,440,154,445,96,455,48,464,29,474,15,488,5,502,5,517,5,531,15,541,29,550,48,565,96,569,149,569,206,565,264,555,307,541,340,555,354,565,364,579,369,598,369,613,364,627,359,641,350,651,340,632,311,617,278,608,249,603,211,598,177,603,144,603,110,613,82,622,58,632,34,641,20,656,5,670,0,680,5,694,20,708,39,718,72,728,110,732,154,737,192,732,235,728,273,718,311,699,340,713,350,723,359,737,364,751,369,766,364,780,359,795,350,809,335,795,307,780,259,775,206,771,149,775,91,785,44,795,29,804,15,814,5,828,0,847,5,862,15,871,24,881,44,895,91,900,149,895,206,890,264,881,287,876,307,866,326,852,340,876,354,900,364,919,369,933,364,938,378,943,393xe">
                  <v:path o:connectlocs="143,125;191,297;196,72;325,58;316,259;373,168;340,53;469,125;522,292;526,67;651,63;651,254;704,149;665,48;804,101;857,278;847,58;890,398;747,407;637,398;517,369;387,398;263,407;119,402;19,354;0,225;52,335;119,359;124,268;148,20;225,53;220,311;258,374;287,268;311,20;387,44;387,307;431,369;469,316;455,48;531,15;565,264;598,369;617,278;613,82;680,5;737,192;723,359;809,335;785,44;862,15;890,264;900,364" o:connectangles="0,0,0,0,0,0,0,0,0,0,0,0,0,0,0,0,0,0,0,0,0,0,0,0,0,0,0,0,0,0,0,0,0,0,0,0,0,0,0,0,0,0,0,0,0,0,0,0,0,0,0,0,0"/>
                  <v:fill on="t" focussize="0,0"/>
                  <v:stroke color="#000080" joinstyle="round"/>
                  <v:imagedata o:title=""/>
                  <o:lock v:ext="edit" aspectratio="t"/>
                </v:shape>
                <v:shape id="Freeform 77" o:spid="_x0000_s1026" o:spt="100" style="position:absolute;left:2141;top:13631;height:273;width:67;" filled="f" stroked="t" coordsize="67,273" o:gfxdata="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fnCKvQAA&#10;ANsAAAAPAAAAAAAAAAEAIAAAACIAAABkcnMvZG93bnJldi54bWxQSwECFAAUAAAACACHTuJAMy8F&#10;njsAAAA5AAAAEAAAAAAAAAABACAAAAAMAQAAZHJzL3NoYXBleG1sLnhtbFBLBQYAAAAABgAGAFsB&#10;AAC2AwAAAAA=&#10;" path="m34,0l24,5,15,10,10,19,5,39,0,77,0,120,5,168,10,216,19,249,34,273,48,249,58,216,63,168,67,125,63,77,58,39,53,24,48,10,39,5,34,0xe">
                  <v:path o:connectlocs="34,0;24,5;15,10;10,19;5,39;0,77;0,120;5,168;10,216;19,249;34,273;48,249;58,216;63,168;67,125;63,77;58,39;53,24;48,10;39,5;34,0" o:connectangles="0,0,0,0,0,0,0,0,0,0,0,0,0,0,0,0,0,0,0,0,0"/>
                  <v:fill on="f" focussize="0,0"/>
                  <v:stroke weight="0.25pt" color="#000080" joinstyle="round"/>
                  <v:imagedata o:title=""/>
                  <o:lock v:ext="edit" aspectratio="t"/>
                </v:shape>
                <v:shape id="Freeform 78" o:spid="_x0000_s1026" o:spt="100" style="position:absolute;left:2304;top:13636;height:263;width:67;" filled="f" stroked="t" coordsize="67,263" o:gfxdata="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PuEu8AAAA&#10;2wAAAA8AAAAAAAAAAQAgAAAAIgAAAGRycy9kb3ducmV2LnhtbFBLAQIUABQAAAAIAIdO4kAzLwWe&#10;OwAAADkAAAAQAAAAAAAAAAEAIAAAAAsBAABkcnMvc2hhcGV4bWwueG1sUEsFBgAAAAAGAAYAWwEA&#10;ALUDAAAAAA==&#10;" path="m34,0l24,0,19,5,14,19,10,34,5,72,0,115,5,163,10,206,24,239,38,263,48,239,58,201,67,158,67,115,67,72,62,34,58,19,53,10,43,0,34,0e">
                  <v:path o:connectlocs="34,0;24,0;19,5;14,19;10,34;5,72;0,115;5,163;10,206;24,239;38,263;48,239;58,201;67,158;67,115;67,72;62,34;58,19;53,10;43,0;34,0" o:connectangles="0,0,0,0,0,0,0,0,0,0,0,0,0,0,0,0,0,0,0,0,0"/>
                  <v:fill on="f" focussize="0,0"/>
                  <v:stroke weight="0.25pt" color="#000080" joinstyle="round"/>
                  <v:imagedata o:title=""/>
                  <o:lock v:ext="edit" aspectratio="t"/>
                </v:shape>
                <v:shape id="Freeform 79" o:spid="_x0000_s1026" o:spt="100" style="position:absolute;left:2467;top:13631;height:268;width:72;" filled="f" stroked="t" coordsize="72,268" o:gfxdata="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CRXrsAAADb&#10;AAAADwAAAAAAAAABACAAAAAiAAAAZHJzL2Rvd25yZXYueG1sUEsBAhQAFAAAAAgAh07iQDMvBZ47&#10;AAAAOQAAABAAAAAAAAAAAQAgAAAACgEAAGRycy9zaGFwZXhtbC54bWxQSwUGAAAAAAYABgBbAQAA&#10;tAMAAAAA&#10;" path="m33,0l24,0,14,10,9,19,5,39,0,77,5,120,9,168,19,211,29,244,43,268,53,244,62,211,67,163,72,115,72,72,62,34,57,19,53,10,43,0,33,0e">
                  <v:path o:connectlocs="33,0;24,0;14,10;9,19;5,39;0,77;5,120;9,168;19,211;29,244;43,268;53,244;62,211;67,163;72,115;72,72;62,34;57,19;53,10;43,0;33,0" o:connectangles="0,0,0,0,0,0,0,0,0,0,0,0,0,0,0,0,0,0,0,0,0"/>
                  <v:fill on="f" focussize="0,0"/>
                  <v:stroke weight="0.25pt" color="#000080" joinstyle="round"/>
                  <v:imagedata o:title=""/>
                  <o:lock v:ext="edit" aspectratio="t"/>
                </v:shape>
                <v:shape id="Freeform 80" o:spid="_x0000_s1026" o:spt="100" style="position:absolute;left:2630;top:13631;height:268;width:72;" filled="f" stroked="t" coordsize="72,268" o:gfxdata="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MNMW8AAAA&#10;2wAAAA8AAAAAAAAAAQAgAAAAIgAAAGRycy9kb3ducmV2LnhtbFBLAQIUABQAAAAIAIdO4kAzLwWe&#10;OwAAADkAAAAQAAAAAAAAAAEAIAAAAAsBAABkcnMvc2hhcGV4bWwueG1sUEsFBgAAAAAGAAYAWwEA&#10;ALUDAAAAAA==&#10;" path="m33,0l24,5,19,15,9,24,5,39,0,77,5,120,9,163,19,206,28,244,43,268,57,235,72,196,72,149,72,101,67,58,57,24,52,15,48,10,43,5,33,0e">
                  <v:path o:connectlocs="33,0;24,5;19,15;9,24;5,39;0,77;5,120;9,163;19,206;28,244;43,268;57,235;72,196;72,149;72,101;67,58;57,24;52,15;48,10;43,5;33,0" o:connectangles="0,0,0,0,0,0,0,0,0,0,0,0,0,0,0,0,0,0,0,0,0"/>
                  <v:fill on="f" focussize="0,0"/>
                  <v:stroke weight="0.25pt" color="#000080" joinstyle="round"/>
                  <v:imagedata o:title=""/>
                  <o:lock v:ext="edit" aspectratio="t"/>
                </v:shape>
                <v:shape id="Freeform 81" o:spid="_x0000_s1026" o:spt="100" style="position:absolute;left:2797;top:13627;height:272;width:72;" filled="f" stroked="t" coordsize="72,272" o:gfxdata="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IdP9vQAA&#10;ANsAAAAPAAAAAAAAAAEAIAAAACIAAABkcnMvZG93bnJldi54bWxQSwECFAAUAAAACACHTuJAMy8F&#10;njsAAAA5AAAAEAAAAAAAAAABACAAAAAMAQAAZHJzL3NoYXBleG1sLnhtbFBLBQYAAAAABgAGAFsB&#10;AAC2AwAAAAA=&#10;" path="m29,0l24,0,19,4,15,14,10,23,5,57,0,100,0,148,5,191,19,234,39,272,58,234,67,196,72,153,67,105,63,57,53,28,48,14,43,9,39,0,29,0e">
                  <v:path o:connectlocs="29,0;24,0;19,4;15,14;10,23;5,57;0,100;0,148;5,191;19,234;39,272;58,234;67,196;72,153;67,105;63,57;53,28;48,14;43,9;39,0;29,0" o:connectangles="0,0,0,0,0,0,0,0,0,0,0,0,0,0,0,0,0,0,0,0,0"/>
                  <v:fill on="f" focussize="0,0"/>
                  <v:stroke weight="0.25pt" color="#000080" joinstyle="round"/>
                  <v:imagedata o:title=""/>
                  <o:lock v:ext="edit" aspectratio="t"/>
                </v:shape>
                <v:shape id="Freeform 82" o:spid="_x0000_s1026" o:spt="100" style="position:absolute;left:1998;top:13583;height:407;width:943;" filled="f" stroked="t" coordsize="943,407" o:gfxdata="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ioCrsAAADb&#10;AAAADwAAAAAAAAABACAAAAAiAAAAZHJzL2Rvd25yZXYueG1sUEsBAhQAFAAAAAgAh07iQDMvBZ47&#10;AAAAOQAAABAAAAAAAAAAAQAgAAAACgEAAGRycy9zaGFwZXhtbC54bWxQSwUGAAAAAAYABgBbAQAA&#10;tAMAAAAA&#10;" path="m943,393l919,398,890,398,862,388,833,369,814,388,790,398,771,407,747,407,728,402,708,398,694,383,675,369,656,383,637,398,617,402,598,407,574,407,555,398,536,388,517,369,493,383,474,398,455,407,431,407,411,407,387,398,368,388,344,369,325,383,306,398,287,407,263,407,244,407,220,402,201,393,182,374,148,393,119,402,91,402,62,398,47,388,38,378,28,369,19,354,9,340,4,316,0,297,0,273,0,240,0,225,9,211,24,187,24,230,28,273,38,307,52,335,62,345,71,354,81,359,91,364,105,364,119,359,134,354,153,345,143,335,134,316,129,292,124,268,115,216,115,154,115,96,129,48,138,34,148,20,158,10,172,5,191,10,201,20,215,34,225,53,234,96,244,154,239,211,234,268,225,292,220,311,210,331,201,345,215,359,229,364,244,369,258,374,273,369,287,364,301,354,316,340,301,311,287,268,277,211,277,154,282,101,292,53,301,34,311,20,320,10,335,5,354,5,364,15,378,29,387,44,402,91,407,144,407,206,402,259,392,283,387,307,378,321,368,335,387,350,402,359,416,364,431,369,445,369,459,364,474,354,493,345,478,335,469,316,459,297,455,273,440,216,440,154,445,96,455,48,464,29,474,15,488,5,502,5,517,5,531,15,541,29,550,48,565,96,569,149,569,206,565,264,555,307,541,340,555,354,565,364,579,369,598,369,613,364,627,359,641,350,651,340,632,311,617,278,608,249,603,211,598,177,603,144,603,110,613,82,622,58,632,34,641,20,656,5,670,0,680,5,694,20,708,39,718,72,728,110,732,154,737,192,732,235,728,273,718,311,699,340,713,350,723,359,737,364,751,369,766,364,780,359,795,350,809,335,795,307,780,259,775,206,771,149,775,91,785,44,795,29,804,15,814,5,828,0,847,5,862,15,871,24,881,44,895,91,900,149,895,206,890,264,881,287,876,307,866,326,852,340,876,354,900,364,919,369,933,364,938,378,943,393e">
                  <v:path o:connectlocs="862,388;771,407;694,383;617,402;536,388;455,407;368,388;287,407;201,393;91,402;28,369;0,297;9,211;38,307;81,359;134,354;129,292;115,96;158,10;215,34;239,211;210,331;244,369;301,354;277,211;301,34;354,5;402,91;392,283;387,350;445,369;478,335;440,216;464,29;517,5;565,96;555,307;579,369;641,350;608,249;603,110;641,20;694,20;732,154;718,311;737,364;795,350;775,206;795,29;847,5;895,91;881,287;876,354;938,378" o:connectangles="0,0,0,0,0,0,0,0,0,0,0,0,0,0,0,0,0,0,0,0,0,0,0,0,0,0,0,0,0,0,0,0,0,0,0,0,0,0,0,0,0,0,0,0,0,0,0,0,0,0,0,0,0,0"/>
                  <v:fill on="f" focussize="0,0"/>
                  <v:stroke weight="0.25pt" color="#000080" joinstyle="round"/>
                  <v:imagedata o:title=""/>
                  <o:lock v:ext="edit" aspectratio="t"/>
                </v:shape>
                <v:shape id="Freeform 83" o:spid="_x0000_s1026" o:spt="100" style="position:absolute;left:2917;top:13588;height:402;width:460;" fillcolor="#1F1A17" filled="t" stroked="t" coordsize="460,402" o:gfxdata="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1ieW8AAAA&#10;2wAAAA8AAAAAAAAAAQAgAAAAIgAAAGRycy9kb3ducmV2LnhtbFBLAQIUABQAAAAIAIdO4kAzLwWe&#10;OwAAADkAAAAQAAAAAAAAAAEAIAAAAAsBAABkcnMvc2hhcGV4bWwueG1sUEsFBgAAAAAGAAYAWwEA&#10;ALUDAAAAAA==&#10;" path="m67,43l62,48,53,53,48,67,43,82,38,120,38,163,38,211,48,259,58,292,67,316,81,292,96,259,101,211,101,168,101,120,96,82,91,67,86,58,77,48,67,43xm235,48l225,48,220,53,216,67,211,82,201,120,201,163,206,211,211,254,220,287,240,311,249,287,259,249,263,211,268,163,268,120,263,82,259,67,249,58,244,48,235,48xm402,311l402,311,417,278,426,225,445,235,460,230,455,263,450,292,441,316,431,335,436,340,421,349,412,364,412,364,388,383,369,393,345,402,326,402,302,402,283,393,259,383,240,364,220,378,201,393,182,402,158,402,134,402,115,397,91,388,72,369,43,388,10,397,5,378,0,359,24,354,48,340,38,330,29,311,24,287,14,263,10,211,5,149,10,91,24,48,29,29,38,15,53,5,67,0,81,5,96,15,105,29,115,48,129,96,134,149,134,206,125,263,120,287,115,306,105,326,96,340,110,354,120,364,139,369,153,369,168,364,182,359,196,349,211,335,192,306,182,263,172,206,172,149,172,96,187,48,192,29,206,15,216,5,230,0,244,0,259,10,268,24,278,43,292,86,302,144,302,201,292,254,287,278,283,302,273,316,263,330,278,345,297,354,311,359,326,364,335,364,354,359,369,349,388,340,383,340,393,326,402,311xe">
                  <v:path o:connectlocs="53,53;38,120;48,259;81,292;101,168;91,67;67,43;220,53;201,120;211,254;249,287;268,163;259,67;235,48;417,278;460,230;441,316;421,349;388,383;326,402;259,383;201,393;134,402;72,369;5,378;48,340;24,287;5,149;29,29;67,0;105,29;134,149;120,287;96,340;139,369;182,359;192,306;172,149;192,29;230,0;268,24;302,144;287,278;263,330;311,359;354,359;383,340" o:connectangles="0,0,0,0,0,0,0,0,0,0,0,0,0,0,0,0,0,0,0,0,0,0,0,0,0,0,0,0,0,0,0,0,0,0,0,0,0,0,0,0,0,0,0,0,0,0,0"/>
                  <v:fill on="t" focussize="0,0"/>
                  <v:stroke color="#000080" joinstyle="round"/>
                  <v:imagedata o:title=""/>
                  <o:lock v:ext="edit" aspectratio="t"/>
                </v:shape>
                <v:shape id="Freeform 84" o:spid="_x0000_s1026" o:spt="100" style="position:absolute;left:2955;top:13631;height:273;width:63;" filled="f" stroked="t" coordsize="63,273" o:gfxdata="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da5a8AAAA&#10;2wAAAA8AAAAAAAAAAQAgAAAAIgAAAGRycy9kb3ducmV2LnhtbFBLAQIUABQAAAAIAIdO4kAzLwWe&#10;OwAAADkAAAAQAAAAAAAAAAEAIAAAAAsBAABkcnMvc2hhcGV4bWwueG1sUEsFBgAAAAAGAAYAWwEA&#10;ALUDAAAAAA==&#10;" path="m29,0l24,5,15,10,10,24,5,39,0,77,0,120,0,168,10,216,20,249,29,273,43,249,58,216,63,168,63,125,63,77,58,39,53,24,48,15,39,5,29,0e">
                  <v:path o:connectlocs="29,0;24,5;15,10;10,24;5,39;0,77;0,120;0,168;10,216;20,249;29,273;43,249;58,216;63,168;63,125;63,77;58,39;53,24;48,15;39,5;29,0" o:connectangles="0,0,0,0,0,0,0,0,0,0,0,0,0,0,0,0,0,0,0,0,0"/>
                  <v:fill on="f" focussize="0,0"/>
                  <v:stroke weight="0.25pt" color="#000080" joinstyle="round"/>
                  <v:imagedata o:title=""/>
                  <o:lock v:ext="edit" aspectratio="t"/>
                </v:shape>
                <v:shape id="Freeform 85" o:spid="_x0000_s1026" o:spt="100" style="position:absolute;left:3118;top:13636;height:263;width:67;" filled="f" stroked="t" coordsize="67,263" o:gfxdata="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81Eda/&#10;AAAA2wAAAA8AAAAAAAAAAQAgAAAAIgAAAGRycy9kb3ducmV2LnhtbFBLAQIUABQAAAAIAIdO4kAz&#10;LwWeOwAAADkAAAAQAAAAAAAAAAEAIAAAAA4BAABkcnMvc2hhcGV4bWwueG1sUEsFBgAAAAAGAAYA&#10;WwEAALgDAAAAAA==&#10;" path="m34,0l24,0,19,5,15,19,10,34,0,72,0,115,5,163,10,206,19,239,39,263,48,239,58,201,62,163,67,115,67,72,62,34,58,19,48,10,43,0,34,0e">
                  <v:path o:connectlocs="34,0;24,0;19,5;15,19;10,34;0,72;0,115;5,163;10,206;19,239;39,263;48,239;58,201;62,163;67,115;67,72;62,34;58,19;48,10;43,0;34,0" o:connectangles="0,0,0,0,0,0,0,0,0,0,0,0,0,0,0,0,0,0,0,0,0"/>
                  <v:fill on="f" focussize="0,0"/>
                  <v:stroke weight="0.25pt" color="#000080" joinstyle="round"/>
                  <v:imagedata o:title=""/>
                  <o:lock v:ext="edit" aspectratio="t"/>
                </v:shape>
                <v:shape id="Freeform 86" o:spid="_x0000_s1026" o:spt="100" style="position:absolute;left:2917;top:13588;height:402;width:460;" filled="f" stroked="t" coordsize="460,402" o:gfxdata="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RRwgbgAAADbAAAA&#10;DwAAAAAAAAABACAAAAAiAAAAZHJzL2Rvd25yZXYueG1sUEsBAhQAFAAAAAgAh07iQDMvBZ47AAAA&#10;OQAAABAAAAAAAAAAAQAgAAAABwEAAGRycy9zaGFwZXhtbC54bWxQSwUGAAAAAAYABgBbAQAAsQMA&#10;AAAA&#10;" path="m402,311l402,311,417,278,426,225,445,235,460,230,455,263,450,292,441,316,431,335,436,340,421,349,412,364,412,364,388,383,369,393,345,402,326,402,302,402,283,393,259,383,240,364,220,378,201,393,182,402,158,402,134,402,115,397,91,388,72,369,43,388,10,397,5,378,0,359,24,354,48,340,38,330,29,311,24,287,14,263,10,211,5,149,10,91,24,48,29,29,38,15,53,5,67,0,81,5,96,15,105,29,115,48,129,96,134,149,134,206,125,263,120,287,115,306,105,326,96,340,110,354,120,364,139,369,153,369,168,364,182,359,196,349,211,335,192,306,182,263,172,206,172,149,172,96,187,48,192,29,206,15,216,5,230,0,244,0,259,10,268,24,278,43,292,86,302,144,302,201,292,254,287,278,283,302,273,316,263,330,278,345,297,354,311,359,326,364,335,364,354,359,369,349,388,340,383,340,393,326,402,311e">
                  <v:path o:connectlocs="402,311;426,225;460,230;450,292;431,335;421,349;412,364;369,393;326,402;283,393;240,364;201,393;158,402;115,397;72,369;10,397;0,359;48,340;29,311;14,263;5,149;24,48;38,15;67,0;96,15;115,48;134,149;125,263;115,306;96,340;120,364;153,369;182,359;211,335;182,263;172,149;187,48;206,15;230,0;259,10;278,43;302,144;292,254;283,302;263,330;297,354;326,364;354,359;388,340;393,326" o:connectangles="0,0,0,0,0,0,0,0,0,0,0,0,0,0,0,0,0,0,0,0,0,0,0,0,0,0,0,0,0,0,0,0,0,0,0,0,0,0,0,0,0,0,0,0,0,0,0,0,0,0"/>
                  <v:fill on="f" focussize="0,0"/>
                  <v:stroke weight="0.25pt" color="#000080" joinstyle="round"/>
                  <v:imagedata o:title=""/>
                  <o:lock v:ext="edit" aspectratio="t"/>
                </v:shape>
              </v:group>
            </w:pict>
          </mc:Fallback>
        </mc:AlternateContent>
      </w:r>
    </w:p>
    <w:p>
      <w:pPr>
        <w:spacing w:after="0" w:line="276" w:lineRule="auto"/>
        <w:rPr>
          <w:rFonts w:cstheme="minorHAnsi"/>
          <w:b/>
          <w:sz w:val="28"/>
          <w:szCs w:val="28"/>
          <w:lang w:val="el-GR"/>
        </w:rPr>
      </w:pPr>
      <w:r>
        <w:rPr>
          <w:rFonts w:cstheme="minorHAnsi"/>
          <w:b/>
          <w:sz w:val="28"/>
          <w:szCs w:val="28"/>
          <w:lang w:val="el-GR"/>
        </w:rPr>
        <w:t xml:space="preserve"> </w:t>
      </w:r>
    </w:p>
    <w:p>
      <w:pPr>
        <w:spacing w:after="0" w:line="276" w:lineRule="auto"/>
        <w:rPr>
          <w:rFonts w:cstheme="minorHAnsi"/>
          <w:b/>
          <w:sz w:val="28"/>
          <w:szCs w:val="28"/>
          <w:lang w:val="el-GR"/>
        </w:rPr>
      </w:pPr>
      <w:r>
        <w:rPr>
          <w:sz w:val="28"/>
          <w:szCs w:val="28"/>
        </w:rPr>
        <mc:AlternateContent>
          <mc:Choice Requires="wps">
            <w:drawing>
              <wp:anchor distT="0" distB="0" distL="114300" distR="114300" simplePos="0" relativeHeight="251687936" behindDoc="0" locked="0" layoutInCell="1" allowOverlap="1">
                <wp:simplePos x="0" y="0"/>
                <wp:positionH relativeFrom="column">
                  <wp:posOffset>838200</wp:posOffset>
                </wp:positionH>
                <wp:positionV relativeFrom="paragraph">
                  <wp:posOffset>187325</wp:posOffset>
                </wp:positionV>
                <wp:extent cx="2065655" cy="94615"/>
                <wp:effectExtent l="6350" t="6350" r="20955" b="15875"/>
                <wp:wrapNone/>
                <wp:docPr id="22" name="Στρογγυλεμένο ορθογώνιο 71"/>
                <wp:cNvGraphicFramePr/>
                <a:graphic xmlns:a="http://schemas.openxmlformats.org/drawingml/2006/main">
                  <a:graphicData uri="http://schemas.microsoft.com/office/word/2010/wordprocessingShape">
                    <wps:wsp>
                      <wps:cNvSpPr/>
                      <wps:spPr>
                        <a:xfrm rot="16200000">
                          <a:off x="0" y="0"/>
                          <a:ext cx="2065655" cy="94615"/>
                        </a:xfrm>
                        <a:prstGeom prst="roundRect">
                          <a:avLst/>
                        </a:prstGeom>
                        <a:solidFill>
                          <a:schemeClr val="bg2">
                            <a:lumMod val="7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Στρογγυλεμένο ορθογώνιο 71" o:spid="_x0000_s1026" o:spt="2" style="position:absolute;left:0pt;margin-left:66pt;margin-top:14.75pt;height:7.45pt;width:162.65pt;rotation:-5898240f;z-index:251687936;v-text-anchor:middle;mso-width-relative:page;mso-height-relative:page;" fillcolor="#AFABAB [2414]" filled="t" stroked="t" coordsize="21600,21600" arcsize="0.166666666666667" o:gfxdata="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">
                <v:fill on="t" focussize="0,0"/>
                <v:stroke weight="1pt" color="#7F7F7F [1612]" miterlimit="8" joinstyle="miter"/>
                <v:imagedata o:title=""/>
                <o:lock v:ext="edit" aspectratio="f"/>
                <v:textbox>
                  <w:txbxContent>
                    <w:p>
                      <w:pPr>
                        <w:jc w:val="center"/>
                      </w:pPr>
                    </w:p>
                  </w:txbxContent>
                </v:textbox>
              </v:roundrect>
            </w:pict>
          </mc:Fallback>
        </mc:AlternateContent>
      </w:r>
      <w:r>
        <w:rPr>
          <w:rFonts w:cstheme="minorHAnsi"/>
          <w:b/>
          <w:sz w:val="28"/>
          <w:szCs w:val="28"/>
          <w:lang w:val="el-GR"/>
        </w:rPr>
        <w:t xml:space="preserve">                                                                                                                                    (+)</w:t>
      </w:r>
    </w:p>
    <w:p>
      <w:pPr>
        <w:spacing w:after="0" w:line="276" w:lineRule="auto"/>
        <w:rPr>
          <w:rFonts w:cstheme="minorHAnsi"/>
          <w:b/>
          <w:sz w:val="28"/>
          <w:szCs w:val="28"/>
          <w:lang w:val="el-GR"/>
        </w:rPr>
      </w:pPr>
      <w:r>
        <w:rPr>
          <w:rFonts w:cstheme="minorHAnsi"/>
          <w:b/>
          <w:sz w:val="28"/>
          <w:szCs w:val="28"/>
        </w:rPr>
        <mc:AlternateContent>
          <mc:Choice Requires="wps">
            <w:drawing>
              <wp:anchor distT="0" distB="0" distL="114300" distR="114300" simplePos="0" relativeHeight="251689984" behindDoc="0" locked="0" layoutInCell="1" allowOverlap="1">
                <wp:simplePos x="0" y="0"/>
                <wp:positionH relativeFrom="column">
                  <wp:posOffset>4430395</wp:posOffset>
                </wp:positionH>
                <wp:positionV relativeFrom="paragraph">
                  <wp:posOffset>10160</wp:posOffset>
                </wp:positionV>
                <wp:extent cx="262255" cy="217170"/>
                <wp:effectExtent l="0" t="0" r="23495" b="11430"/>
                <wp:wrapNone/>
                <wp:docPr id="26" name="Ορθογώνιο 26"/>
                <wp:cNvGraphicFramePr/>
                <a:graphic xmlns:a="http://schemas.openxmlformats.org/drawingml/2006/main">
                  <a:graphicData uri="http://schemas.microsoft.com/office/word/2010/wordprocessingShape">
                    <wps:wsp>
                      <wps:cNvSpPr/>
                      <wps:spPr>
                        <a:xfrm>
                          <a:off x="0" y="0"/>
                          <a:ext cx="262568" cy="217459"/>
                        </a:xfrm>
                        <a:prstGeom prst="rect">
                          <a:avLst/>
                        </a:prstGeom>
                        <a:blipFill>
                          <a:blip r:embed="rId26"/>
                          <a:tile tx="0" ty="0" sx="100000" sy="100000" flip="none" algn="tl"/>
                        </a:blipFill>
                        <a:ln>
                          <a:solidFill>
                            <a:schemeClr val="accent4">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Ορθογώνιο 26" o:spid="_x0000_s1026" o:spt="1" style="position:absolute;left:0pt;margin-left:348.85pt;margin-top:0.8pt;height:17.1pt;width:20.65pt;z-index:251689984;v-text-anchor:middle;mso-width-relative:page;mso-height-relative:page;" filled="t" stroked="t" coordsize="21600,21600" o:gfxdata="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">
                <v:fill type="tile" on="t" focussize="0,0" recolor="t" rotate="t" r:id="rId26"/>
                <v:stroke weight="1pt" color="#7F6000 [1607]" miterlimit="8" joinstyle="miter"/>
                <v:imagedata o:title=""/>
                <o:lock v:ext="edit" aspectratio="f"/>
              </v:rect>
            </w:pict>
          </mc:Fallback>
        </mc:AlternateContent>
      </w:r>
    </w:p>
    <w:p>
      <w:pPr>
        <w:spacing w:after="0" w:line="276" w:lineRule="auto"/>
        <w:rPr>
          <w:rFonts w:cstheme="minorHAnsi"/>
          <w:b/>
          <w:sz w:val="28"/>
          <w:szCs w:val="28"/>
          <w:lang w:val="el-GR"/>
        </w:rPr>
      </w:pPr>
    </w:p>
    <w:p>
      <w:pPr>
        <w:spacing w:after="0" w:line="276" w:lineRule="auto"/>
        <w:rPr>
          <w:rFonts w:cstheme="minorHAnsi"/>
          <w:b/>
          <w:sz w:val="28"/>
          <w:szCs w:val="28"/>
          <w:lang w:val="el-GR"/>
        </w:rPr>
      </w:pPr>
      <w:r>
        <w:rPr>
          <w:sz w:val="28"/>
          <w:szCs w:val="28"/>
        </w:rPr>
        <mc:AlternateContent>
          <mc:Choice Requires="wps">
            <w:drawing>
              <wp:anchor distT="0" distB="0" distL="114300" distR="114300" simplePos="0" relativeHeight="251688960" behindDoc="0" locked="0" layoutInCell="1" allowOverlap="1">
                <wp:simplePos x="0" y="0"/>
                <wp:positionH relativeFrom="column">
                  <wp:posOffset>996950</wp:posOffset>
                </wp:positionH>
                <wp:positionV relativeFrom="paragraph">
                  <wp:posOffset>53975</wp:posOffset>
                </wp:positionV>
                <wp:extent cx="4168140" cy="471170"/>
                <wp:effectExtent l="0" t="0" r="22860" b="24130"/>
                <wp:wrapNone/>
                <wp:docPr id="23" name="Στρογγυλεμένο ορθογώνιο 71"/>
                <wp:cNvGraphicFramePr/>
                <a:graphic xmlns:a="http://schemas.openxmlformats.org/drawingml/2006/main">
                  <a:graphicData uri="http://schemas.microsoft.com/office/word/2010/wordprocessingShape">
                    <wps:wsp>
                      <wps:cNvSpPr/>
                      <wps:spPr>
                        <a:xfrm>
                          <a:off x="0" y="0"/>
                          <a:ext cx="4168140" cy="471224"/>
                        </a:xfrm>
                        <a:prstGeom prst="roundRect">
                          <a:avLst/>
                        </a:prstGeom>
                        <a:solidFill>
                          <a:schemeClr val="bg2">
                            <a:lumMod val="7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Στρογγυλεμένο ορθογώνιο 71" o:spid="_x0000_s1026" o:spt="2" style="position:absolute;left:0pt;margin-left:78.5pt;margin-top:4.25pt;height:37.1pt;width:328.2pt;z-index:251688960;v-text-anchor:middle;mso-width-relative:page;mso-height-relative:page;" fillcolor="#AFABAB [2414]" filled="t" stroked="t" coordsize="21600,21600" arcsize="0.166666666666667" o:gfxdata="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">
                <v:fill on="t" focussize="0,0"/>
                <v:stroke weight="1pt" color="#7F7F7F [1612]" miterlimit="8" joinstyle="miter"/>
                <v:imagedata o:title=""/>
                <o:lock v:ext="edit" aspectratio="f"/>
                <v:textbox>
                  <w:txbxContent>
                    <w:p>
                      <w:pPr>
                        <w:jc w:val="center"/>
                      </w:pPr>
                    </w:p>
                  </w:txbxContent>
                </v:textbox>
              </v:roundrect>
            </w:pict>
          </mc:Fallback>
        </mc:AlternateContent>
      </w:r>
    </w:p>
    <w:p>
      <w:pPr>
        <w:spacing w:after="0" w:line="276" w:lineRule="auto"/>
        <w:rPr>
          <w:rFonts w:cstheme="minorHAnsi"/>
          <w:b/>
          <w:sz w:val="28"/>
          <w:szCs w:val="28"/>
          <w:lang w:val="el-GR"/>
        </w:rPr>
      </w:pPr>
    </w:p>
    <w:p>
      <w:pPr>
        <w:spacing w:after="0" w:line="276" w:lineRule="auto"/>
        <w:rPr>
          <w:rFonts w:cstheme="minorHAnsi"/>
          <w:b/>
          <w:sz w:val="28"/>
          <w:szCs w:val="28"/>
          <w:lang w:val="el-GR"/>
        </w:rPr>
      </w:pPr>
    </w:p>
    <w:p>
      <w:pPr>
        <w:spacing w:after="0" w:line="276" w:lineRule="auto"/>
        <w:rPr>
          <w:rFonts w:cstheme="minorHAnsi"/>
          <w:b/>
          <w:sz w:val="28"/>
          <w:szCs w:val="28"/>
          <w:lang w:val="el-GR"/>
        </w:rPr>
      </w:pPr>
      <w:r>
        <w:rPr>
          <w:rFonts w:cstheme="minorHAnsi"/>
          <w:b/>
          <w:sz w:val="28"/>
          <w:szCs w:val="28"/>
          <w:lang w:val="el-GR"/>
        </w:rPr>
        <w:t xml:space="preserve">ΘΕΜΑ Δ </w:t>
      </w:r>
    </w:p>
    <w:p>
      <w:pPr>
        <w:spacing w:after="0" w:line="276" w:lineRule="auto"/>
        <w:rPr>
          <w:rFonts w:cstheme="minorHAnsi"/>
          <w:b/>
          <w:sz w:val="28"/>
          <w:szCs w:val="28"/>
          <w:lang w:val="el-GR"/>
        </w:rPr>
      </w:pPr>
    </w:p>
    <w:p>
      <w:pPr>
        <w:spacing w:after="0" w:line="276" w:lineRule="auto"/>
        <w:jc w:val="both"/>
        <w:rPr>
          <w:rFonts w:cstheme="minorHAnsi"/>
          <w:sz w:val="28"/>
          <w:szCs w:val="28"/>
          <w:lang w:val="el-GR"/>
        </w:rPr>
      </w:pPr>
      <w:r>
        <w:rPr>
          <w:rFonts w:cstheme="minorHAnsi"/>
          <w:sz w:val="28"/>
          <w:szCs w:val="28"/>
          <w:lang w:val="el-GR"/>
        </w:rPr>
        <w:t>Δύο κατακόρυφα σύρματα αμελητέας αντίστασης κλείνουν στο κάτω μέρος τους μέσω διακόπτη δ</w:t>
      </w:r>
      <w:r>
        <w:rPr>
          <w:rFonts w:cstheme="minorHAnsi"/>
          <w:sz w:val="28"/>
          <w:szCs w:val="28"/>
          <w:vertAlign w:val="subscript"/>
          <w:lang w:val="el-GR"/>
        </w:rPr>
        <w:t>1</w:t>
      </w:r>
      <w:r>
        <w:rPr>
          <w:rFonts w:cstheme="minorHAnsi"/>
          <w:sz w:val="28"/>
          <w:szCs w:val="28"/>
          <w:lang w:val="el-GR"/>
        </w:rPr>
        <w:t xml:space="preserve"> που αρχικά είναι ανοικτός και αντίστασης </w:t>
      </w:r>
      <w:r>
        <w:rPr>
          <w:rFonts w:cstheme="minorHAnsi"/>
          <w:b/>
          <w:sz w:val="28"/>
          <w:szCs w:val="28"/>
        </w:rPr>
        <w:t>R</w:t>
      </w:r>
      <w:r>
        <w:rPr>
          <w:rFonts w:cstheme="minorHAnsi"/>
          <w:b/>
          <w:sz w:val="28"/>
          <w:szCs w:val="28"/>
          <w:vertAlign w:val="subscript"/>
          <w:lang w:val="el-GR"/>
        </w:rPr>
        <w:t>1</w:t>
      </w:r>
      <w:r>
        <w:rPr>
          <w:rFonts w:cstheme="minorHAnsi"/>
          <w:b/>
          <w:sz w:val="28"/>
          <w:szCs w:val="28"/>
          <w:lang w:val="el-GR"/>
        </w:rPr>
        <w:t>=0,8Ω</w:t>
      </w:r>
      <w:r>
        <w:rPr>
          <w:rFonts w:cstheme="minorHAnsi"/>
          <w:sz w:val="28"/>
          <w:szCs w:val="28"/>
          <w:lang w:val="el-GR"/>
        </w:rPr>
        <w:t xml:space="preserve">. Μια οριζόντια ράβδος μάζας </w:t>
      </w:r>
      <w:r>
        <w:rPr>
          <w:rFonts w:cstheme="minorHAnsi"/>
          <w:b/>
          <w:sz w:val="28"/>
          <w:szCs w:val="28"/>
        </w:rPr>
        <w:t>m</w:t>
      </w:r>
      <w:r>
        <w:rPr>
          <w:rFonts w:cstheme="minorHAnsi"/>
          <w:b/>
          <w:sz w:val="28"/>
          <w:szCs w:val="28"/>
          <w:lang w:val="el-GR"/>
        </w:rPr>
        <w:t>=2</w:t>
      </w:r>
      <w:r>
        <w:rPr>
          <w:rFonts w:cstheme="minorHAnsi"/>
          <w:b/>
          <w:sz w:val="28"/>
          <w:szCs w:val="28"/>
        </w:rPr>
        <w:t>kg</w:t>
      </w:r>
      <w:r>
        <w:rPr>
          <w:rFonts w:cstheme="minorHAnsi"/>
          <w:sz w:val="28"/>
          <w:szCs w:val="28"/>
          <w:lang w:val="el-GR"/>
        </w:rPr>
        <w:t xml:space="preserve"> και μήκους </w:t>
      </w:r>
      <w:r>
        <w:rPr>
          <w:rFonts w:ascii="Script MT Bold" w:hAnsi="Script MT Bold" w:cstheme="minorHAnsi"/>
          <w:b/>
          <w:sz w:val="28"/>
          <w:szCs w:val="28"/>
        </w:rPr>
        <w:t>l</w:t>
      </w:r>
      <w:r>
        <w:rPr>
          <w:rFonts w:cstheme="minorHAnsi"/>
          <w:b/>
          <w:sz w:val="28"/>
          <w:szCs w:val="28"/>
          <w:lang w:val="el-GR"/>
        </w:rPr>
        <w:t>=1</w:t>
      </w:r>
      <w:r>
        <w:rPr>
          <w:rFonts w:cstheme="minorHAnsi"/>
          <w:b/>
          <w:sz w:val="28"/>
          <w:szCs w:val="28"/>
        </w:rPr>
        <w:t>m</w:t>
      </w:r>
      <w:r>
        <w:rPr>
          <w:rFonts w:cstheme="minorHAnsi"/>
          <w:sz w:val="28"/>
          <w:szCs w:val="28"/>
          <w:lang w:val="el-GR"/>
        </w:rPr>
        <w:t xml:space="preserve"> μπορεί να ολισθαίνει χωρίς τριβές πάνω στα σύρματα. Στο πάνω μέρος της διάταξης υπάρχουν δύο όμοια κατακόρυφα ελατήρια σταθεράς </w:t>
      </w:r>
      <w:r>
        <w:rPr>
          <w:rFonts w:cstheme="minorHAnsi"/>
          <w:b/>
          <w:sz w:val="28"/>
          <w:szCs w:val="28"/>
        </w:rPr>
        <w:t>k</w:t>
      </w:r>
      <w:r>
        <w:rPr>
          <w:rFonts w:cstheme="minorHAnsi"/>
          <w:b/>
          <w:sz w:val="28"/>
          <w:szCs w:val="28"/>
          <w:lang w:val="el-GR"/>
        </w:rPr>
        <w:t>=100</w:t>
      </w:r>
      <w:r>
        <w:rPr>
          <w:rFonts w:cstheme="minorHAnsi"/>
          <w:b/>
          <w:sz w:val="28"/>
          <w:szCs w:val="28"/>
        </w:rPr>
        <w:t>N</w:t>
      </w:r>
      <w:r>
        <w:rPr>
          <w:rFonts w:cstheme="minorHAnsi"/>
          <w:b/>
          <w:sz w:val="28"/>
          <w:szCs w:val="28"/>
          <w:lang w:val="el-GR"/>
        </w:rPr>
        <w:t>/</w:t>
      </w:r>
      <w:r>
        <w:rPr>
          <w:rFonts w:cstheme="minorHAnsi"/>
          <w:b/>
          <w:sz w:val="28"/>
          <w:szCs w:val="28"/>
        </w:rPr>
        <w:t>m</w:t>
      </w:r>
      <w:r>
        <w:rPr>
          <w:rFonts w:cstheme="minorHAnsi"/>
          <w:sz w:val="28"/>
          <w:szCs w:val="28"/>
          <w:lang w:val="el-GR"/>
        </w:rPr>
        <w:t>. Στερεώνουμε την ράβδο στα ελατήρια και το σύστημα ισορροπεί με τα ελατήρια να είναι παραμορφωμένα κατά Δ</w:t>
      </w:r>
      <w:r>
        <w:rPr>
          <w:rFonts w:ascii="Script MT Bold" w:hAnsi="Script MT Bold" w:cstheme="minorHAnsi"/>
          <w:sz w:val="28"/>
          <w:szCs w:val="28"/>
        </w:rPr>
        <w:t>l</w:t>
      </w:r>
      <w:r>
        <w:rPr>
          <w:rFonts w:cstheme="minorHAnsi"/>
          <w:sz w:val="28"/>
          <w:szCs w:val="28"/>
          <w:vertAlign w:val="subscript"/>
        </w:rPr>
        <w:t>o</w:t>
      </w:r>
      <w:r>
        <w:rPr>
          <w:rFonts w:cstheme="minorHAnsi"/>
          <w:sz w:val="28"/>
          <w:szCs w:val="28"/>
          <w:lang w:val="el-GR"/>
        </w:rPr>
        <w:t xml:space="preserve">. Η ράβδος έχει αντίσταση </w:t>
      </w:r>
      <w:r>
        <w:rPr>
          <w:rFonts w:cstheme="minorHAnsi"/>
          <w:b/>
          <w:sz w:val="28"/>
          <w:szCs w:val="28"/>
        </w:rPr>
        <w:t>R</w:t>
      </w:r>
      <w:r>
        <w:rPr>
          <w:rFonts w:cstheme="minorHAnsi"/>
          <w:b/>
          <w:sz w:val="28"/>
          <w:szCs w:val="28"/>
          <w:vertAlign w:val="subscript"/>
          <w:lang w:val="el-GR"/>
        </w:rPr>
        <w:t>2</w:t>
      </w:r>
      <w:r>
        <w:rPr>
          <w:rFonts w:cstheme="minorHAnsi"/>
          <w:b/>
          <w:sz w:val="28"/>
          <w:szCs w:val="28"/>
          <w:lang w:val="el-GR"/>
        </w:rPr>
        <w:t>=1,2Ω</w:t>
      </w:r>
      <w:r>
        <w:rPr>
          <w:rFonts w:cstheme="minorHAnsi"/>
          <w:sz w:val="28"/>
          <w:szCs w:val="28"/>
          <w:lang w:val="el-GR"/>
        </w:rPr>
        <w:t xml:space="preserve"> και  συνδέεται μέσω αγωγών με πηγή τάσης </w:t>
      </w:r>
      <w:r>
        <w:rPr>
          <w:rFonts w:cstheme="minorHAnsi"/>
          <w:b/>
          <w:sz w:val="28"/>
          <w:szCs w:val="28"/>
        </w:rPr>
        <w:t>V</w:t>
      </w:r>
      <w:r>
        <w:rPr>
          <w:rFonts w:cstheme="minorHAnsi"/>
          <w:b/>
          <w:sz w:val="28"/>
          <w:szCs w:val="28"/>
          <w:lang w:val="el-GR"/>
        </w:rPr>
        <w:t>=6</w:t>
      </w:r>
      <w:r>
        <w:rPr>
          <w:rFonts w:cstheme="minorHAnsi"/>
          <w:b/>
          <w:sz w:val="28"/>
          <w:szCs w:val="28"/>
        </w:rPr>
        <w:t>volt</w:t>
      </w:r>
      <w:r>
        <w:rPr>
          <w:rFonts w:cstheme="minorHAnsi"/>
          <w:sz w:val="28"/>
          <w:szCs w:val="28"/>
          <w:lang w:val="el-GR"/>
        </w:rPr>
        <w:t xml:space="preserve"> και διακόπτη δ</w:t>
      </w:r>
      <w:r>
        <w:rPr>
          <w:rFonts w:cstheme="minorHAnsi"/>
          <w:sz w:val="28"/>
          <w:szCs w:val="28"/>
          <w:vertAlign w:val="subscript"/>
          <w:lang w:val="el-GR"/>
        </w:rPr>
        <w:t>2</w:t>
      </w:r>
      <w:r>
        <w:rPr>
          <w:rFonts w:cstheme="minorHAnsi"/>
          <w:sz w:val="28"/>
          <w:szCs w:val="28"/>
          <w:lang w:val="el-GR"/>
        </w:rPr>
        <w:t xml:space="preserve"> που αρχικά είναι ανοιχτός. Το όλο σύστημα βρίσκεται σε εξωτερικό μαγνητικό πεδίο έντασης </w:t>
      </w:r>
      <w:r>
        <w:rPr>
          <w:rFonts w:cstheme="minorHAnsi"/>
          <w:b/>
          <w:sz w:val="28"/>
          <w:szCs w:val="28"/>
          <w:lang w:val="el-GR"/>
        </w:rPr>
        <w:t>Β=1Τ</w:t>
      </w:r>
      <w:r>
        <w:rPr>
          <w:rFonts w:cstheme="minorHAnsi"/>
          <w:sz w:val="28"/>
          <w:szCs w:val="28"/>
          <w:lang w:val="el-GR"/>
        </w:rPr>
        <w:t>. Κάποια στιγμή ο δ</w:t>
      </w:r>
      <w:r>
        <w:rPr>
          <w:rFonts w:cstheme="minorHAnsi"/>
          <w:sz w:val="28"/>
          <w:szCs w:val="28"/>
          <w:vertAlign w:val="subscript"/>
          <w:lang w:val="el-GR"/>
        </w:rPr>
        <w:t>2</w:t>
      </w:r>
      <w:r>
        <w:rPr>
          <w:rFonts w:cstheme="minorHAnsi"/>
          <w:sz w:val="28"/>
          <w:szCs w:val="28"/>
          <w:lang w:val="el-GR"/>
        </w:rPr>
        <w:t xml:space="preserve"> κλείνει και το σύστημα ισορροπεί σε νέα θέση. Κάποια χρονική στιγμή </w:t>
      </w:r>
      <w:r>
        <w:rPr>
          <w:rFonts w:cstheme="minorHAnsi"/>
          <w:sz w:val="28"/>
          <w:szCs w:val="28"/>
        </w:rPr>
        <w:t>t</w:t>
      </w:r>
      <w:r>
        <w:rPr>
          <w:rFonts w:cstheme="minorHAnsi"/>
          <w:sz w:val="28"/>
          <w:szCs w:val="28"/>
          <w:vertAlign w:val="subscript"/>
          <w:lang w:val="el-GR"/>
        </w:rPr>
        <w:t>0</w:t>
      </w:r>
      <w:r>
        <w:rPr>
          <w:rFonts w:cstheme="minorHAnsi"/>
          <w:sz w:val="28"/>
          <w:szCs w:val="28"/>
          <w:lang w:val="el-GR"/>
        </w:rPr>
        <w:t>=0, ο δ</w:t>
      </w:r>
      <w:r>
        <w:rPr>
          <w:rFonts w:cstheme="minorHAnsi"/>
          <w:sz w:val="28"/>
          <w:szCs w:val="28"/>
          <w:vertAlign w:val="subscript"/>
          <w:lang w:val="el-GR"/>
        </w:rPr>
        <w:t>2</w:t>
      </w:r>
      <w:r>
        <w:rPr>
          <w:rFonts w:cstheme="minorHAnsi"/>
          <w:sz w:val="28"/>
          <w:szCs w:val="28"/>
          <w:lang w:val="el-GR"/>
        </w:rPr>
        <w:t xml:space="preserve"> ανοίγει. </w:t>
      </w:r>
    </w:p>
    <w:p>
      <w:pPr>
        <w:spacing w:after="0" w:line="276" w:lineRule="auto"/>
        <w:jc w:val="both"/>
        <w:rPr>
          <w:rFonts w:cstheme="minorHAnsi"/>
          <w:sz w:val="28"/>
          <w:szCs w:val="28"/>
          <w:lang w:val="el-GR"/>
        </w:rPr>
      </w:pPr>
    </w:p>
    <w:p>
      <w:pPr>
        <w:spacing w:after="0" w:line="276" w:lineRule="auto"/>
        <w:jc w:val="both"/>
        <w:rPr>
          <w:rFonts w:cstheme="minorHAnsi"/>
          <w:sz w:val="28"/>
          <w:szCs w:val="28"/>
          <w:lang w:val="el-GR"/>
        </w:rPr>
      </w:pPr>
      <w:r>
        <w:rPr>
          <w:rFonts w:cstheme="minorHAnsi"/>
          <w:b/>
          <w:sz w:val="28"/>
          <w:szCs w:val="28"/>
          <w:lang w:val="el-GR"/>
        </w:rPr>
        <w:t>Δ1</w:t>
      </w:r>
      <w:r>
        <w:rPr>
          <w:rFonts w:cstheme="minorHAnsi"/>
          <w:sz w:val="28"/>
          <w:szCs w:val="28"/>
          <w:lang w:val="el-GR"/>
        </w:rPr>
        <w:t xml:space="preserve">. Να αποδείξετε ότι το σύστημα ελατήρια – ράβδος θα πραγματοποιήσει α.α.τ. της οποίας να υπολογίσετε την περίοδο. </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jc w:val="both"/>
        <w:rPr>
          <w:rFonts w:cstheme="minorHAnsi"/>
          <w:sz w:val="28"/>
          <w:szCs w:val="28"/>
          <w:lang w:val="el-GR"/>
        </w:rPr>
      </w:pPr>
    </w:p>
    <w:p>
      <w:pPr>
        <w:spacing w:after="0" w:line="276" w:lineRule="auto"/>
        <w:jc w:val="both"/>
        <w:rPr>
          <w:rFonts w:cstheme="minorHAnsi"/>
          <w:b/>
          <w:sz w:val="28"/>
          <w:szCs w:val="28"/>
          <w:lang w:val="el-GR"/>
        </w:rPr>
      </w:pPr>
      <w:r>
        <w:rPr>
          <w:rFonts w:cstheme="minorHAnsi"/>
          <w:b/>
          <w:sz w:val="28"/>
          <w:szCs w:val="28"/>
          <w:lang w:val="el-GR"/>
        </w:rPr>
        <w:t>Δ2.</w:t>
      </w:r>
      <w:r>
        <w:rPr>
          <w:rFonts w:cstheme="minorHAnsi"/>
          <w:sz w:val="28"/>
          <w:szCs w:val="28"/>
          <w:lang w:val="el-GR"/>
        </w:rPr>
        <w:t xml:space="preserve"> Να υπολογίσετε το μέτρο της μέγιστης τάσης από επαγωγή που αναπτύσσεται στον αγωγό καθώς ταλαντώνεται και να κάνετε την γραφική παράσταση της Η.Ε.Δ. από επαγωγή σε σχέση με τον χρόνο για την πρώτη περίοδο κίνησης. </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jc w:val="both"/>
        <w:rPr>
          <w:rFonts w:cstheme="minorHAnsi"/>
          <w:sz w:val="28"/>
          <w:szCs w:val="28"/>
          <w:lang w:val="el-GR"/>
        </w:rPr>
      </w:pPr>
    </w:p>
    <w:p>
      <w:pPr>
        <w:spacing w:after="0" w:line="276" w:lineRule="auto"/>
        <w:jc w:val="both"/>
        <w:rPr>
          <w:rFonts w:hint="default" w:cstheme="minorHAnsi"/>
          <w:sz w:val="28"/>
          <w:szCs w:val="28"/>
          <w:lang w:val="el-GR"/>
        </w:rPr>
      </w:pPr>
      <w:r>
        <w:rPr>
          <w:rFonts w:cstheme="minorHAnsi"/>
          <w:b/>
          <w:sz w:val="28"/>
          <w:szCs w:val="28"/>
          <w:lang w:val="el-GR"/>
        </w:rPr>
        <w:t xml:space="preserve">Δ3. </w:t>
      </w:r>
      <w:r>
        <w:rPr>
          <w:rFonts w:cstheme="minorHAnsi"/>
          <w:sz w:val="28"/>
          <w:szCs w:val="28"/>
          <w:lang w:val="el-GR"/>
        </w:rPr>
        <w:t>Ενω η ράβδος εκτελεί Α.Α.Τ., κλείνουμε τον διακόπτη δ1 οπότε σχηματίζεται κλειστό κύκλωμα</w:t>
      </w:r>
      <w:r>
        <w:rPr>
          <w:rFonts w:hint="default" w:cstheme="minorHAnsi"/>
          <w:sz w:val="28"/>
          <w:szCs w:val="28"/>
          <w:lang w:val="el-GR"/>
        </w:rPr>
        <w:t>,και ασκούμε ταυτόχρονα σε αυτή καταλληλη διεγείρουσα δύναμη ώστε να μην αλλάξει η κινητική της κατάσταση.</w:t>
      </w:r>
    </w:p>
    <w:p>
      <w:pPr>
        <w:spacing w:after="0" w:line="276" w:lineRule="auto"/>
        <w:jc w:val="both"/>
        <w:rPr>
          <w:rFonts w:cstheme="minorHAnsi"/>
          <w:sz w:val="28"/>
          <w:szCs w:val="28"/>
          <w:lang w:val="el-GR"/>
        </w:rPr>
      </w:pPr>
      <w:r>
        <w:rPr>
          <w:rFonts w:cstheme="minorHAnsi"/>
          <w:sz w:val="28"/>
          <w:szCs w:val="28"/>
          <w:lang w:val="el-GR"/>
        </w:rPr>
        <w:t>Να βρεθεί η χρονοεξίσωση της έντασης του ρεύματος που διαρρέει το κύκλωμα καθώς και η θερμική ενέργεια που εκλύεται από τους αντιστάτες σε χρ. διάστημα Δ</w:t>
      </w:r>
      <w:r>
        <w:rPr>
          <w:rFonts w:cstheme="minorHAnsi"/>
          <w:sz w:val="28"/>
          <w:szCs w:val="28"/>
        </w:rPr>
        <w:t>t</w:t>
      </w:r>
      <w:r>
        <w:rPr>
          <w:rFonts w:cstheme="minorHAnsi"/>
          <w:sz w:val="28"/>
          <w:szCs w:val="28"/>
          <w:lang w:val="el-GR"/>
        </w:rPr>
        <w:t>=64</w:t>
      </w:r>
      <w:r>
        <w:rPr>
          <w:rFonts w:cstheme="minorHAnsi"/>
          <w:sz w:val="28"/>
          <w:szCs w:val="28"/>
        </w:rPr>
        <w:t>sec</w:t>
      </w:r>
      <w:r>
        <w:rPr>
          <w:rFonts w:cstheme="minorHAnsi"/>
          <w:sz w:val="28"/>
          <w:szCs w:val="28"/>
          <w:lang w:val="el-GR"/>
        </w:rPr>
        <w:t>.</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76" w:lineRule="auto"/>
        <w:jc w:val="both"/>
        <w:rPr>
          <w:rFonts w:cstheme="minorHAnsi"/>
          <w:sz w:val="28"/>
          <w:szCs w:val="28"/>
          <w:lang w:val="el-GR"/>
        </w:rPr>
      </w:pPr>
    </w:p>
    <w:p>
      <w:pPr>
        <w:spacing w:after="0" w:line="276" w:lineRule="auto"/>
        <w:jc w:val="both"/>
        <w:rPr>
          <w:rFonts w:cstheme="minorHAnsi"/>
          <w:sz w:val="28"/>
          <w:szCs w:val="28"/>
          <w:lang w:val="el-GR"/>
        </w:rPr>
      </w:pPr>
      <w:r>
        <w:rPr>
          <w:rFonts w:cstheme="minorHAnsi"/>
          <w:sz w:val="28"/>
          <w:szCs w:val="28"/>
          <w:lang w:val="el-GR"/>
        </w:rPr>
        <w:t xml:space="preserve">Κάποια στιγμή που η ράβδος βρίσκεται στην Θέση ισορροπίας της φεύγει από τα ελατήρια με τον δ1 πάντα κλειστό. </w:t>
      </w:r>
    </w:p>
    <w:p>
      <w:pPr>
        <w:spacing w:after="0" w:line="276" w:lineRule="auto"/>
        <w:jc w:val="both"/>
        <w:rPr>
          <w:rFonts w:cstheme="minorHAnsi"/>
          <w:sz w:val="28"/>
          <w:szCs w:val="28"/>
          <w:lang w:val="el-GR"/>
        </w:rPr>
      </w:pPr>
    </w:p>
    <w:p>
      <w:pPr>
        <w:spacing w:after="0" w:line="240" w:lineRule="auto"/>
        <w:jc w:val="both"/>
        <w:rPr>
          <w:rFonts w:cstheme="minorHAnsi"/>
          <w:b/>
          <w:sz w:val="28"/>
          <w:szCs w:val="28"/>
          <w:lang w:val="el-GR"/>
        </w:rPr>
      </w:pPr>
      <w:r>
        <w:rPr>
          <w:rFonts w:cstheme="minorHAnsi"/>
          <w:b/>
          <w:sz w:val="28"/>
          <w:szCs w:val="28"/>
          <w:lang w:val="el-GR"/>
        </w:rPr>
        <w:t>Δ4.</w:t>
      </w:r>
      <w:r>
        <w:rPr>
          <w:rFonts w:cstheme="minorHAnsi"/>
          <w:sz w:val="28"/>
          <w:szCs w:val="28"/>
          <w:lang w:val="el-GR"/>
        </w:rPr>
        <w:t xml:space="preserve"> Να υπολογίσετε την πολική τάση της ράβδου την στιγμή που έχει αποκτήσει την οριακή της ταχύτητα (υορ) . </w:t>
      </w:r>
    </w:p>
    <w:p>
      <w:pPr>
        <w:spacing w:after="0" w:line="276" w:lineRule="auto"/>
        <w:jc w:val="right"/>
        <w:rPr>
          <w:rFonts w:cstheme="minorHAnsi"/>
          <w:b/>
          <w:i/>
          <w:sz w:val="28"/>
          <w:szCs w:val="28"/>
          <w:lang w:val="el-GR"/>
        </w:rPr>
      </w:pPr>
      <w:r>
        <w:rPr>
          <w:rFonts w:cstheme="minorHAnsi"/>
          <w:b/>
          <w:i/>
          <w:sz w:val="28"/>
          <w:szCs w:val="28"/>
          <w:lang w:val="el-GR"/>
        </w:rPr>
        <w:t>Μονάδες 5</w:t>
      </w: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r>
        <w:rPr>
          <w:rFonts w:cstheme="minorHAnsi"/>
          <w:b/>
          <w:sz w:val="28"/>
          <w:szCs w:val="28"/>
          <w:lang w:val="el-GR"/>
        </w:rPr>
        <w:t>Δ5.</w:t>
      </w:r>
      <w:r>
        <w:rPr>
          <w:rFonts w:cstheme="minorHAnsi"/>
          <w:sz w:val="28"/>
          <w:szCs w:val="28"/>
          <w:lang w:val="el-GR"/>
        </w:rPr>
        <w:t xml:space="preserve"> Να υπολογίσετε τον ρυθμό μεταβολής της βαρυτικής δυναμικής ενέργειας της ράβδου την στιγμή που αυτή έχει αποκτήσει οριακή ταχύτητα  και την θερμική ενέργεια σε κάθε αντιστάτη, από την στιγμή που ελευθερώθηκε η ράβδος, μέχρι ν αποκτήσει την οριακή της ταχύτητα, αν σε  αυτό το χρονικό διάστημα η ράβδος μετατοπίζεται κατακόρυφα κατά </w:t>
      </w:r>
      <w:r>
        <w:rPr>
          <w:rFonts w:cstheme="minorHAnsi"/>
          <w:b/>
          <w:sz w:val="28"/>
          <w:szCs w:val="28"/>
          <w:lang w:val="el-GR"/>
        </w:rPr>
        <w:t>Δ</w:t>
      </w:r>
      <w:r>
        <w:rPr>
          <w:rFonts w:cstheme="minorHAnsi"/>
          <w:b/>
          <w:sz w:val="28"/>
          <w:szCs w:val="28"/>
        </w:rPr>
        <w:t>h</w:t>
      </w:r>
      <w:r>
        <w:rPr>
          <w:rFonts w:cstheme="minorHAnsi"/>
          <w:b/>
          <w:sz w:val="28"/>
          <w:szCs w:val="28"/>
          <w:lang w:val="el-GR"/>
        </w:rPr>
        <w:t>=</w:t>
      </w:r>
      <w:r>
        <w:rPr>
          <w:rFonts w:hint="default" w:cstheme="minorHAnsi"/>
          <w:b/>
          <w:sz w:val="28"/>
          <w:szCs w:val="28"/>
          <w:lang w:val="el-GR"/>
        </w:rPr>
        <w:t>8</w:t>
      </w:r>
      <w:r>
        <w:rPr>
          <w:rFonts w:cstheme="minorHAnsi"/>
          <w:b/>
          <w:sz w:val="28"/>
          <w:szCs w:val="28"/>
          <w:lang w:val="el-GR"/>
        </w:rPr>
        <w:t>0m.</w:t>
      </w:r>
      <w:r>
        <w:rPr>
          <w:rFonts w:cstheme="minorHAnsi"/>
          <w:sz w:val="28"/>
          <w:szCs w:val="28"/>
          <w:lang w:val="el-GR"/>
        </w:rPr>
        <w:t xml:space="preserve"> </w:t>
      </w:r>
    </w:p>
    <w:p>
      <w:pPr>
        <w:spacing w:after="0" w:line="240" w:lineRule="auto"/>
        <w:jc w:val="both"/>
        <w:rPr>
          <w:rFonts w:cstheme="minorHAnsi"/>
          <w:sz w:val="28"/>
          <w:szCs w:val="28"/>
          <w:lang w:val="el-GR"/>
        </w:rPr>
      </w:pPr>
      <w:r>
        <w:rPr>
          <w:rFonts w:cstheme="minorHAnsi"/>
          <w:sz w:val="28"/>
          <w:szCs w:val="28"/>
          <w:lang w:val="el-GR"/>
        </w:rPr>
        <w:t>Δίνεται g=10m/s</w:t>
      </w:r>
      <w:r>
        <w:rPr>
          <w:rFonts w:cstheme="minorHAnsi"/>
          <w:sz w:val="28"/>
          <w:szCs w:val="28"/>
          <w:vertAlign w:val="superscript"/>
          <w:lang w:val="el-GR"/>
        </w:rPr>
        <w:t>2</w:t>
      </w:r>
      <w:r>
        <w:rPr>
          <w:rFonts w:cstheme="minorHAnsi"/>
          <w:sz w:val="28"/>
          <w:szCs w:val="28"/>
          <w:lang w:val="el-GR"/>
        </w:rPr>
        <w:t xml:space="preserve"> . </w:t>
      </w: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40" w:lineRule="auto"/>
        <w:jc w:val="both"/>
        <w:rPr>
          <w:rFonts w:cstheme="minorHAnsi"/>
          <w:sz w:val="28"/>
          <w:szCs w:val="28"/>
          <w:lang w:val="el-GR"/>
        </w:rPr>
      </w:pPr>
    </w:p>
    <w:p>
      <w:pPr>
        <w:spacing w:after="0" w:line="276" w:lineRule="auto"/>
        <w:ind w:firstLine="9245" w:firstLineChars="3300"/>
        <w:jc w:val="both"/>
        <w:rPr>
          <w:rFonts w:cstheme="minorHAnsi"/>
          <w:b/>
          <w:i/>
          <w:sz w:val="28"/>
          <w:szCs w:val="28"/>
          <w:lang w:val="el-GR"/>
        </w:rPr>
      </w:pPr>
      <w:bookmarkStart w:id="0" w:name="_GoBack"/>
      <w:bookmarkEnd w:id="0"/>
      <w:r>
        <w:rPr>
          <w:rFonts w:cstheme="minorHAnsi"/>
          <w:b/>
          <w:i/>
          <w:sz w:val="28"/>
          <w:szCs w:val="28"/>
          <w:lang w:val="el-GR"/>
        </w:rPr>
        <w:t>Μονάδες 5</w:t>
      </w:r>
    </w:p>
    <w:p>
      <w:pPr>
        <w:spacing w:after="0" w:line="240" w:lineRule="auto"/>
        <w:rPr>
          <w:color w:val="002060"/>
          <w:sz w:val="28"/>
          <w:szCs w:val="28"/>
          <w:lang w:val="el-GR"/>
        </w:rPr>
      </w:pPr>
    </w:p>
    <w:p>
      <w:pPr>
        <w:spacing w:after="0" w:line="240" w:lineRule="auto"/>
        <w:rPr>
          <w:sz w:val="28"/>
          <w:szCs w:val="28"/>
          <w:vertAlign w:val="subscript"/>
          <w:lang w:val="el-GR"/>
        </w:rPr>
      </w:pPr>
      <w:r>
        <w:rPr>
          <w:sz w:val="28"/>
          <w:szCs w:val="28"/>
        </w:rPr>
        <mc:AlternateContent>
          <mc:Choice Requires="wps">
            <w:drawing>
              <wp:anchor distT="0" distB="0" distL="114300" distR="114300" simplePos="0" relativeHeight="251674624" behindDoc="0" locked="0" layoutInCell="1" allowOverlap="1">
                <wp:simplePos x="0" y="0"/>
                <wp:positionH relativeFrom="column">
                  <wp:posOffset>3694430</wp:posOffset>
                </wp:positionH>
                <wp:positionV relativeFrom="paragraph">
                  <wp:posOffset>87630</wp:posOffset>
                </wp:positionV>
                <wp:extent cx="231775" cy="231775"/>
                <wp:effectExtent l="0" t="38100" r="53975" b="34925"/>
                <wp:wrapNone/>
                <wp:docPr id="207" name="Ευθύγραμμο βέλος σύνδεσης 207"/>
                <wp:cNvGraphicFramePr/>
                <a:graphic xmlns:a="http://schemas.openxmlformats.org/drawingml/2006/main">
                  <a:graphicData uri="http://schemas.microsoft.com/office/word/2010/wordprocessingShape">
                    <wps:wsp>
                      <wps:cNvCnPr/>
                      <wps:spPr>
                        <a:xfrm flipV="1">
                          <a:off x="0" y="0"/>
                          <a:ext cx="231775" cy="231775"/>
                        </a:xfrm>
                        <a:prstGeom prst="straightConnector1">
                          <a:avLst/>
                        </a:prstGeom>
                        <a:ln w="15875">
                          <a:solidFill>
                            <a:schemeClr val="tx1"/>
                          </a:solidFill>
                          <a:tailEnd type="ova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207" o:spid="_x0000_s1026" o:spt="32" type="#_x0000_t32" style="position:absolute;left:0pt;flip:y;margin-left:290.9pt;margin-top:6.9pt;height:18.25pt;width:18.25pt;z-index:251674624;mso-width-relative:page;mso-height-relative:page;" filled="f" stroked="t" coordsize="21600,21600" o:gfxdata="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d&#10;pGU61wAAAAkBAAAPAAAAAAAAAAEAIAAAACIAAABkcnMvZG93bnJldi54bWxQSwECFAAUAAAACACH&#10;TuJAbgeI6yUCAAALBAAADgAAAAAAAAABACAAAAAmAQAAZHJzL2Uyb0RvYy54bWxQSwUGAAAAAAYA&#10;BgBZAQAAvQUAAAAA&#10;">
                <v:fill on="f" focussize="0,0"/>
                <v:stroke weight="1.25pt" color="#000000 [3213]" miterlimit="8" joinstyle="miter" endarrow="oval"/>
                <v:imagedata o:title=""/>
                <o:lock v:ext="edit" aspectratio="f"/>
              </v:shape>
            </w:pict>
          </mc:Fallback>
        </mc:AlternateContent>
      </w:r>
      <w:r>
        <w:rPr>
          <w:sz w:val="28"/>
          <w:szCs w:val="28"/>
        </w:rPr>
        <mc:AlternateContent>
          <mc:Choice Requires="wpg">
            <w:drawing>
              <wp:anchor distT="0" distB="0" distL="114300" distR="114300" simplePos="0" relativeHeight="251672576" behindDoc="0" locked="0" layoutInCell="1" allowOverlap="1">
                <wp:simplePos x="0" y="0"/>
                <wp:positionH relativeFrom="column">
                  <wp:posOffset>3280410</wp:posOffset>
                </wp:positionH>
                <wp:positionV relativeFrom="paragraph">
                  <wp:posOffset>216535</wp:posOffset>
                </wp:positionV>
                <wp:extent cx="457200" cy="228600"/>
                <wp:effectExtent l="0" t="0" r="19050" b="19050"/>
                <wp:wrapNone/>
                <wp:docPr id="129" name="Ομάδα 129"/>
                <wp:cNvGraphicFramePr/>
                <a:graphic xmlns:a="http://schemas.openxmlformats.org/drawingml/2006/main">
                  <a:graphicData uri="http://schemas.microsoft.com/office/word/2010/wordprocessingGroup">
                    <wpg:wgp>
                      <wpg:cNvGrpSpPr/>
                      <wpg:grpSpPr>
                        <a:xfrm>
                          <a:off x="0" y="0"/>
                          <a:ext cx="457200" cy="228600"/>
                          <a:chOff x="5583" y="2532"/>
                          <a:chExt cx="1201" cy="703"/>
                        </a:xfrm>
                      </wpg:grpSpPr>
                      <wps:wsp>
                        <wps:cNvPr id="130" name="Freeform 145"/>
                        <wps:cNvSpPr>
                          <a:spLocks noEditPoints="1"/>
                        </wps:cNvSpPr>
                        <wps:spPr bwMode="auto">
                          <a:xfrm>
                            <a:off x="5583" y="2532"/>
                            <a:ext cx="1201" cy="703"/>
                          </a:xfrm>
                          <a:custGeom>
                            <a:avLst/>
                            <a:gdLst>
                              <a:gd name="T0" fmla="*/ 490 w 1201"/>
                              <a:gd name="T1" fmla="*/ 0 h 703"/>
                              <a:gd name="T2" fmla="*/ 470 w 1201"/>
                              <a:gd name="T3" fmla="*/ 0 h 703"/>
                              <a:gd name="T4" fmla="*/ 470 w 1201"/>
                              <a:gd name="T5" fmla="*/ 342 h 703"/>
                              <a:gd name="T6" fmla="*/ 0 w 1201"/>
                              <a:gd name="T7" fmla="*/ 342 h 703"/>
                              <a:gd name="T8" fmla="*/ 0 w 1201"/>
                              <a:gd name="T9" fmla="*/ 362 h 703"/>
                              <a:gd name="T10" fmla="*/ 470 w 1201"/>
                              <a:gd name="T11" fmla="*/ 362 h 703"/>
                              <a:gd name="T12" fmla="*/ 470 w 1201"/>
                              <a:gd name="T13" fmla="*/ 703 h 703"/>
                              <a:gd name="T14" fmla="*/ 490 w 1201"/>
                              <a:gd name="T15" fmla="*/ 703 h 703"/>
                              <a:gd name="T16" fmla="*/ 490 w 1201"/>
                              <a:gd name="T17" fmla="*/ 0 h 703"/>
                              <a:gd name="T18" fmla="*/ 751 w 1201"/>
                              <a:gd name="T19" fmla="*/ 177 h 703"/>
                              <a:gd name="T20" fmla="*/ 751 w 1201"/>
                              <a:gd name="T21" fmla="*/ 201 h 703"/>
                              <a:gd name="T22" fmla="*/ 840 w 1201"/>
                              <a:gd name="T23" fmla="*/ 201 h 703"/>
                              <a:gd name="T24" fmla="*/ 840 w 1201"/>
                              <a:gd name="T25" fmla="*/ 177 h 703"/>
                              <a:gd name="T26" fmla="*/ 751 w 1201"/>
                              <a:gd name="T27" fmla="*/ 177 h 703"/>
                              <a:gd name="T28" fmla="*/ 286 w 1201"/>
                              <a:gd name="T29" fmla="*/ 177 h 703"/>
                              <a:gd name="T30" fmla="*/ 286 w 1201"/>
                              <a:gd name="T31" fmla="*/ 201 h 703"/>
                              <a:gd name="T32" fmla="*/ 330 w 1201"/>
                              <a:gd name="T33" fmla="*/ 201 h 703"/>
                              <a:gd name="T34" fmla="*/ 330 w 1201"/>
                              <a:gd name="T35" fmla="*/ 241 h 703"/>
                              <a:gd name="T36" fmla="*/ 350 w 1201"/>
                              <a:gd name="T37" fmla="*/ 241 h 703"/>
                              <a:gd name="T38" fmla="*/ 350 w 1201"/>
                              <a:gd name="T39" fmla="*/ 201 h 703"/>
                              <a:gd name="T40" fmla="*/ 394 w 1201"/>
                              <a:gd name="T41" fmla="*/ 201 h 703"/>
                              <a:gd name="T42" fmla="*/ 394 w 1201"/>
                              <a:gd name="T43" fmla="*/ 177 h 703"/>
                              <a:gd name="T44" fmla="*/ 350 w 1201"/>
                              <a:gd name="T45" fmla="*/ 177 h 703"/>
                              <a:gd name="T46" fmla="*/ 350 w 1201"/>
                              <a:gd name="T47" fmla="*/ 129 h 703"/>
                              <a:gd name="T48" fmla="*/ 330 w 1201"/>
                              <a:gd name="T49" fmla="*/ 129 h 703"/>
                              <a:gd name="T50" fmla="*/ 330 w 1201"/>
                              <a:gd name="T51" fmla="*/ 177 h 703"/>
                              <a:gd name="T52" fmla="*/ 286 w 1201"/>
                              <a:gd name="T53" fmla="*/ 177 h 703"/>
                              <a:gd name="T54" fmla="*/ 1201 w 1201"/>
                              <a:gd name="T55" fmla="*/ 342 h 703"/>
                              <a:gd name="T56" fmla="*/ 671 w 1201"/>
                              <a:gd name="T57" fmla="*/ 342 h 703"/>
                              <a:gd name="T58" fmla="*/ 671 w 1201"/>
                              <a:gd name="T59" fmla="*/ 177 h 703"/>
                              <a:gd name="T60" fmla="*/ 627 w 1201"/>
                              <a:gd name="T61" fmla="*/ 177 h 703"/>
                              <a:gd name="T62" fmla="*/ 627 w 1201"/>
                              <a:gd name="T63" fmla="*/ 519 h 703"/>
                              <a:gd name="T64" fmla="*/ 671 w 1201"/>
                              <a:gd name="T65" fmla="*/ 519 h 703"/>
                              <a:gd name="T66" fmla="*/ 671 w 1201"/>
                              <a:gd name="T67" fmla="*/ 362 h 703"/>
                              <a:gd name="T68" fmla="*/ 1201 w 1201"/>
                              <a:gd name="T69" fmla="*/ 362 h 703"/>
                              <a:gd name="T70" fmla="*/ 1201 w 1201"/>
                              <a:gd name="T71" fmla="*/ 342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01" h="703">
                                <a:moveTo>
                                  <a:pt x="490" y="0"/>
                                </a:moveTo>
                                <a:lnTo>
                                  <a:pt x="470" y="0"/>
                                </a:lnTo>
                                <a:lnTo>
                                  <a:pt x="470" y="342"/>
                                </a:lnTo>
                                <a:lnTo>
                                  <a:pt x="0" y="342"/>
                                </a:lnTo>
                                <a:lnTo>
                                  <a:pt x="0" y="362"/>
                                </a:lnTo>
                                <a:lnTo>
                                  <a:pt x="470" y="362"/>
                                </a:lnTo>
                                <a:lnTo>
                                  <a:pt x="470" y="703"/>
                                </a:lnTo>
                                <a:lnTo>
                                  <a:pt x="490" y="703"/>
                                </a:lnTo>
                                <a:lnTo>
                                  <a:pt x="490" y="0"/>
                                </a:lnTo>
                                <a:close/>
                                <a:moveTo>
                                  <a:pt x="751" y="177"/>
                                </a:moveTo>
                                <a:lnTo>
                                  <a:pt x="751" y="201"/>
                                </a:lnTo>
                                <a:lnTo>
                                  <a:pt x="840" y="201"/>
                                </a:lnTo>
                                <a:lnTo>
                                  <a:pt x="840" y="177"/>
                                </a:lnTo>
                                <a:lnTo>
                                  <a:pt x="751" y="177"/>
                                </a:lnTo>
                                <a:close/>
                                <a:moveTo>
                                  <a:pt x="286" y="177"/>
                                </a:moveTo>
                                <a:lnTo>
                                  <a:pt x="286" y="201"/>
                                </a:lnTo>
                                <a:lnTo>
                                  <a:pt x="330" y="201"/>
                                </a:lnTo>
                                <a:lnTo>
                                  <a:pt x="330" y="241"/>
                                </a:lnTo>
                                <a:lnTo>
                                  <a:pt x="350" y="241"/>
                                </a:lnTo>
                                <a:lnTo>
                                  <a:pt x="350" y="201"/>
                                </a:lnTo>
                                <a:lnTo>
                                  <a:pt x="394" y="201"/>
                                </a:lnTo>
                                <a:lnTo>
                                  <a:pt x="394" y="177"/>
                                </a:lnTo>
                                <a:lnTo>
                                  <a:pt x="350" y="177"/>
                                </a:lnTo>
                                <a:lnTo>
                                  <a:pt x="350" y="129"/>
                                </a:lnTo>
                                <a:lnTo>
                                  <a:pt x="330" y="129"/>
                                </a:lnTo>
                                <a:lnTo>
                                  <a:pt x="330" y="177"/>
                                </a:lnTo>
                                <a:lnTo>
                                  <a:pt x="286" y="177"/>
                                </a:lnTo>
                                <a:close/>
                                <a:moveTo>
                                  <a:pt x="1201" y="342"/>
                                </a:moveTo>
                                <a:lnTo>
                                  <a:pt x="671" y="342"/>
                                </a:lnTo>
                                <a:lnTo>
                                  <a:pt x="671" y="177"/>
                                </a:lnTo>
                                <a:lnTo>
                                  <a:pt x="627" y="177"/>
                                </a:lnTo>
                                <a:lnTo>
                                  <a:pt x="627" y="519"/>
                                </a:lnTo>
                                <a:lnTo>
                                  <a:pt x="671" y="519"/>
                                </a:lnTo>
                                <a:lnTo>
                                  <a:pt x="671" y="362"/>
                                </a:lnTo>
                                <a:lnTo>
                                  <a:pt x="1201" y="362"/>
                                </a:lnTo>
                                <a:lnTo>
                                  <a:pt x="1201" y="342"/>
                                </a:lnTo>
                                <a:close/>
                              </a:path>
                            </a:pathLst>
                          </a:custGeom>
                          <a:solidFill>
                            <a:srgbClr val="1F1A17"/>
                          </a:solidFill>
                          <a:ln w="9525">
                            <a:solidFill>
                              <a:srgbClr val="000080"/>
                            </a:solidFill>
                            <a:round/>
                          </a:ln>
                        </wps:spPr>
                        <wps:bodyPr rot="0" vert="horz" wrap="square" lIns="91440" tIns="45720" rIns="91440" bIns="45720" anchor="t" anchorCtr="0" upright="1">
                          <a:noAutofit/>
                        </wps:bodyPr>
                      </wps:wsp>
                      <wps:wsp>
                        <wps:cNvPr id="132" name="Freeform 146"/>
                        <wps:cNvSpPr/>
                        <wps:spPr bwMode="auto">
                          <a:xfrm>
                            <a:off x="5583" y="2532"/>
                            <a:ext cx="490" cy="703"/>
                          </a:xfrm>
                          <a:custGeom>
                            <a:avLst/>
                            <a:gdLst>
                              <a:gd name="T0" fmla="*/ 490 w 490"/>
                              <a:gd name="T1" fmla="*/ 0 h 703"/>
                              <a:gd name="T2" fmla="*/ 470 w 490"/>
                              <a:gd name="T3" fmla="*/ 0 h 703"/>
                              <a:gd name="T4" fmla="*/ 470 w 490"/>
                              <a:gd name="T5" fmla="*/ 342 h 703"/>
                              <a:gd name="T6" fmla="*/ 0 w 490"/>
                              <a:gd name="T7" fmla="*/ 342 h 703"/>
                              <a:gd name="T8" fmla="*/ 0 w 490"/>
                              <a:gd name="T9" fmla="*/ 362 h 703"/>
                              <a:gd name="T10" fmla="*/ 470 w 490"/>
                              <a:gd name="T11" fmla="*/ 362 h 703"/>
                              <a:gd name="T12" fmla="*/ 470 w 490"/>
                              <a:gd name="T13" fmla="*/ 703 h 703"/>
                              <a:gd name="T14" fmla="*/ 490 w 490"/>
                              <a:gd name="T15" fmla="*/ 703 h 703"/>
                              <a:gd name="T16" fmla="*/ 490 w 490"/>
                              <a:gd name="T17" fmla="*/ 0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0" h="703">
                                <a:moveTo>
                                  <a:pt x="490" y="0"/>
                                </a:moveTo>
                                <a:lnTo>
                                  <a:pt x="470" y="0"/>
                                </a:lnTo>
                                <a:lnTo>
                                  <a:pt x="470" y="342"/>
                                </a:lnTo>
                                <a:lnTo>
                                  <a:pt x="0" y="342"/>
                                </a:lnTo>
                                <a:lnTo>
                                  <a:pt x="0" y="362"/>
                                </a:lnTo>
                                <a:lnTo>
                                  <a:pt x="470" y="362"/>
                                </a:lnTo>
                                <a:lnTo>
                                  <a:pt x="470" y="703"/>
                                </a:lnTo>
                                <a:lnTo>
                                  <a:pt x="490" y="703"/>
                                </a:lnTo>
                                <a:lnTo>
                                  <a:pt x="490" y="0"/>
                                </a:lnTo>
                                <a:close/>
                              </a:path>
                            </a:pathLst>
                          </a:custGeom>
                          <a:noFill/>
                          <a:ln w="2540">
                            <a:solidFill>
                              <a:srgbClr val="000080"/>
                            </a:solidFill>
                            <a:prstDash val="solid"/>
                            <a:round/>
                          </a:ln>
                        </wps:spPr>
                        <wps:bodyPr rot="0" vert="horz" wrap="square" lIns="91440" tIns="45720" rIns="91440" bIns="45720" anchor="t" anchorCtr="0" upright="1">
                          <a:noAutofit/>
                        </wps:bodyPr>
                      </wps:wsp>
                      <wps:wsp>
                        <wps:cNvPr id="133" name="Rectangle 147"/>
                        <wps:cNvSpPr>
                          <a:spLocks noChangeArrowheads="1"/>
                        </wps:cNvSpPr>
                        <wps:spPr bwMode="auto">
                          <a:xfrm>
                            <a:off x="6334" y="2709"/>
                            <a:ext cx="89" cy="24"/>
                          </a:xfrm>
                          <a:prstGeom prst="rect">
                            <a:avLst/>
                          </a:prstGeom>
                          <a:noFill/>
                          <a:ln w="2540">
                            <a:solidFill>
                              <a:srgbClr val="000080"/>
                            </a:solidFill>
                            <a:miter lim="800000"/>
                          </a:ln>
                        </wps:spPr>
                        <wps:bodyPr rot="0" vert="horz" wrap="square" lIns="91440" tIns="45720" rIns="91440" bIns="45720" anchor="t" anchorCtr="0" upright="1">
                          <a:noAutofit/>
                        </wps:bodyPr>
                      </wps:wsp>
                      <wps:wsp>
                        <wps:cNvPr id="134" name="Freeform 148"/>
                        <wps:cNvSpPr/>
                        <wps:spPr bwMode="auto">
                          <a:xfrm>
                            <a:off x="5869" y="2661"/>
                            <a:ext cx="108" cy="112"/>
                          </a:xfrm>
                          <a:custGeom>
                            <a:avLst/>
                            <a:gdLst>
                              <a:gd name="T0" fmla="*/ 0 w 108"/>
                              <a:gd name="T1" fmla="*/ 48 h 112"/>
                              <a:gd name="T2" fmla="*/ 0 w 108"/>
                              <a:gd name="T3" fmla="*/ 72 h 112"/>
                              <a:gd name="T4" fmla="*/ 44 w 108"/>
                              <a:gd name="T5" fmla="*/ 72 h 112"/>
                              <a:gd name="T6" fmla="*/ 44 w 108"/>
                              <a:gd name="T7" fmla="*/ 112 h 112"/>
                              <a:gd name="T8" fmla="*/ 64 w 108"/>
                              <a:gd name="T9" fmla="*/ 112 h 112"/>
                              <a:gd name="T10" fmla="*/ 64 w 108"/>
                              <a:gd name="T11" fmla="*/ 72 h 112"/>
                              <a:gd name="T12" fmla="*/ 108 w 108"/>
                              <a:gd name="T13" fmla="*/ 72 h 112"/>
                              <a:gd name="T14" fmla="*/ 108 w 108"/>
                              <a:gd name="T15" fmla="*/ 48 h 112"/>
                              <a:gd name="T16" fmla="*/ 64 w 108"/>
                              <a:gd name="T17" fmla="*/ 48 h 112"/>
                              <a:gd name="T18" fmla="*/ 64 w 108"/>
                              <a:gd name="T19" fmla="*/ 0 h 112"/>
                              <a:gd name="T20" fmla="*/ 44 w 108"/>
                              <a:gd name="T21" fmla="*/ 0 h 112"/>
                              <a:gd name="T22" fmla="*/ 44 w 108"/>
                              <a:gd name="T23" fmla="*/ 48 h 112"/>
                              <a:gd name="T24" fmla="*/ 0 w 108"/>
                              <a:gd name="T25" fmla="*/ 4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8" h="112">
                                <a:moveTo>
                                  <a:pt x="0" y="48"/>
                                </a:moveTo>
                                <a:lnTo>
                                  <a:pt x="0" y="72"/>
                                </a:lnTo>
                                <a:lnTo>
                                  <a:pt x="44" y="72"/>
                                </a:lnTo>
                                <a:lnTo>
                                  <a:pt x="44" y="112"/>
                                </a:lnTo>
                                <a:lnTo>
                                  <a:pt x="64" y="112"/>
                                </a:lnTo>
                                <a:lnTo>
                                  <a:pt x="64" y="72"/>
                                </a:lnTo>
                                <a:lnTo>
                                  <a:pt x="108" y="72"/>
                                </a:lnTo>
                                <a:lnTo>
                                  <a:pt x="108" y="48"/>
                                </a:lnTo>
                                <a:lnTo>
                                  <a:pt x="64" y="48"/>
                                </a:lnTo>
                                <a:lnTo>
                                  <a:pt x="64" y="0"/>
                                </a:lnTo>
                                <a:lnTo>
                                  <a:pt x="44" y="0"/>
                                </a:lnTo>
                                <a:lnTo>
                                  <a:pt x="44" y="48"/>
                                </a:lnTo>
                                <a:lnTo>
                                  <a:pt x="0" y="48"/>
                                </a:lnTo>
                                <a:close/>
                              </a:path>
                            </a:pathLst>
                          </a:custGeom>
                          <a:noFill/>
                          <a:ln w="2540">
                            <a:solidFill>
                              <a:srgbClr val="000080"/>
                            </a:solidFill>
                            <a:prstDash val="solid"/>
                            <a:round/>
                          </a:ln>
                        </wps:spPr>
                        <wps:bodyPr rot="0" vert="horz" wrap="square" lIns="91440" tIns="45720" rIns="91440" bIns="45720" anchor="t" anchorCtr="0" upright="1">
                          <a:noAutofit/>
                        </wps:bodyPr>
                      </wps:wsp>
                      <wps:wsp>
                        <wps:cNvPr id="135" name="Freeform 149"/>
                        <wps:cNvSpPr/>
                        <wps:spPr bwMode="auto">
                          <a:xfrm>
                            <a:off x="6210" y="2709"/>
                            <a:ext cx="574" cy="342"/>
                          </a:xfrm>
                          <a:custGeom>
                            <a:avLst/>
                            <a:gdLst>
                              <a:gd name="T0" fmla="*/ 574 w 574"/>
                              <a:gd name="T1" fmla="*/ 165 h 342"/>
                              <a:gd name="T2" fmla="*/ 44 w 574"/>
                              <a:gd name="T3" fmla="*/ 165 h 342"/>
                              <a:gd name="T4" fmla="*/ 44 w 574"/>
                              <a:gd name="T5" fmla="*/ 0 h 342"/>
                              <a:gd name="T6" fmla="*/ 0 w 574"/>
                              <a:gd name="T7" fmla="*/ 0 h 342"/>
                              <a:gd name="T8" fmla="*/ 0 w 574"/>
                              <a:gd name="T9" fmla="*/ 342 h 342"/>
                              <a:gd name="T10" fmla="*/ 44 w 574"/>
                              <a:gd name="T11" fmla="*/ 342 h 342"/>
                              <a:gd name="T12" fmla="*/ 44 w 574"/>
                              <a:gd name="T13" fmla="*/ 185 h 342"/>
                              <a:gd name="T14" fmla="*/ 574 w 574"/>
                              <a:gd name="T15" fmla="*/ 185 h 342"/>
                              <a:gd name="T16" fmla="*/ 574 w 574"/>
                              <a:gd name="T17" fmla="*/ 165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342">
                                <a:moveTo>
                                  <a:pt x="574" y="165"/>
                                </a:moveTo>
                                <a:lnTo>
                                  <a:pt x="44" y="165"/>
                                </a:lnTo>
                                <a:lnTo>
                                  <a:pt x="44" y="0"/>
                                </a:lnTo>
                                <a:lnTo>
                                  <a:pt x="0" y="0"/>
                                </a:lnTo>
                                <a:lnTo>
                                  <a:pt x="0" y="342"/>
                                </a:lnTo>
                                <a:lnTo>
                                  <a:pt x="44" y="342"/>
                                </a:lnTo>
                                <a:lnTo>
                                  <a:pt x="44" y="185"/>
                                </a:lnTo>
                                <a:lnTo>
                                  <a:pt x="574" y="185"/>
                                </a:lnTo>
                                <a:lnTo>
                                  <a:pt x="574" y="165"/>
                                </a:lnTo>
                                <a:close/>
                              </a:path>
                            </a:pathLst>
                          </a:custGeom>
                          <a:noFill/>
                          <a:ln w="2540">
                            <a:solidFill>
                              <a:srgbClr val="000080"/>
                            </a:solidFill>
                            <a:prstDash val="solid"/>
                            <a:round/>
                          </a:ln>
                        </wps:spPr>
                        <wps:bodyPr rot="0" vert="horz" wrap="square" lIns="91440" tIns="45720" rIns="91440" bIns="45720" anchor="t" anchorCtr="0" upright="1">
                          <a:noAutofit/>
                        </wps:bodyPr>
                      </wps:wsp>
                    </wpg:wgp>
                  </a:graphicData>
                </a:graphic>
              </wp:anchor>
            </w:drawing>
          </mc:Choice>
          <mc:Fallback>
            <w:pict>
              <v:group id="Ομάδα 129" o:spid="_x0000_s1026" o:spt="203" style="position:absolute;left:0pt;margin-left:258.3pt;margin-top:17.05pt;height:18pt;width:36pt;z-index:251672576;mso-width-relative:page;mso-height-relative:page;" coordorigin="5583,2532" coordsize="1201,703" o:gfxdata="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">
                <o:lock v:ext="edit" aspectratio="f"/>
                <v:shape id="Freeform 145" o:spid="_x0000_s1026" o:spt="100" style="position:absolute;left:5583;top:2532;height:703;width:1201;" fillcolor="#1F1A17" filled="t" stroked="t" coordsize="1201,703" o:gfxdata="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x0m2/&#10;AAAA3AAAAA8AAAAAAAAAAQAgAAAAIgAAAGRycy9kb3ducmV2LnhtbFBLAQIUABQAAAAIAIdO4kAz&#10;LwWeOwAAADkAAAAQAAAAAAAAAAEAIAAAAA4BAABkcnMvc2hhcGV4bWwueG1sUEsFBgAAAAAGAAYA&#10;WwEAALgDAAAAAA==&#10;" path="m490,0l470,0,470,342,0,342,0,362,470,362,470,703,490,703,490,0xm751,177l751,201,840,201,840,177,751,177xm286,177l286,201,330,201,330,241,350,241,350,201,394,201,394,177,350,177,350,129,330,129,330,177,286,177xm1201,342l671,342,671,177,627,177,627,519,671,519,671,362,1201,362,1201,342xe">
                  <v:path o:connectlocs="490,0;470,0;470,342;0,342;0,362;470,362;470,703;490,703;490,0;751,177;751,201;840,201;840,177;751,177;286,177;286,201;330,201;330,241;350,241;350,201;394,201;394,177;350,177;350,129;330,129;330,177;286,177;1201,342;671,342;671,177;627,177;627,519;671,519;671,362;1201,362;1201,342" o:connectangles="0,0,0,0,0,0,0,0,0,0,0,0,0,0,0,0,0,0,0,0,0,0,0,0,0,0,0,0,0,0,0,0,0,0,0,0"/>
                  <v:fill on="t" focussize="0,0"/>
                  <v:stroke color="#000080" joinstyle="round"/>
                  <v:imagedata o:title=""/>
                  <o:lock v:ext="edit" aspectratio="f"/>
                </v:shape>
                <v:shape id="Freeform 146" o:spid="_x0000_s1026" o:spt="100" style="position:absolute;left:5583;top:2532;height:703;width:490;" filled="f" stroked="t" coordsize="490,703" o:gfxdata="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rY/68AAAA&#10;3AAAAA8AAAAAAAAAAQAgAAAAIgAAAGRycy9kb3ducmV2LnhtbFBLAQIUABQAAAAIAIdO4kAzLwWe&#10;OwAAADkAAAAQAAAAAAAAAAEAIAAAAAsBAABkcnMvc2hhcGV4bWwueG1sUEsFBgAAAAAGAAYAWwEA&#10;ALUDAAAAAA==&#10;" path="m490,0l470,0,470,342,0,342,0,362,470,362,470,703,490,703,490,0xe">
                  <v:path o:connectlocs="490,0;470,0;470,342;0,342;0,362;470,362;470,703;490,703;490,0" o:connectangles="0,0,0,0,0,0,0,0,0"/>
                  <v:fill on="f" focussize="0,0"/>
                  <v:stroke weight="0.2pt" color="#000080" joinstyle="round"/>
                  <v:imagedata o:title=""/>
                  <o:lock v:ext="edit" aspectratio="f"/>
                </v:shape>
                <v:rect id="Rectangle 147" o:spid="_x0000_s1026" o:spt="1" style="position:absolute;left:6334;top:2709;height:24;width:89;" filled="f" stroked="t" coordsize="21600,21600" o:gfxdata="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kbQ6rsAAADc&#10;AAAADwAAAAAAAAABACAAAAAiAAAAZHJzL2Rvd25yZXYueG1sUEsBAhQAFAAAAAgAh07iQDMvBZ47&#10;AAAAOQAAABAAAAAAAAAAAQAgAAAACgEAAGRycy9zaGFwZXhtbC54bWxQSwUGAAAAAAYABgBbAQAA&#10;tAMAAAAA&#10;">
                  <v:fill on="f" focussize="0,0"/>
                  <v:stroke weight="0.2pt" color="#000080" miterlimit="8" joinstyle="miter"/>
                  <v:imagedata o:title=""/>
                  <o:lock v:ext="edit" aspectratio="f"/>
                </v:rect>
                <v:shape id="Freeform 148" o:spid="_x0000_s1026" o:spt="100" style="position:absolute;left:5869;top:2661;height:112;width:108;" filled="f" stroked="t" coordsize="108,112" o:gfxdata="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AJadrgAAADcAAAA&#10;DwAAAAAAAAABACAAAAAiAAAAZHJzL2Rvd25yZXYueG1sUEsBAhQAFAAAAAgAh07iQDMvBZ47AAAA&#10;OQAAABAAAAAAAAAAAQAgAAAABwEAAGRycy9zaGFwZXhtbC54bWxQSwUGAAAAAAYABgBbAQAAsQMA&#10;AAAA&#10;" path="m0,48l0,72,44,72,44,112,64,112,64,72,108,72,108,48,64,48,64,0,44,0,44,48,0,48xe">
                  <v:path o:connectlocs="0,48;0,72;44,72;44,112;64,112;64,72;108,72;108,48;64,48;64,0;44,0;44,48;0,48" o:connectangles="0,0,0,0,0,0,0,0,0,0,0,0,0"/>
                  <v:fill on="f" focussize="0,0"/>
                  <v:stroke weight="0.2pt" color="#000080" joinstyle="round"/>
                  <v:imagedata o:title=""/>
                  <o:lock v:ext="edit" aspectratio="f"/>
                </v:shape>
                <v:shape id="Freeform 149" o:spid="_x0000_s1026" o:spt="100" style="position:absolute;left:6210;top:2709;height:342;width:574;" filled="f" stroked="t" coordsize="574,342" o:gfxdata="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lUqbsAAADc&#10;AAAADwAAAAAAAAABACAAAAAiAAAAZHJzL2Rvd25yZXYueG1sUEsBAhQAFAAAAAgAh07iQDMvBZ47&#10;AAAAOQAAABAAAAAAAAAAAQAgAAAACgEAAGRycy9zaGFwZXhtbC54bWxQSwUGAAAAAAYABgBbAQAA&#10;tAMAAAAA&#10;" path="m574,165l44,165,44,0,0,0,0,342,44,342,44,185,574,185,574,165xe">
                  <v:path o:connectlocs="574,165;44,165;44,0;0,0;0,342;44,342;44,185;574,185;574,165" o:connectangles="0,0,0,0,0,0,0,0,0"/>
                  <v:fill on="f" focussize="0,0"/>
                  <v:stroke weight="0.2pt" color="#000080" joinstyle="round"/>
                  <v:imagedata o:title=""/>
                  <o:lock v:ext="edit" aspectratio="f"/>
                </v:shape>
              </v:group>
            </w:pict>
          </mc:Fallback>
        </mc:AlternateContent>
      </w:r>
      <w:r>
        <w:rPr>
          <w:sz w:val="28"/>
          <w:szCs w:val="28"/>
          <w:lang w:val="el-GR"/>
        </w:rPr>
        <w:t xml:space="preserve">                                                                                     </w:t>
      </w:r>
      <w:r>
        <w:rPr>
          <w:sz w:val="28"/>
          <w:szCs w:val="28"/>
        </w:rPr>
        <w:t>V</w:t>
      </w:r>
      <w:r>
        <w:rPr>
          <w:sz w:val="28"/>
          <w:szCs w:val="28"/>
          <w:lang w:val="el-GR"/>
        </w:rPr>
        <w:t xml:space="preserve">            δ</w:t>
      </w:r>
      <w:r>
        <w:rPr>
          <w:sz w:val="28"/>
          <w:szCs w:val="28"/>
          <w:vertAlign w:val="subscript"/>
          <w:lang w:val="el-GR"/>
        </w:rPr>
        <w:t>2</w:t>
      </w:r>
    </w:p>
    <w:p>
      <w:pPr>
        <w:spacing w:after="0" w:line="240" w:lineRule="auto"/>
        <w:rPr>
          <w:sz w:val="28"/>
          <w:szCs w:val="28"/>
          <w:lang w:val="el-GR"/>
        </w:rPr>
      </w:pPr>
      <w:r>
        <w:rPr>
          <w:sz w:val="28"/>
          <w:szCs w:val="28"/>
        </w:rPr>
        <mc:AlternateContent>
          <mc:Choice Requires="wps">
            <w:drawing>
              <wp:anchor distT="0" distB="0" distL="114300" distR="114300" simplePos="0" relativeHeight="251676672" behindDoc="0" locked="0" layoutInCell="1" allowOverlap="1">
                <wp:simplePos x="0" y="0"/>
                <wp:positionH relativeFrom="column">
                  <wp:posOffset>4217670</wp:posOffset>
                </wp:positionH>
                <wp:positionV relativeFrom="paragraph">
                  <wp:posOffset>45720</wp:posOffset>
                </wp:positionV>
                <wp:extent cx="1385570" cy="1338580"/>
                <wp:effectExtent l="0" t="0" r="24130" b="13970"/>
                <wp:wrapNone/>
                <wp:docPr id="209" name="Ελεύθερη σχεδίαση 209"/>
                <wp:cNvGraphicFramePr/>
                <a:graphic xmlns:a="http://schemas.openxmlformats.org/drawingml/2006/main">
                  <a:graphicData uri="http://schemas.microsoft.com/office/word/2010/wordprocessingShape">
                    <wps:wsp>
                      <wps:cNvSpPr/>
                      <wps:spPr>
                        <a:xfrm>
                          <a:off x="0" y="0"/>
                          <a:ext cx="1385570" cy="1338580"/>
                        </a:xfrm>
                        <a:custGeom>
                          <a:avLst/>
                          <a:gdLst>
                            <a:gd name="connsiteX0" fmla="*/ 0 w 1385501"/>
                            <a:gd name="connsiteY0" fmla="*/ 61955 h 1338517"/>
                            <a:gd name="connsiteX1" fmla="*/ 1050966 w 1385501"/>
                            <a:gd name="connsiteY1" fmla="*/ 79768 h 1338517"/>
                            <a:gd name="connsiteX2" fmla="*/ 1383475 w 1385501"/>
                            <a:gd name="connsiteY2" fmla="*/ 845727 h 1338517"/>
                            <a:gd name="connsiteX3" fmla="*/ 1134093 w 1385501"/>
                            <a:gd name="connsiteY3" fmla="*/ 1296989 h 1338517"/>
                            <a:gd name="connsiteX4" fmla="*/ 130628 w 1385501"/>
                            <a:gd name="connsiteY4" fmla="*/ 1291051 h 13385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5501" h="1338517">
                              <a:moveTo>
                                <a:pt x="0" y="61955"/>
                              </a:moveTo>
                              <a:cubicBezTo>
                                <a:pt x="410193" y="5547"/>
                                <a:pt x="820387" y="-50861"/>
                                <a:pt x="1050966" y="79768"/>
                              </a:cubicBezTo>
                              <a:cubicBezTo>
                                <a:pt x="1281545" y="210397"/>
                                <a:pt x="1369620" y="642857"/>
                                <a:pt x="1383475" y="845727"/>
                              </a:cubicBezTo>
                              <a:cubicBezTo>
                                <a:pt x="1397330" y="1048597"/>
                                <a:pt x="1342901" y="1222768"/>
                                <a:pt x="1134093" y="1296989"/>
                              </a:cubicBezTo>
                              <a:cubicBezTo>
                                <a:pt x="925285" y="1371210"/>
                                <a:pt x="527956" y="1331130"/>
                                <a:pt x="130628" y="1291051"/>
                              </a:cubicBez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Ελεύθερη σχεδίαση 209" o:spid="_x0000_s1026" o:spt="100" style="position:absolute;left:0pt;margin-left:332.1pt;margin-top:3.6pt;height:105.4pt;width:109.1pt;z-index:251676672;v-text-anchor:middle;mso-width-relative:page;mso-height-relative:page;" filled="f" stroked="t" coordsize="1385501,1338517" o:gfxdata="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" path="m0,61955c410193,5547,820387,-50861,1050966,79768c1281545,210397,1369620,642857,1383475,845727c1397330,1048597,1342901,1222768,1134093,1296989c925285,1371210,527956,1331130,130628,1291051e">
                <v:path o:connectlocs="0,61957;1051018,79771;1383543,845766;1134149,1297050;130634,1291111" o:connectangles="0,0,0,0,0"/>
                <v:fill on="f" focussize="0,0"/>
                <v:stroke weight="1.25pt" color="#000000 [3213]" miterlimit="8" joinstyle="miter"/>
                <v:imagedata o:title=""/>
                <o:lock v:ext="edit" aspectratio="f"/>
              </v:shape>
            </w:pict>
          </mc:Fallback>
        </mc:AlternateContent>
      </w:r>
      <w:r>
        <w:rPr>
          <w:sz w:val="28"/>
          <w:szCs w:val="28"/>
        </w:rPr>
        <mc:AlternateContent>
          <mc:Choice Requires="wps">
            <w:drawing>
              <wp:anchor distT="0" distB="0" distL="114300" distR="114300" simplePos="0" relativeHeight="251675648" behindDoc="0" locked="0" layoutInCell="1" allowOverlap="1">
                <wp:simplePos x="0" y="0"/>
                <wp:positionH relativeFrom="column">
                  <wp:posOffset>3925570</wp:posOffset>
                </wp:positionH>
                <wp:positionV relativeFrom="paragraph">
                  <wp:posOffset>101600</wp:posOffset>
                </wp:positionV>
                <wp:extent cx="332105" cy="0"/>
                <wp:effectExtent l="38100" t="38100" r="0" b="57150"/>
                <wp:wrapNone/>
                <wp:docPr id="208" name="Ευθύγραμμο βέλος σύνδεσης 208"/>
                <wp:cNvGraphicFramePr/>
                <a:graphic xmlns:a="http://schemas.openxmlformats.org/drawingml/2006/main">
                  <a:graphicData uri="http://schemas.microsoft.com/office/word/2010/wordprocessingShape">
                    <wps:wsp>
                      <wps:cNvCnPr/>
                      <wps:spPr>
                        <a:xfrm flipH="1">
                          <a:off x="0" y="0"/>
                          <a:ext cx="332105" cy="0"/>
                        </a:xfrm>
                        <a:prstGeom prst="straightConnector1">
                          <a:avLst/>
                        </a:prstGeom>
                        <a:ln w="15875">
                          <a:solidFill>
                            <a:schemeClr val="tx1"/>
                          </a:solidFill>
                          <a:tailEnd type="ova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208" o:spid="_x0000_s1026" o:spt="32" type="#_x0000_t32" style="position:absolute;left:0pt;flip:x;margin-left:309.1pt;margin-top:8pt;height:0pt;width:26.15pt;z-index:251675648;mso-width-relative:page;mso-height-relative:page;" filled="f" stroked="t" coordsize="21600,21600" o:gfxdata="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6tIFc&#10;1gAAAAkBAAAPAAAAAAAAAAEAIAAAACIAAABkcnMvZG93bnJldi54bWxQSwECFAAUAAAACACHTuJA&#10;MfcmBSMCAAAGBAAADgAAAAAAAAABACAAAAAlAQAAZHJzL2Uyb0RvYy54bWxQSwUGAAAAAAYABgBZ&#10;AQAAugUAAAAA&#10;">
                <v:fill on="f" focussize="0,0"/>
                <v:stroke weight="1.25pt" color="#000000 [3213]" miterlimit="8" joinstyle="miter" endarrow="oval"/>
                <v:imagedata o:title=""/>
                <o:lock v:ext="edit" aspectratio="f"/>
              </v:shape>
            </w:pict>
          </mc:Fallback>
        </mc:AlternateContent>
      </w:r>
      <w:r>
        <w:rPr>
          <w:sz w:val="28"/>
          <w:szCs w:val="28"/>
        </w:rPr>
        <mc:AlternateContent>
          <mc:Choice Requires="wps">
            <w:drawing>
              <wp:anchor distT="0" distB="0" distL="114300" distR="114300" simplePos="0" relativeHeight="251673600" behindDoc="0" locked="0" layoutInCell="1" allowOverlap="1">
                <wp:simplePos x="0" y="0"/>
                <wp:positionH relativeFrom="column">
                  <wp:posOffset>1656715</wp:posOffset>
                </wp:positionH>
                <wp:positionV relativeFrom="paragraph">
                  <wp:posOffset>47625</wp:posOffset>
                </wp:positionV>
                <wp:extent cx="1635125" cy="1343660"/>
                <wp:effectExtent l="0" t="0" r="22225" b="27940"/>
                <wp:wrapNone/>
                <wp:docPr id="206" name="Ελεύθερη σχεδίαση 206"/>
                <wp:cNvGraphicFramePr/>
                <a:graphic xmlns:a="http://schemas.openxmlformats.org/drawingml/2006/main">
                  <a:graphicData uri="http://schemas.microsoft.com/office/word/2010/wordprocessingShape">
                    <wps:wsp>
                      <wps:cNvSpPr/>
                      <wps:spPr>
                        <a:xfrm>
                          <a:off x="0" y="0"/>
                          <a:ext cx="1635125" cy="1343660"/>
                        </a:xfrm>
                        <a:custGeom>
                          <a:avLst/>
                          <a:gdLst>
                            <a:gd name="connsiteX0" fmla="*/ 1634810 w 1634810"/>
                            <a:gd name="connsiteY0" fmla="*/ 66277 h 1343634"/>
                            <a:gd name="connsiteX1" fmla="*/ 411652 w 1634810"/>
                            <a:gd name="connsiteY1" fmla="*/ 66277 h 1343634"/>
                            <a:gd name="connsiteX2" fmla="*/ 19766 w 1634810"/>
                            <a:gd name="connsiteY2" fmla="*/ 755046 h 1343634"/>
                            <a:gd name="connsiteX3" fmla="*/ 156332 w 1634810"/>
                            <a:gd name="connsiteY3" fmla="*/ 1295373 h 1343634"/>
                            <a:gd name="connsiteX4" fmla="*/ 987605 w 1634810"/>
                            <a:gd name="connsiteY4" fmla="*/ 1283498 h 13436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4810" h="1343634">
                              <a:moveTo>
                                <a:pt x="1634810" y="66277"/>
                              </a:moveTo>
                              <a:cubicBezTo>
                                <a:pt x="1157818" y="8879"/>
                                <a:pt x="680826" y="-48518"/>
                                <a:pt x="411652" y="66277"/>
                              </a:cubicBezTo>
                              <a:cubicBezTo>
                                <a:pt x="142478" y="181072"/>
                                <a:pt x="62319" y="550197"/>
                                <a:pt x="19766" y="755046"/>
                              </a:cubicBezTo>
                              <a:cubicBezTo>
                                <a:pt x="-22787" y="959895"/>
                                <a:pt x="-4975" y="1207298"/>
                                <a:pt x="156332" y="1295373"/>
                              </a:cubicBezTo>
                              <a:cubicBezTo>
                                <a:pt x="317638" y="1383448"/>
                                <a:pt x="652621" y="1333473"/>
                                <a:pt x="987605" y="1283498"/>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Ελεύθερη σχεδίαση 206" o:spid="_x0000_s1026" o:spt="100" style="position:absolute;left:0pt;margin-left:130.45pt;margin-top:3.75pt;height:105.8pt;width:128.75pt;z-index:251673600;v-text-anchor:middle;mso-width-relative:page;mso-height-relative:page;" filled="f" stroked="t" coordsize="1634810,1343634" o:gfxdata="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" path="m1634810,66277c1157818,8879,680826,-48518,411652,66277c142478,181072,62319,550197,19766,755046c-22787,959895,-4975,1207298,156332,1295373c317638,1383448,652621,1333473,987605,1283498e">
                <v:path o:connectlocs="1635125,66278;411731,66278;19769,755060;156362,1295398;987795,1283522" o:connectangles="0,0,0,0,0"/>
                <v:fill on="f" focussize="0,0"/>
                <v:stroke weight="1.5pt" color="#000000 [3213]" miterlimit="8" joinstyle="miter"/>
                <v:imagedata o:title=""/>
                <o:lock v:ext="edit" aspectratio="f"/>
              </v:shape>
            </w:pict>
          </mc:Fallback>
        </mc:AlternateContent>
      </w:r>
    </w:p>
    <w:p>
      <w:pPr>
        <w:spacing w:after="0" w:line="240" w:lineRule="auto"/>
        <w:rPr>
          <w:sz w:val="28"/>
          <w:szCs w:val="28"/>
          <w:lang w:val="el-GR"/>
        </w:rPr>
      </w:pPr>
      <w:r>
        <w:rPr>
          <w:sz w:val="28"/>
          <w:szCs w:val="28"/>
        </w:rPr>
        <mc:AlternateContent>
          <mc:Choice Requires="wps">
            <w:drawing>
              <wp:anchor distT="0" distB="0" distL="114300" distR="114300" simplePos="0" relativeHeight="251660288" behindDoc="0" locked="0" layoutInCell="1" allowOverlap="1">
                <wp:simplePos x="0" y="0"/>
                <wp:positionH relativeFrom="column">
                  <wp:posOffset>2270760</wp:posOffset>
                </wp:positionH>
                <wp:positionV relativeFrom="paragraph">
                  <wp:posOffset>93345</wp:posOffset>
                </wp:positionV>
                <wp:extent cx="2499995" cy="269875"/>
                <wp:effectExtent l="0" t="0" r="14605" b="15875"/>
                <wp:wrapNone/>
                <wp:docPr id="71" name="Στρογγυλεμένο ορθογώνιο 71"/>
                <wp:cNvGraphicFramePr/>
                <a:graphic xmlns:a="http://schemas.openxmlformats.org/drawingml/2006/main">
                  <a:graphicData uri="http://schemas.microsoft.com/office/word/2010/wordprocessingShape">
                    <wps:wsp>
                      <wps:cNvSpPr/>
                      <wps:spPr>
                        <a:xfrm>
                          <a:off x="0" y="0"/>
                          <a:ext cx="2499995" cy="270101"/>
                        </a:xfrm>
                        <a:prstGeom prst="roundRect">
                          <a:avLst/>
                        </a:prstGeom>
                        <a:solidFill>
                          <a:schemeClr val="bg2">
                            <a:lumMod val="7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Στρογγυλεμένο ορθογώνιο 71" o:spid="_x0000_s1026" o:spt="2" style="position:absolute;left:0pt;margin-left:178.8pt;margin-top:7.35pt;height:21.25pt;width:196.85pt;z-index:251660288;v-text-anchor:middle;mso-width-relative:page;mso-height-relative:page;" fillcolor="#AFABAB [2414]" filled="t" stroked="t" coordsize="21600,21600" arcsize="0.166666666666667" o:gfxdata="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">
                <v:fill on="t" focussize="0,0"/>
                <v:stroke weight="1pt" color="#7F7F7F [1612]" miterlimit="8" joinstyle="miter"/>
                <v:imagedata o:title=""/>
                <o:lock v:ext="edit" aspectratio="f"/>
                <v:textbox>
                  <w:txbxContent>
                    <w:p>
                      <w:pPr>
                        <w:jc w:val="center"/>
                      </w:pPr>
                    </w:p>
                  </w:txbxContent>
                </v:textbox>
              </v:roundrect>
            </w:pict>
          </mc:Fallback>
        </mc:AlternateContent>
      </w:r>
    </w:p>
    <w:p>
      <w:pPr>
        <w:spacing w:after="0" w:line="240" w:lineRule="auto"/>
        <w:rPr>
          <w:sz w:val="28"/>
          <w:szCs w:val="28"/>
          <w:lang w:val="el-GR"/>
        </w:rPr>
      </w:pPr>
    </w:p>
    <w:p>
      <w:pPr>
        <w:spacing w:after="0" w:line="240" w:lineRule="auto"/>
        <w:rPr>
          <w:sz w:val="28"/>
          <w:szCs w:val="28"/>
          <w:lang w:val="el-GR"/>
        </w:rPr>
      </w:pPr>
      <w:r>
        <w:rPr>
          <w:rFonts w:ascii="Comic Sans MS" w:hAnsi="Comic Sans MS"/>
        </w:rPr>
        <mc:AlternateContent>
          <mc:Choice Requires="wpg">
            <w:drawing>
              <wp:anchor distT="0" distB="0" distL="114300" distR="114300" simplePos="0" relativeHeight="251661312" behindDoc="0" locked="0" layoutInCell="1" allowOverlap="1">
                <wp:simplePos x="0" y="0"/>
                <wp:positionH relativeFrom="column">
                  <wp:posOffset>2581910</wp:posOffset>
                </wp:positionH>
                <wp:positionV relativeFrom="paragraph">
                  <wp:posOffset>189865</wp:posOffset>
                </wp:positionV>
                <wp:extent cx="692150" cy="196850"/>
                <wp:effectExtent l="0" t="0" r="12700" b="12700"/>
                <wp:wrapNone/>
                <wp:docPr id="72" name="Group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rot="5400000">
                          <a:off x="0" y="0"/>
                          <a:ext cx="692150" cy="196850"/>
                          <a:chOff x="1998" y="13583"/>
                          <a:chExt cx="1379" cy="407"/>
                        </a:xfrm>
                      </wpg:grpSpPr>
                      <wps:wsp>
                        <wps:cNvPr id="73" name="Freeform 76"/>
                        <wps:cNvSpPr>
                          <a:spLocks noChangeAspect="1" noEditPoints="1"/>
                        </wps:cNvSpPr>
                        <wps:spPr bwMode="auto">
                          <a:xfrm>
                            <a:off x="1998" y="13583"/>
                            <a:ext cx="943" cy="407"/>
                          </a:xfrm>
                          <a:custGeom>
                            <a:avLst/>
                            <a:gdLst>
                              <a:gd name="T0" fmla="*/ 143 w 943"/>
                              <a:gd name="T1" fmla="*/ 125 h 407"/>
                              <a:gd name="T2" fmla="*/ 191 w 943"/>
                              <a:gd name="T3" fmla="*/ 297 h 407"/>
                              <a:gd name="T4" fmla="*/ 196 w 943"/>
                              <a:gd name="T5" fmla="*/ 72 h 407"/>
                              <a:gd name="T6" fmla="*/ 325 w 943"/>
                              <a:gd name="T7" fmla="*/ 58 h 407"/>
                              <a:gd name="T8" fmla="*/ 316 w 943"/>
                              <a:gd name="T9" fmla="*/ 259 h 407"/>
                              <a:gd name="T10" fmla="*/ 373 w 943"/>
                              <a:gd name="T11" fmla="*/ 168 h 407"/>
                              <a:gd name="T12" fmla="*/ 340 w 943"/>
                              <a:gd name="T13" fmla="*/ 53 h 407"/>
                              <a:gd name="T14" fmla="*/ 469 w 943"/>
                              <a:gd name="T15" fmla="*/ 125 h 407"/>
                              <a:gd name="T16" fmla="*/ 522 w 943"/>
                              <a:gd name="T17" fmla="*/ 292 h 407"/>
                              <a:gd name="T18" fmla="*/ 526 w 943"/>
                              <a:gd name="T19" fmla="*/ 67 h 407"/>
                              <a:gd name="T20" fmla="*/ 651 w 943"/>
                              <a:gd name="T21" fmla="*/ 63 h 407"/>
                              <a:gd name="T22" fmla="*/ 651 w 943"/>
                              <a:gd name="T23" fmla="*/ 254 h 407"/>
                              <a:gd name="T24" fmla="*/ 704 w 943"/>
                              <a:gd name="T25" fmla="*/ 149 h 407"/>
                              <a:gd name="T26" fmla="*/ 665 w 943"/>
                              <a:gd name="T27" fmla="*/ 48 h 407"/>
                              <a:gd name="T28" fmla="*/ 804 w 943"/>
                              <a:gd name="T29" fmla="*/ 101 h 407"/>
                              <a:gd name="T30" fmla="*/ 857 w 943"/>
                              <a:gd name="T31" fmla="*/ 278 h 407"/>
                              <a:gd name="T32" fmla="*/ 847 w 943"/>
                              <a:gd name="T33" fmla="*/ 58 h 407"/>
                              <a:gd name="T34" fmla="*/ 890 w 943"/>
                              <a:gd name="T35" fmla="*/ 398 h 407"/>
                              <a:gd name="T36" fmla="*/ 747 w 943"/>
                              <a:gd name="T37" fmla="*/ 407 h 407"/>
                              <a:gd name="T38" fmla="*/ 637 w 943"/>
                              <a:gd name="T39" fmla="*/ 398 h 407"/>
                              <a:gd name="T40" fmla="*/ 517 w 943"/>
                              <a:gd name="T41" fmla="*/ 369 h 407"/>
                              <a:gd name="T42" fmla="*/ 387 w 943"/>
                              <a:gd name="T43" fmla="*/ 398 h 407"/>
                              <a:gd name="T44" fmla="*/ 263 w 943"/>
                              <a:gd name="T45" fmla="*/ 407 h 407"/>
                              <a:gd name="T46" fmla="*/ 119 w 943"/>
                              <a:gd name="T47" fmla="*/ 402 h 407"/>
                              <a:gd name="T48" fmla="*/ 19 w 943"/>
                              <a:gd name="T49" fmla="*/ 354 h 407"/>
                              <a:gd name="T50" fmla="*/ 0 w 943"/>
                              <a:gd name="T51" fmla="*/ 225 h 407"/>
                              <a:gd name="T52" fmla="*/ 52 w 943"/>
                              <a:gd name="T53" fmla="*/ 335 h 407"/>
                              <a:gd name="T54" fmla="*/ 119 w 943"/>
                              <a:gd name="T55" fmla="*/ 359 h 407"/>
                              <a:gd name="T56" fmla="*/ 124 w 943"/>
                              <a:gd name="T57" fmla="*/ 268 h 407"/>
                              <a:gd name="T58" fmla="*/ 148 w 943"/>
                              <a:gd name="T59" fmla="*/ 20 h 407"/>
                              <a:gd name="T60" fmla="*/ 225 w 943"/>
                              <a:gd name="T61" fmla="*/ 53 h 407"/>
                              <a:gd name="T62" fmla="*/ 220 w 943"/>
                              <a:gd name="T63" fmla="*/ 311 h 407"/>
                              <a:gd name="T64" fmla="*/ 258 w 943"/>
                              <a:gd name="T65" fmla="*/ 374 h 407"/>
                              <a:gd name="T66" fmla="*/ 287 w 943"/>
                              <a:gd name="T67" fmla="*/ 268 h 407"/>
                              <a:gd name="T68" fmla="*/ 311 w 943"/>
                              <a:gd name="T69" fmla="*/ 20 h 407"/>
                              <a:gd name="T70" fmla="*/ 387 w 943"/>
                              <a:gd name="T71" fmla="*/ 44 h 407"/>
                              <a:gd name="T72" fmla="*/ 387 w 943"/>
                              <a:gd name="T73" fmla="*/ 307 h 407"/>
                              <a:gd name="T74" fmla="*/ 431 w 943"/>
                              <a:gd name="T75" fmla="*/ 369 h 407"/>
                              <a:gd name="T76" fmla="*/ 469 w 943"/>
                              <a:gd name="T77" fmla="*/ 316 h 407"/>
                              <a:gd name="T78" fmla="*/ 455 w 943"/>
                              <a:gd name="T79" fmla="*/ 48 h 407"/>
                              <a:gd name="T80" fmla="*/ 531 w 943"/>
                              <a:gd name="T81" fmla="*/ 15 h 407"/>
                              <a:gd name="T82" fmla="*/ 565 w 943"/>
                              <a:gd name="T83" fmla="*/ 264 h 407"/>
                              <a:gd name="T84" fmla="*/ 598 w 943"/>
                              <a:gd name="T85" fmla="*/ 369 h 407"/>
                              <a:gd name="T86" fmla="*/ 617 w 943"/>
                              <a:gd name="T87" fmla="*/ 278 h 407"/>
                              <a:gd name="T88" fmla="*/ 613 w 943"/>
                              <a:gd name="T89" fmla="*/ 82 h 407"/>
                              <a:gd name="T90" fmla="*/ 680 w 943"/>
                              <a:gd name="T91" fmla="*/ 5 h 407"/>
                              <a:gd name="T92" fmla="*/ 737 w 943"/>
                              <a:gd name="T93" fmla="*/ 192 h 407"/>
                              <a:gd name="T94" fmla="*/ 723 w 943"/>
                              <a:gd name="T95" fmla="*/ 359 h 407"/>
                              <a:gd name="T96" fmla="*/ 809 w 943"/>
                              <a:gd name="T97" fmla="*/ 335 h 407"/>
                              <a:gd name="T98" fmla="*/ 785 w 943"/>
                              <a:gd name="T99" fmla="*/ 44 h 407"/>
                              <a:gd name="T100" fmla="*/ 862 w 943"/>
                              <a:gd name="T101" fmla="*/ 15 h 407"/>
                              <a:gd name="T102" fmla="*/ 890 w 943"/>
                              <a:gd name="T103" fmla="*/ 264 h 407"/>
                              <a:gd name="T104" fmla="*/ 900 w 943"/>
                              <a:gd name="T105" fmla="*/ 364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43" h="407">
                                <a:moveTo>
                                  <a:pt x="177" y="48"/>
                                </a:moveTo>
                                <a:lnTo>
                                  <a:pt x="167" y="53"/>
                                </a:lnTo>
                                <a:lnTo>
                                  <a:pt x="158" y="58"/>
                                </a:lnTo>
                                <a:lnTo>
                                  <a:pt x="153" y="67"/>
                                </a:lnTo>
                                <a:lnTo>
                                  <a:pt x="148" y="87"/>
                                </a:lnTo>
                                <a:lnTo>
                                  <a:pt x="143" y="125"/>
                                </a:lnTo>
                                <a:lnTo>
                                  <a:pt x="143" y="168"/>
                                </a:lnTo>
                                <a:lnTo>
                                  <a:pt x="148" y="216"/>
                                </a:lnTo>
                                <a:lnTo>
                                  <a:pt x="153" y="264"/>
                                </a:lnTo>
                                <a:lnTo>
                                  <a:pt x="162" y="297"/>
                                </a:lnTo>
                                <a:lnTo>
                                  <a:pt x="177" y="321"/>
                                </a:lnTo>
                                <a:lnTo>
                                  <a:pt x="191" y="297"/>
                                </a:lnTo>
                                <a:lnTo>
                                  <a:pt x="201" y="264"/>
                                </a:lnTo>
                                <a:lnTo>
                                  <a:pt x="206" y="216"/>
                                </a:lnTo>
                                <a:lnTo>
                                  <a:pt x="210" y="173"/>
                                </a:lnTo>
                                <a:lnTo>
                                  <a:pt x="206" y="125"/>
                                </a:lnTo>
                                <a:lnTo>
                                  <a:pt x="201" y="87"/>
                                </a:lnTo>
                                <a:lnTo>
                                  <a:pt x="196" y="72"/>
                                </a:lnTo>
                                <a:lnTo>
                                  <a:pt x="191" y="58"/>
                                </a:lnTo>
                                <a:lnTo>
                                  <a:pt x="182" y="53"/>
                                </a:lnTo>
                                <a:lnTo>
                                  <a:pt x="177" y="48"/>
                                </a:lnTo>
                                <a:close/>
                                <a:moveTo>
                                  <a:pt x="340" y="53"/>
                                </a:moveTo>
                                <a:lnTo>
                                  <a:pt x="330" y="53"/>
                                </a:lnTo>
                                <a:lnTo>
                                  <a:pt x="325" y="58"/>
                                </a:lnTo>
                                <a:lnTo>
                                  <a:pt x="320" y="72"/>
                                </a:lnTo>
                                <a:lnTo>
                                  <a:pt x="316" y="87"/>
                                </a:lnTo>
                                <a:lnTo>
                                  <a:pt x="311" y="125"/>
                                </a:lnTo>
                                <a:lnTo>
                                  <a:pt x="306" y="168"/>
                                </a:lnTo>
                                <a:lnTo>
                                  <a:pt x="311" y="216"/>
                                </a:lnTo>
                                <a:lnTo>
                                  <a:pt x="316" y="259"/>
                                </a:lnTo>
                                <a:lnTo>
                                  <a:pt x="330" y="292"/>
                                </a:lnTo>
                                <a:lnTo>
                                  <a:pt x="344" y="316"/>
                                </a:lnTo>
                                <a:lnTo>
                                  <a:pt x="354" y="292"/>
                                </a:lnTo>
                                <a:lnTo>
                                  <a:pt x="364" y="254"/>
                                </a:lnTo>
                                <a:lnTo>
                                  <a:pt x="373" y="211"/>
                                </a:lnTo>
                                <a:lnTo>
                                  <a:pt x="373" y="168"/>
                                </a:lnTo>
                                <a:lnTo>
                                  <a:pt x="373" y="125"/>
                                </a:lnTo>
                                <a:lnTo>
                                  <a:pt x="368" y="87"/>
                                </a:lnTo>
                                <a:lnTo>
                                  <a:pt x="364" y="72"/>
                                </a:lnTo>
                                <a:lnTo>
                                  <a:pt x="359" y="63"/>
                                </a:lnTo>
                                <a:lnTo>
                                  <a:pt x="349" y="53"/>
                                </a:lnTo>
                                <a:lnTo>
                                  <a:pt x="340" y="53"/>
                                </a:lnTo>
                                <a:close/>
                                <a:moveTo>
                                  <a:pt x="502" y="48"/>
                                </a:moveTo>
                                <a:lnTo>
                                  <a:pt x="493" y="48"/>
                                </a:lnTo>
                                <a:lnTo>
                                  <a:pt x="483" y="58"/>
                                </a:lnTo>
                                <a:lnTo>
                                  <a:pt x="478" y="67"/>
                                </a:lnTo>
                                <a:lnTo>
                                  <a:pt x="474" y="87"/>
                                </a:lnTo>
                                <a:lnTo>
                                  <a:pt x="469" y="125"/>
                                </a:lnTo>
                                <a:lnTo>
                                  <a:pt x="474" y="168"/>
                                </a:lnTo>
                                <a:lnTo>
                                  <a:pt x="478" y="216"/>
                                </a:lnTo>
                                <a:lnTo>
                                  <a:pt x="488" y="259"/>
                                </a:lnTo>
                                <a:lnTo>
                                  <a:pt x="498" y="292"/>
                                </a:lnTo>
                                <a:lnTo>
                                  <a:pt x="512" y="316"/>
                                </a:lnTo>
                                <a:lnTo>
                                  <a:pt x="522" y="292"/>
                                </a:lnTo>
                                <a:lnTo>
                                  <a:pt x="531" y="259"/>
                                </a:lnTo>
                                <a:lnTo>
                                  <a:pt x="536" y="211"/>
                                </a:lnTo>
                                <a:lnTo>
                                  <a:pt x="541" y="163"/>
                                </a:lnTo>
                                <a:lnTo>
                                  <a:pt x="541" y="120"/>
                                </a:lnTo>
                                <a:lnTo>
                                  <a:pt x="531" y="82"/>
                                </a:lnTo>
                                <a:lnTo>
                                  <a:pt x="526" y="67"/>
                                </a:lnTo>
                                <a:lnTo>
                                  <a:pt x="522" y="58"/>
                                </a:lnTo>
                                <a:lnTo>
                                  <a:pt x="512" y="48"/>
                                </a:lnTo>
                                <a:lnTo>
                                  <a:pt x="502" y="48"/>
                                </a:lnTo>
                                <a:close/>
                                <a:moveTo>
                                  <a:pt x="665" y="48"/>
                                </a:moveTo>
                                <a:lnTo>
                                  <a:pt x="656" y="53"/>
                                </a:lnTo>
                                <a:lnTo>
                                  <a:pt x="651" y="63"/>
                                </a:lnTo>
                                <a:lnTo>
                                  <a:pt x="641" y="72"/>
                                </a:lnTo>
                                <a:lnTo>
                                  <a:pt x="637" y="87"/>
                                </a:lnTo>
                                <a:lnTo>
                                  <a:pt x="632" y="125"/>
                                </a:lnTo>
                                <a:lnTo>
                                  <a:pt x="637" y="168"/>
                                </a:lnTo>
                                <a:lnTo>
                                  <a:pt x="641" y="211"/>
                                </a:lnTo>
                                <a:lnTo>
                                  <a:pt x="651" y="254"/>
                                </a:lnTo>
                                <a:lnTo>
                                  <a:pt x="660" y="292"/>
                                </a:lnTo>
                                <a:lnTo>
                                  <a:pt x="675" y="316"/>
                                </a:lnTo>
                                <a:lnTo>
                                  <a:pt x="689" y="283"/>
                                </a:lnTo>
                                <a:lnTo>
                                  <a:pt x="704" y="244"/>
                                </a:lnTo>
                                <a:lnTo>
                                  <a:pt x="704" y="197"/>
                                </a:lnTo>
                                <a:lnTo>
                                  <a:pt x="704" y="149"/>
                                </a:lnTo>
                                <a:lnTo>
                                  <a:pt x="699" y="106"/>
                                </a:lnTo>
                                <a:lnTo>
                                  <a:pt x="689" y="72"/>
                                </a:lnTo>
                                <a:lnTo>
                                  <a:pt x="684" y="63"/>
                                </a:lnTo>
                                <a:lnTo>
                                  <a:pt x="680" y="58"/>
                                </a:lnTo>
                                <a:lnTo>
                                  <a:pt x="675" y="53"/>
                                </a:lnTo>
                                <a:lnTo>
                                  <a:pt x="665" y="48"/>
                                </a:lnTo>
                                <a:close/>
                                <a:moveTo>
                                  <a:pt x="828" y="44"/>
                                </a:moveTo>
                                <a:lnTo>
                                  <a:pt x="823" y="44"/>
                                </a:lnTo>
                                <a:lnTo>
                                  <a:pt x="818" y="48"/>
                                </a:lnTo>
                                <a:lnTo>
                                  <a:pt x="814" y="58"/>
                                </a:lnTo>
                                <a:lnTo>
                                  <a:pt x="809" y="67"/>
                                </a:lnTo>
                                <a:lnTo>
                                  <a:pt x="804" y="101"/>
                                </a:lnTo>
                                <a:lnTo>
                                  <a:pt x="799" y="144"/>
                                </a:lnTo>
                                <a:lnTo>
                                  <a:pt x="799" y="192"/>
                                </a:lnTo>
                                <a:lnTo>
                                  <a:pt x="804" y="235"/>
                                </a:lnTo>
                                <a:lnTo>
                                  <a:pt x="818" y="278"/>
                                </a:lnTo>
                                <a:lnTo>
                                  <a:pt x="838" y="316"/>
                                </a:lnTo>
                                <a:lnTo>
                                  <a:pt x="857" y="278"/>
                                </a:lnTo>
                                <a:lnTo>
                                  <a:pt x="866" y="240"/>
                                </a:lnTo>
                                <a:lnTo>
                                  <a:pt x="871" y="197"/>
                                </a:lnTo>
                                <a:lnTo>
                                  <a:pt x="866" y="149"/>
                                </a:lnTo>
                                <a:lnTo>
                                  <a:pt x="862" y="101"/>
                                </a:lnTo>
                                <a:lnTo>
                                  <a:pt x="852" y="72"/>
                                </a:lnTo>
                                <a:lnTo>
                                  <a:pt x="847" y="58"/>
                                </a:lnTo>
                                <a:lnTo>
                                  <a:pt x="842" y="53"/>
                                </a:lnTo>
                                <a:lnTo>
                                  <a:pt x="838" y="44"/>
                                </a:lnTo>
                                <a:lnTo>
                                  <a:pt x="828" y="44"/>
                                </a:lnTo>
                                <a:close/>
                                <a:moveTo>
                                  <a:pt x="943" y="393"/>
                                </a:moveTo>
                                <a:lnTo>
                                  <a:pt x="919" y="398"/>
                                </a:lnTo>
                                <a:lnTo>
                                  <a:pt x="890" y="398"/>
                                </a:lnTo>
                                <a:lnTo>
                                  <a:pt x="862" y="388"/>
                                </a:lnTo>
                                <a:lnTo>
                                  <a:pt x="833" y="369"/>
                                </a:lnTo>
                                <a:lnTo>
                                  <a:pt x="814" y="388"/>
                                </a:lnTo>
                                <a:lnTo>
                                  <a:pt x="790" y="398"/>
                                </a:lnTo>
                                <a:lnTo>
                                  <a:pt x="771" y="407"/>
                                </a:lnTo>
                                <a:lnTo>
                                  <a:pt x="747" y="407"/>
                                </a:lnTo>
                                <a:lnTo>
                                  <a:pt x="728" y="402"/>
                                </a:lnTo>
                                <a:lnTo>
                                  <a:pt x="708" y="398"/>
                                </a:lnTo>
                                <a:lnTo>
                                  <a:pt x="694" y="383"/>
                                </a:lnTo>
                                <a:lnTo>
                                  <a:pt x="675" y="369"/>
                                </a:lnTo>
                                <a:lnTo>
                                  <a:pt x="656" y="383"/>
                                </a:lnTo>
                                <a:lnTo>
                                  <a:pt x="637" y="398"/>
                                </a:lnTo>
                                <a:lnTo>
                                  <a:pt x="617" y="402"/>
                                </a:lnTo>
                                <a:lnTo>
                                  <a:pt x="598" y="407"/>
                                </a:lnTo>
                                <a:lnTo>
                                  <a:pt x="574" y="407"/>
                                </a:lnTo>
                                <a:lnTo>
                                  <a:pt x="555" y="398"/>
                                </a:lnTo>
                                <a:lnTo>
                                  <a:pt x="536" y="388"/>
                                </a:lnTo>
                                <a:lnTo>
                                  <a:pt x="517" y="369"/>
                                </a:lnTo>
                                <a:lnTo>
                                  <a:pt x="493" y="383"/>
                                </a:lnTo>
                                <a:lnTo>
                                  <a:pt x="474" y="398"/>
                                </a:lnTo>
                                <a:lnTo>
                                  <a:pt x="455" y="407"/>
                                </a:lnTo>
                                <a:lnTo>
                                  <a:pt x="431" y="407"/>
                                </a:lnTo>
                                <a:lnTo>
                                  <a:pt x="411" y="407"/>
                                </a:lnTo>
                                <a:lnTo>
                                  <a:pt x="387" y="398"/>
                                </a:lnTo>
                                <a:lnTo>
                                  <a:pt x="368" y="388"/>
                                </a:lnTo>
                                <a:lnTo>
                                  <a:pt x="344" y="369"/>
                                </a:lnTo>
                                <a:lnTo>
                                  <a:pt x="325" y="383"/>
                                </a:lnTo>
                                <a:lnTo>
                                  <a:pt x="306" y="398"/>
                                </a:lnTo>
                                <a:lnTo>
                                  <a:pt x="287" y="407"/>
                                </a:lnTo>
                                <a:lnTo>
                                  <a:pt x="263" y="407"/>
                                </a:lnTo>
                                <a:lnTo>
                                  <a:pt x="244" y="407"/>
                                </a:lnTo>
                                <a:lnTo>
                                  <a:pt x="220" y="402"/>
                                </a:lnTo>
                                <a:lnTo>
                                  <a:pt x="201" y="393"/>
                                </a:lnTo>
                                <a:lnTo>
                                  <a:pt x="182" y="374"/>
                                </a:lnTo>
                                <a:lnTo>
                                  <a:pt x="148" y="393"/>
                                </a:lnTo>
                                <a:lnTo>
                                  <a:pt x="119" y="402"/>
                                </a:lnTo>
                                <a:lnTo>
                                  <a:pt x="91" y="402"/>
                                </a:lnTo>
                                <a:lnTo>
                                  <a:pt x="62" y="398"/>
                                </a:lnTo>
                                <a:lnTo>
                                  <a:pt x="47" y="388"/>
                                </a:lnTo>
                                <a:lnTo>
                                  <a:pt x="38" y="378"/>
                                </a:lnTo>
                                <a:lnTo>
                                  <a:pt x="28" y="369"/>
                                </a:lnTo>
                                <a:lnTo>
                                  <a:pt x="19" y="354"/>
                                </a:lnTo>
                                <a:lnTo>
                                  <a:pt x="9" y="340"/>
                                </a:lnTo>
                                <a:lnTo>
                                  <a:pt x="4" y="316"/>
                                </a:lnTo>
                                <a:lnTo>
                                  <a:pt x="0" y="297"/>
                                </a:lnTo>
                                <a:lnTo>
                                  <a:pt x="0" y="273"/>
                                </a:lnTo>
                                <a:lnTo>
                                  <a:pt x="0" y="240"/>
                                </a:lnTo>
                                <a:lnTo>
                                  <a:pt x="0" y="225"/>
                                </a:lnTo>
                                <a:lnTo>
                                  <a:pt x="9" y="211"/>
                                </a:lnTo>
                                <a:lnTo>
                                  <a:pt x="24" y="187"/>
                                </a:lnTo>
                                <a:lnTo>
                                  <a:pt x="24" y="230"/>
                                </a:lnTo>
                                <a:lnTo>
                                  <a:pt x="28" y="273"/>
                                </a:lnTo>
                                <a:lnTo>
                                  <a:pt x="38" y="307"/>
                                </a:lnTo>
                                <a:lnTo>
                                  <a:pt x="52" y="335"/>
                                </a:lnTo>
                                <a:lnTo>
                                  <a:pt x="62" y="345"/>
                                </a:lnTo>
                                <a:lnTo>
                                  <a:pt x="71" y="354"/>
                                </a:lnTo>
                                <a:lnTo>
                                  <a:pt x="81" y="359"/>
                                </a:lnTo>
                                <a:lnTo>
                                  <a:pt x="91" y="364"/>
                                </a:lnTo>
                                <a:lnTo>
                                  <a:pt x="105" y="364"/>
                                </a:lnTo>
                                <a:lnTo>
                                  <a:pt x="119" y="359"/>
                                </a:lnTo>
                                <a:lnTo>
                                  <a:pt x="134" y="354"/>
                                </a:lnTo>
                                <a:lnTo>
                                  <a:pt x="153" y="345"/>
                                </a:lnTo>
                                <a:lnTo>
                                  <a:pt x="143" y="335"/>
                                </a:lnTo>
                                <a:lnTo>
                                  <a:pt x="134" y="316"/>
                                </a:lnTo>
                                <a:lnTo>
                                  <a:pt x="129" y="292"/>
                                </a:lnTo>
                                <a:lnTo>
                                  <a:pt x="124" y="268"/>
                                </a:lnTo>
                                <a:lnTo>
                                  <a:pt x="115" y="216"/>
                                </a:lnTo>
                                <a:lnTo>
                                  <a:pt x="115" y="154"/>
                                </a:lnTo>
                                <a:lnTo>
                                  <a:pt x="115" y="96"/>
                                </a:lnTo>
                                <a:lnTo>
                                  <a:pt x="129" y="48"/>
                                </a:lnTo>
                                <a:lnTo>
                                  <a:pt x="138" y="34"/>
                                </a:lnTo>
                                <a:lnTo>
                                  <a:pt x="148" y="20"/>
                                </a:lnTo>
                                <a:lnTo>
                                  <a:pt x="158" y="10"/>
                                </a:lnTo>
                                <a:lnTo>
                                  <a:pt x="172" y="5"/>
                                </a:lnTo>
                                <a:lnTo>
                                  <a:pt x="191" y="10"/>
                                </a:lnTo>
                                <a:lnTo>
                                  <a:pt x="201" y="20"/>
                                </a:lnTo>
                                <a:lnTo>
                                  <a:pt x="215" y="34"/>
                                </a:lnTo>
                                <a:lnTo>
                                  <a:pt x="225" y="53"/>
                                </a:lnTo>
                                <a:lnTo>
                                  <a:pt x="234" y="96"/>
                                </a:lnTo>
                                <a:lnTo>
                                  <a:pt x="244" y="154"/>
                                </a:lnTo>
                                <a:lnTo>
                                  <a:pt x="239" y="211"/>
                                </a:lnTo>
                                <a:lnTo>
                                  <a:pt x="234" y="268"/>
                                </a:lnTo>
                                <a:lnTo>
                                  <a:pt x="225" y="292"/>
                                </a:lnTo>
                                <a:lnTo>
                                  <a:pt x="220" y="311"/>
                                </a:lnTo>
                                <a:lnTo>
                                  <a:pt x="210" y="331"/>
                                </a:lnTo>
                                <a:lnTo>
                                  <a:pt x="201" y="345"/>
                                </a:lnTo>
                                <a:lnTo>
                                  <a:pt x="215" y="359"/>
                                </a:lnTo>
                                <a:lnTo>
                                  <a:pt x="229" y="364"/>
                                </a:lnTo>
                                <a:lnTo>
                                  <a:pt x="244" y="369"/>
                                </a:lnTo>
                                <a:lnTo>
                                  <a:pt x="258" y="374"/>
                                </a:lnTo>
                                <a:lnTo>
                                  <a:pt x="273" y="369"/>
                                </a:lnTo>
                                <a:lnTo>
                                  <a:pt x="287" y="364"/>
                                </a:lnTo>
                                <a:lnTo>
                                  <a:pt x="301" y="354"/>
                                </a:lnTo>
                                <a:lnTo>
                                  <a:pt x="316" y="340"/>
                                </a:lnTo>
                                <a:lnTo>
                                  <a:pt x="301" y="311"/>
                                </a:lnTo>
                                <a:lnTo>
                                  <a:pt x="287" y="268"/>
                                </a:lnTo>
                                <a:lnTo>
                                  <a:pt x="277" y="211"/>
                                </a:lnTo>
                                <a:lnTo>
                                  <a:pt x="277" y="154"/>
                                </a:lnTo>
                                <a:lnTo>
                                  <a:pt x="282" y="101"/>
                                </a:lnTo>
                                <a:lnTo>
                                  <a:pt x="292" y="53"/>
                                </a:lnTo>
                                <a:lnTo>
                                  <a:pt x="301" y="34"/>
                                </a:lnTo>
                                <a:lnTo>
                                  <a:pt x="311" y="20"/>
                                </a:lnTo>
                                <a:lnTo>
                                  <a:pt x="320" y="10"/>
                                </a:lnTo>
                                <a:lnTo>
                                  <a:pt x="335" y="5"/>
                                </a:lnTo>
                                <a:lnTo>
                                  <a:pt x="354" y="5"/>
                                </a:lnTo>
                                <a:lnTo>
                                  <a:pt x="364" y="15"/>
                                </a:lnTo>
                                <a:lnTo>
                                  <a:pt x="378" y="29"/>
                                </a:lnTo>
                                <a:lnTo>
                                  <a:pt x="387" y="44"/>
                                </a:lnTo>
                                <a:lnTo>
                                  <a:pt x="402" y="91"/>
                                </a:lnTo>
                                <a:lnTo>
                                  <a:pt x="407" y="144"/>
                                </a:lnTo>
                                <a:lnTo>
                                  <a:pt x="407" y="206"/>
                                </a:lnTo>
                                <a:lnTo>
                                  <a:pt x="402" y="259"/>
                                </a:lnTo>
                                <a:lnTo>
                                  <a:pt x="392" y="283"/>
                                </a:lnTo>
                                <a:lnTo>
                                  <a:pt x="387" y="307"/>
                                </a:lnTo>
                                <a:lnTo>
                                  <a:pt x="378" y="321"/>
                                </a:lnTo>
                                <a:lnTo>
                                  <a:pt x="368" y="335"/>
                                </a:lnTo>
                                <a:lnTo>
                                  <a:pt x="387" y="350"/>
                                </a:lnTo>
                                <a:lnTo>
                                  <a:pt x="402" y="359"/>
                                </a:lnTo>
                                <a:lnTo>
                                  <a:pt x="416" y="364"/>
                                </a:lnTo>
                                <a:lnTo>
                                  <a:pt x="431" y="369"/>
                                </a:lnTo>
                                <a:lnTo>
                                  <a:pt x="445" y="369"/>
                                </a:lnTo>
                                <a:lnTo>
                                  <a:pt x="459" y="364"/>
                                </a:lnTo>
                                <a:lnTo>
                                  <a:pt x="474" y="354"/>
                                </a:lnTo>
                                <a:lnTo>
                                  <a:pt x="493" y="345"/>
                                </a:lnTo>
                                <a:lnTo>
                                  <a:pt x="478" y="335"/>
                                </a:lnTo>
                                <a:lnTo>
                                  <a:pt x="469" y="316"/>
                                </a:lnTo>
                                <a:lnTo>
                                  <a:pt x="459" y="297"/>
                                </a:lnTo>
                                <a:lnTo>
                                  <a:pt x="455" y="273"/>
                                </a:lnTo>
                                <a:lnTo>
                                  <a:pt x="440" y="216"/>
                                </a:lnTo>
                                <a:lnTo>
                                  <a:pt x="440" y="154"/>
                                </a:lnTo>
                                <a:lnTo>
                                  <a:pt x="445" y="96"/>
                                </a:lnTo>
                                <a:lnTo>
                                  <a:pt x="455" y="48"/>
                                </a:lnTo>
                                <a:lnTo>
                                  <a:pt x="464" y="29"/>
                                </a:lnTo>
                                <a:lnTo>
                                  <a:pt x="474" y="15"/>
                                </a:lnTo>
                                <a:lnTo>
                                  <a:pt x="488" y="5"/>
                                </a:lnTo>
                                <a:lnTo>
                                  <a:pt x="502" y="5"/>
                                </a:lnTo>
                                <a:lnTo>
                                  <a:pt x="517" y="5"/>
                                </a:lnTo>
                                <a:lnTo>
                                  <a:pt x="531" y="15"/>
                                </a:lnTo>
                                <a:lnTo>
                                  <a:pt x="541" y="29"/>
                                </a:lnTo>
                                <a:lnTo>
                                  <a:pt x="550" y="48"/>
                                </a:lnTo>
                                <a:lnTo>
                                  <a:pt x="565" y="96"/>
                                </a:lnTo>
                                <a:lnTo>
                                  <a:pt x="569" y="149"/>
                                </a:lnTo>
                                <a:lnTo>
                                  <a:pt x="569" y="206"/>
                                </a:lnTo>
                                <a:lnTo>
                                  <a:pt x="565" y="264"/>
                                </a:lnTo>
                                <a:lnTo>
                                  <a:pt x="555" y="307"/>
                                </a:lnTo>
                                <a:lnTo>
                                  <a:pt x="541" y="340"/>
                                </a:lnTo>
                                <a:lnTo>
                                  <a:pt x="555" y="354"/>
                                </a:lnTo>
                                <a:lnTo>
                                  <a:pt x="565" y="364"/>
                                </a:lnTo>
                                <a:lnTo>
                                  <a:pt x="579" y="369"/>
                                </a:lnTo>
                                <a:lnTo>
                                  <a:pt x="598" y="369"/>
                                </a:lnTo>
                                <a:lnTo>
                                  <a:pt x="613" y="364"/>
                                </a:lnTo>
                                <a:lnTo>
                                  <a:pt x="627" y="359"/>
                                </a:lnTo>
                                <a:lnTo>
                                  <a:pt x="641" y="350"/>
                                </a:lnTo>
                                <a:lnTo>
                                  <a:pt x="651" y="340"/>
                                </a:lnTo>
                                <a:lnTo>
                                  <a:pt x="632" y="311"/>
                                </a:lnTo>
                                <a:lnTo>
                                  <a:pt x="617" y="278"/>
                                </a:lnTo>
                                <a:lnTo>
                                  <a:pt x="608" y="249"/>
                                </a:lnTo>
                                <a:lnTo>
                                  <a:pt x="603" y="211"/>
                                </a:lnTo>
                                <a:lnTo>
                                  <a:pt x="598" y="177"/>
                                </a:lnTo>
                                <a:lnTo>
                                  <a:pt x="603" y="144"/>
                                </a:lnTo>
                                <a:lnTo>
                                  <a:pt x="603" y="110"/>
                                </a:lnTo>
                                <a:lnTo>
                                  <a:pt x="613" y="82"/>
                                </a:lnTo>
                                <a:lnTo>
                                  <a:pt x="622" y="58"/>
                                </a:lnTo>
                                <a:lnTo>
                                  <a:pt x="632" y="34"/>
                                </a:lnTo>
                                <a:lnTo>
                                  <a:pt x="641" y="20"/>
                                </a:lnTo>
                                <a:lnTo>
                                  <a:pt x="656" y="5"/>
                                </a:lnTo>
                                <a:lnTo>
                                  <a:pt x="670" y="0"/>
                                </a:lnTo>
                                <a:lnTo>
                                  <a:pt x="680" y="5"/>
                                </a:lnTo>
                                <a:lnTo>
                                  <a:pt x="694" y="20"/>
                                </a:lnTo>
                                <a:lnTo>
                                  <a:pt x="708" y="39"/>
                                </a:lnTo>
                                <a:lnTo>
                                  <a:pt x="718" y="72"/>
                                </a:lnTo>
                                <a:lnTo>
                                  <a:pt x="728" y="110"/>
                                </a:lnTo>
                                <a:lnTo>
                                  <a:pt x="732" y="154"/>
                                </a:lnTo>
                                <a:lnTo>
                                  <a:pt x="737" y="192"/>
                                </a:lnTo>
                                <a:lnTo>
                                  <a:pt x="732" y="235"/>
                                </a:lnTo>
                                <a:lnTo>
                                  <a:pt x="728" y="273"/>
                                </a:lnTo>
                                <a:lnTo>
                                  <a:pt x="718" y="311"/>
                                </a:lnTo>
                                <a:lnTo>
                                  <a:pt x="699" y="340"/>
                                </a:lnTo>
                                <a:lnTo>
                                  <a:pt x="713" y="350"/>
                                </a:lnTo>
                                <a:lnTo>
                                  <a:pt x="723" y="359"/>
                                </a:lnTo>
                                <a:lnTo>
                                  <a:pt x="737" y="364"/>
                                </a:lnTo>
                                <a:lnTo>
                                  <a:pt x="751" y="369"/>
                                </a:lnTo>
                                <a:lnTo>
                                  <a:pt x="766" y="364"/>
                                </a:lnTo>
                                <a:lnTo>
                                  <a:pt x="780" y="359"/>
                                </a:lnTo>
                                <a:lnTo>
                                  <a:pt x="795" y="350"/>
                                </a:lnTo>
                                <a:lnTo>
                                  <a:pt x="809" y="335"/>
                                </a:lnTo>
                                <a:lnTo>
                                  <a:pt x="795" y="307"/>
                                </a:lnTo>
                                <a:lnTo>
                                  <a:pt x="780" y="259"/>
                                </a:lnTo>
                                <a:lnTo>
                                  <a:pt x="775" y="206"/>
                                </a:lnTo>
                                <a:lnTo>
                                  <a:pt x="771" y="149"/>
                                </a:lnTo>
                                <a:lnTo>
                                  <a:pt x="775" y="91"/>
                                </a:lnTo>
                                <a:lnTo>
                                  <a:pt x="785" y="44"/>
                                </a:lnTo>
                                <a:lnTo>
                                  <a:pt x="795" y="29"/>
                                </a:lnTo>
                                <a:lnTo>
                                  <a:pt x="804" y="15"/>
                                </a:lnTo>
                                <a:lnTo>
                                  <a:pt x="814" y="5"/>
                                </a:lnTo>
                                <a:lnTo>
                                  <a:pt x="828" y="0"/>
                                </a:lnTo>
                                <a:lnTo>
                                  <a:pt x="847" y="5"/>
                                </a:lnTo>
                                <a:lnTo>
                                  <a:pt x="862" y="15"/>
                                </a:lnTo>
                                <a:lnTo>
                                  <a:pt x="871" y="24"/>
                                </a:lnTo>
                                <a:lnTo>
                                  <a:pt x="881" y="44"/>
                                </a:lnTo>
                                <a:lnTo>
                                  <a:pt x="895" y="91"/>
                                </a:lnTo>
                                <a:lnTo>
                                  <a:pt x="900" y="149"/>
                                </a:lnTo>
                                <a:lnTo>
                                  <a:pt x="895" y="206"/>
                                </a:lnTo>
                                <a:lnTo>
                                  <a:pt x="890" y="264"/>
                                </a:lnTo>
                                <a:lnTo>
                                  <a:pt x="881" y="287"/>
                                </a:lnTo>
                                <a:lnTo>
                                  <a:pt x="876" y="307"/>
                                </a:lnTo>
                                <a:lnTo>
                                  <a:pt x="866" y="326"/>
                                </a:lnTo>
                                <a:lnTo>
                                  <a:pt x="852" y="340"/>
                                </a:lnTo>
                                <a:lnTo>
                                  <a:pt x="876" y="354"/>
                                </a:lnTo>
                                <a:lnTo>
                                  <a:pt x="900" y="364"/>
                                </a:lnTo>
                                <a:lnTo>
                                  <a:pt x="919" y="369"/>
                                </a:lnTo>
                                <a:lnTo>
                                  <a:pt x="933" y="364"/>
                                </a:lnTo>
                                <a:lnTo>
                                  <a:pt x="938" y="378"/>
                                </a:lnTo>
                                <a:lnTo>
                                  <a:pt x="943" y="393"/>
                                </a:lnTo>
                                <a:close/>
                              </a:path>
                            </a:pathLst>
                          </a:custGeom>
                          <a:solidFill>
                            <a:srgbClr val="1F1A17"/>
                          </a:solidFill>
                          <a:ln w="9525">
                            <a:solidFill>
                              <a:srgbClr val="000080"/>
                            </a:solidFill>
                            <a:round/>
                          </a:ln>
                        </wps:spPr>
                        <wps:bodyPr rot="0" vert="horz" wrap="square" lIns="91440" tIns="45720" rIns="91440" bIns="45720" anchor="t" anchorCtr="0" upright="1">
                          <a:noAutofit/>
                        </wps:bodyPr>
                      </wps:wsp>
                      <wps:wsp>
                        <wps:cNvPr id="74" name="Freeform 77"/>
                        <wps:cNvSpPr>
                          <a:spLocks noChangeAspect="1"/>
                        </wps:cNvSpPr>
                        <wps:spPr bwMode="auto">
                          <a:xfrm>
                            <a:off x="2141" y="13631"/>
                            <a:ext cx="67" cy="273"/>
                          </a:xfrm>
                          <a:custGeom>
                            <a:avLst/>
                            <a:gdLst>
                              <a:gd name="T0" fmla="*/ 34 w 67"/>
                              <a:gd name="T1" fmla="*/ 0 h 273"/>
                              <a:gd name="T2" fmla="*/ 24 w 67"/>
                              <a:gd name="T3" fmla="*/ 5 h 273"/>
                              <a:gd name="T4" fmla="*/ 15 w 67"/>
                              <a:gd name="T5" fmla="*/ 10 h 273"/>
                              <a:gd name="T6" fmla="*/ 10 w 67"/>
                              <a:gd name="T7" fmla="*/ 19 h 273"/>
                              <a:gd name="T8" fmla="*/ 5 w 67"/>
                              <a:gd name="T9" fmla="*/ 39 h 273"/>
                              <a:gd name="T10" fmla="*/ 0 w 67"/>
                              <a:gd name="T11" fmla="*/ 77 h 273"/>
                              <a:gd name="T12" fmla="*/ 0 w 67"/>
                              <a:gd name="T13" fmla="*/ 120 h 273"/>
                              <a:gd name="T14" fmla="*/ 5 w 67"/>
                              <a:gd name="T15" fmla="*/ 168 h 273"/>
                              <a:gd name="T16" fmla="*/ 10 w 67"/>
                              <a:gd name="T17" fmla="*/ 216 h 273"/>
                              <a:gd name="T18" fmla="*/ 19 w 67"/>
                              <a:gd name="T19" fmla="*/ 249 h 273"/>
                              <a:gd name="T20" fmla="*/ 34 w 67"/>
                              <a:gd name="T21" fmla="*/ 273 h 273"/>
                              <a:gd name="T22" fmla="*/ 48 w 67"/>
                              <a:gd name="T23" fmla="*/ 249 h 273"/>
                              <a:gd name="T24" fmla="*/ 58 w 67"/>
                              <a:gd name="T25" fmla="*/ 216 h 273"/>
                              <a:gd name="T26" fmla="*/ 63 w 67"/>
                              <a:gd name="T27" fmla="*/ 168 h 273"/>
                              <a:gd name="T28" fmla="*/ 67 w 67"/>
                              <a:gd name="T29" fmla="*/ 125 h 273"/>
                              <a:gd name="T30" fmla="*/ 63 w 67"/>
                              <a:gd name="T31" fmla="*/ 77 h 273"/>
                              <a:gd name="T32" fmla="*/ 58 w 67"/>
                              <a:gd name="T33" fmla="*/ 39 h 273"/>
                              <a:gd name="T34" fmla="*/ 53 w 67"/>
                              <a:gd name="T35" fmla="*/ 24 h 273"/>
                              <a:gd name="T36" fmla="*/ 48 w 67"/>
                              <a:gd name="T37" fmla="*/ 10 h 273"/>
                              <a:gd name="T38" fmla="*/ 39 w 67"/>
                              <a:gd name="T39" fmla="*/ 5 h 273"/>
                              <a:gd name="T40" fmla="*/ 34 w 67"/>
                              <a:gd name="T41"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73">
                                <a:moveTo>
                                  <a:pt x="34" y="0"/>
                                </a:moveTo>
                                <a:lnTo>
                                  <a:pt x="24" y="5"/>
                                </a:lnTo>
                                <a:lnTo>
                                  <a:pt x="15" y="10"/>
                                </a:lnTo>
                                <a:lnTo>
                                  <a:pt x="10" y="19"/>
                                </a:lnTo>
                                <a:lnTo>
                                  <a:pt x="5" y="39"/>
                                </a:lnTo>
                                <a:lnTo>
                                  <a:pt x="0" y="77"/>
                                </a:lnTo>
                                <a:lnTo>
                                  <a:pt x="0" y="120"/>
                                </a:lnTo>
                                <a:lnTo>
                                  <a:pt x="5" y="168"/>
                                </a:lnTo>
                                <a:lnTo>
                                  <a:pt x="10" y="216"/>
                                </a:lnTo>
                                <a:lnTo>
                                  <a:pt x="19" y="249"/>
                                </a:lnTo>
                                <a:lnTo>
                                  <a:pt x="34" y="273"/>
                                </a:lnTo>
                                <a:lnTo>
                                  <a:pt x="48" y="249"/>
                                </a:lnTo>
                                <a:lnTo>
                                  <a:pt x="58" y="216"/>
                                </a:lnTo>
                                <a:lnTo>
                                  <a:pt x="63" y="168"/>
                                </a:lnTo>
                                <a:lnTo>
                                  <a:pt x="67" y="125"/>
                                </a:lnTo>
                                <a:lnTo>
                                  <a:pt x="63" y="77"/>
                                </a:lnTo>
                                <a:lnTo>
                                  <a:pt x="58" y="39"/>
                                </a:lnTo>
                                <a:lnTo>
                                  <a:pt x="53" y="24"/>
                                </a:lnTo>
                                <a:lnTo>
                                  <a:pt x="48" y="10"/>
                                </a:lnTo>
                                <a:lnTo>
                                  <a:pt x="39" y="5"/>
                                </a:lnTo>
                                <a:lnTo>
                                  <a:pt x="34" y="0"/>
                                </a:lnTo>
                                <a:close/>
                              </a:path>
                            </a:pathLst>
                          </a:custGeom>
                          <a:noFill/>
                          <a:ln w="3175">
                            <a:solidFill>
                              <a:srgbClr val="000080"/>
                            </a:solidFill>
                            <a:prstDash val="solid"/>
                            <a:round/>
                          </a:ln>
                        </wps:spPr>
                        <wps:bodyPr rot="0" vert="horz" wrap="square" lIns="91440" tIns="45720" rIns="91440" bIns="45720" anchor="t" anchorCtr="0" upright="1">
                          <a:noAutofit/>
                        </wps:bodyPr>
                      </wps:wsp>
                      <wps:wsp>
                        <wps:cNvPr id="75" name="Freeform 78"/>
                        <wps:cNvSpPr>
                          <a:spLocks noChangeAspect="1"/>
                        </wps:cNvSpPr>
                        <wps:spPr bwMode="auto">
                          <a:xfrm>
                            <a:off x="2304" y="13636"/>
                            <a:ext cx="67" cy="263"/>
                          </a:xfrm>
                          <a:custGeom>
                            <a:avLst/>
                            <a:gdLst>
                              <a:gd name="T0" fmla="*/ 34 w 67"/>
                              <a:gd name="T1" fmla="*/ 0 h 263"/>
                              <a:gd name="T2" fmla="*/ 24 w 67"/>
                              <a:gd name="T3" fmla="*/ 0 h 263"/>
                              <a:gd name="T4" fmla="*/ 19 w 67"/>
                              <a:gd name="T5" fmla="*/ 5 h 263"/>
                              <a:gd name="T6" fmla="*/ 14 w 67"/>
                              <a:gd name="T7" fmla="*/ 19 h 263"/>
                              <a:gd name="T8" fmla="*/ 10 w 67"/>
                              <a:gd name="T9" fmla="*/ 34 h 263"/>
                              <a:gd name="T10" fmla="*/ 5 w 67"/>
                              <a:gd name="T11" fmla="*/ 72 h 263"/>
                              <a:gd name="T12" fmla="*/ 0 w 67"/>
                              <a:gd name="T13" fmla="*/ 115 h 263"/>
                              <a:gd name="T14" fmla="*/ 5 w 67"/>
                              <a:gd name="T15" fmla="*/ 163 h 263"/>
                              <a:gd name="T16" fmla="*/ 10 w 67"/>
                              <a:gd name="T17" fmla="*/ 206 h 263"/>
                              <a:gd name="T18" fmla="*/ 24 w 67"/>
                              <a:gd name="T19" fmla="*/ 239 h 263"/>
                              <a:gd name="T20" fmla="*/ 38 w 67"/>
                              <a:gd name="T21" fmla="*/ 263 h 263"/>
                              <a:gd name="T22" fmla="*/ 48 w 67"/>
                              <a:gd name="T23" fmla="*/ 239 h 263"/>
                              <a:gd name="T24" fmla="*/ 58 w 67"/>
                              <a:gd name="T25" fmla="*/ 201 h 263"/>
                              <a:gd name="T26" fmla="*/ 67 w 67"/>
                              <a:gd name="T27" fmla="*/ 158 h 263"/>
                              <a:gd name="T28" fmla="*/ 67 w 67"/>
                              <a:gd name="T29" fmla="*/ 115 h 263"/>
                              <a:gd name="T30" fmla="*/ 67 w 67"/>
                              <a:gd name="T31" fmla="*/ 72 h 263"/>
                              <a:gd name="T32" fmla="*/ 62 w 67"/>
                              <a:gd name="T33" fmla="*/ 34 h 263"/>
                              <a:gd name="T34" fmla="*/ 58 w 67"/>
                              <a:gd name="T35" fmla="*/ 19 h 263"/>
                              <a:gd name="T36" fmla="*/ 53 w 67"/>
                              <a:gd name="T37" fmla="*/ 10 h 263"/>
                              <a:gd name="T38" fmla="*/ 43 w 67"/>
                              <a:gd name="T39" fmla="*/ 0 h 263"/>
                              <a:gd name="T40" fmla="*/ 34 w 67"/>
                              <a:gd name="T41"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63">
                                <a:moveTo>
                                  <a:pt x="34" y="0"/>
                                </a:moveTo>
                                <a:lnTo>
                                  <a:pt x="24" y="0"/>
                                </a:lnTo>
                                <a:lnTo>
                                  <a:pt x="19" y="5"/>
                                </a:lnTo>
                                <a:lnTo>
                                  <a:pt x="14" y="19"/>
                                </a:lnTo>
                                <a:lnTo>
                                  <a:pt x="10" y="34"/>
                                </a:lnTo>
                                <a:lnTo>
                                  <a:pt x="5" y="72"/>
                                </a:lnTo>
                                <a:lnTo>
                                  <a:pt x="0" y="115"/>
                                </a:lnTo>
                                <a:lnTo>
                                  <a:pt x="5" y="163"/>
                                </a:lnTo>
                                <a:lnTo>
                                  <a:pt x="10" y="206"/>
                                </a:lnTo>
                                <a:lnTo>
                                  <a:pt x="24" y="239"/>
                                </a:lnTo>
                                <a:lnTo>
                                  <a:pt x="38" y="263"/>
                                </a:lnTo>
                                <a:lnTo>
                                  <a:pt x="48" y="239"/>
                                </a:lnTo>
                                <a:lnTo>
                                  <a:pt x="58" y="201"/>
                                </a:lnTo>
                                <a:lnTo>
                                  <a:pt x="67" y="158"/>
                                </a:lnTo>
                                <a:lnTo>
                                  <a:pt x="67" y="115"/>
                                </a:lnTo>
                                <a:lnTo>
                                  <a:pt x="67" y="72"/>
                                </a:lnTo>
                                <a:lnTo>
                                  <a:pt x="62" y="34"/>
                                </a:lnTo>
                                <a:lnTo>
                                  <a:pt x="58" y="19"/>
                                </a:lnTo>
                                <a:lnTo>
                                  <a:pt x="53" y="10"/>
                                </a:lnTo>
                                <a:lnTo>
                                  <a:pt x="43" y="0"/>
                                </a:lnTo>
                                <a:lnTo>
                                  <a:pt x="34"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76" name="Freeform 79"/>
                        <wps:cNvSpPr>
                          <a:spLocks noChangeAspect="1"/>
                        </wps:cNvSpPr>
                        <wps:spPr bwMode="auto">
                          <a:xfrm>
                            <a:off x="2467" y="13631"/>
                            <a:ext cx="72" cy="268"/>
                          </a:xfrm>
                          <a:custGeom>
                            <a:avLst/>
                            <a:gdLst>
                              <a:gd name="T0" fmla="*/ 33 w 72"/>
                              <a:gd name="T1" fmla="*/ 0 h 268"/>
                              <a:gd name="T2" fmla="*/ 24 w 72"/>
                              <a:gd name="T3" fmla="*/ 0 h 268"/>
                              <a:gd name="T4" fmla="*/ 14 w 72"/>
                              <a:gd name="T5" fmla="*/ 10 h 268"/>
                              <a:gd name="T6" fmla="*/ 9 w 72"/>
                              <a:gd name="T7" fmla="*/ 19 h 268"/>
                              <a:gd name="T8" fmla="*/ 5 w 72"/>
                              <a:gd name="T9" fmla="*/ 39 h 268"/>
                              <a:gd name="T10" fmla="*/ 0 w 72"/>
                              <a:gd name="T11" fmla="*/ 77 h 268"/>
                              <a:gd name="T12" fmla="*/ 5 w 72"/>
                              <a:gd name="T13" fmla="*/ 120 h 268"/>
                              <a:gd name="T14" fmla="*/ 9 w 72"/>
                              <a:gd name="T15" fmla="*/ 168 h 268"/>
                              <a:gd name="T16" fmla="*/ 19 w 72"/>
                              <a:gd name="T17" fmla="*/ 211 h 268"/>
                              <a:gd name="T18" fmla="*/ 29 w 72"/>
                              <a:gd name="T19" fmla="*/ 244 h 268"/>
                              <a:gd name="T20" fmla="*/ 43 w 72"/>
                              <a:gd name="T21" fmla="*/ 268 h 268"/>
                              <a:gd name="T22" fmla="*/ 53 w 72"/>
                              <a:gd name="T23" fmla="*/ 244 h 268"/>
                              <a:gd name="T24" fmla="*/ 62 w 72"/>
                              <a:gd name="T25" fmla="*/ 211 h 268"/>
                              <a:gd name="T26" fmla="*/ 67 w 72"/>
                              <a:gd name="T27" fmla="*/ 163 h 268"/>
                              <a:gd name="T28" fmla="*/ 72 w 72"/>
                              <a:gd name="T29" fmla="*/ 115 h 268"/>
                              <a:gd name="T30" fmla="*/ 72 w 72"/>
                              <a:gd name="T31" fmla="*/ 72 h 268"/>
                              <a:gd name="T32" fmla="*/ 62 w 72"/>
                              <a:gd name="T33" fmla="*/ 34 h 268"/>
                              <a:gd name="T34" fmla="*/ 57 w 72"/>
                              <a:gd name="T35" fmla="*/ 19 h 268"/>
                              <a:gd name="T36" fmla="*/ 53 w 72"/>
                              <a:gd name="T37" fmla="*/ 10 h 268"/>
                              <a:gd name="T38" fmla="*/ 43 w 72"/>
                              <a:gd name="T39" fmla="*/ 0 h 268"/>
                              <a:gd name="T40" fmla="*/ 33 w 72"/>
                              <a:gd name="T41"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68">
                                <a:moveTo>
                                  <a:pt x="33" y="0"/>
                                </a:moveTo>
                                <a:lnTo>
                                  <a:pt x="24" y="0"/>
                                </a:lnTo>
                                <a:lnTo>
                                  <a:pt x="14" y="10"/>
                                </a:lnTo>
                                <a:lnTo>
                                  <a:pt x="9" y="19"/>
                                </a:lnTo>
                                <a:lnTo>
                                  <a:pt x="5" y="39"/>
                                </a:lnTo>
                                <a:lnTo>
                                  <a:pt x="0" y="77"/>
                                </a:lnTo>
                                <a:lnTo>
                                  <a:pt x="5" y="120"/>
                                </a:lnTo>
                                <a:lnTo>
                                  <a:pt x="9" y="168"/>
                                </a:lnTo>
                                <a:lnTo>
                                  <a:pt x="19" y="211"/>
                                </a:lnTo>
                                <a:lnTo>
                                  <a:pt x="29" y="244"/>
                                </a:lnTo>
                                <a:lnTo>
                                  <a:pt x="43" y="268"/>
                                </a:lnTo>
                                <a:lnTo>
                                  <a:pt x="53" y="244"/>
                                </a:lnTo>
                                <a:lnTo>
                                  <a:pt x="62" y="211"/>
                                </a:lnTo>
                                <a:lnTo>
                                  <a:pt x="67" y="163"/>
                                </a:lnTo>
                                <a:lnTo>
                                  <a:pt x="72" y="115"/>
                                </a:lnTo>
                                <a:lnTo>
                                  <a:pt x="72" y="72"/>
                                </a:lnTo>
                                <a:lnTo>
                                  <a:pt x="62" y="34"/>
                                </a:lnTo>
                                <a:lnTo>
                                  <a:pt x="57" y="19"/>
                                </a:lnTo>
                                <a:lnTo>
                                  <a:pt x="53" y="10"/>
                                </a:lnTo>
                                <a:lnTo>
                                  <a:pt x="43" y="0"/>
                                </a:lnTo>
                                <a:lnTo>
                                  <a:pt x="33"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77" name="Freeform 80"/>
                        <wps:cNvSpPr>
                          <a:spLocks noChangeAspect="1"/>
                        </wps:cNvSpPr>
                        <wps:spPr bwMode="auto">
                          <a:xfrm>
                            <a:off x="2630" y="13631"/>
                            <a:ext cx="72" cy="268"/>
                          </a:xfrm>
                          <a:custGeom>
                            <a:avLst/>
                            <a:gdLst>
                              <a:gd name="T0" fmla="*/ 33 w 72"/>
                              <a:gd name="T1" fmla="*/ 0 h 268"/>
                              <a:gd name="T2" fmla="*/ 24 w 72"/>
                              <a:gd name="T3" fmla="*/ 5 h 268"/>
                              <a:gd name="T4" fmla="*/ 19 w 72"/>
                              <a:gd name="T5" fmla="*/ 15 h 268"/>
                              <a:gd name="T6" fmla="*/ 9 w 72"/>
                              <a:gd name="T7" fmla="*/ 24 h 268"/>
                              <a:gd name="T8" fmla="*/ 5 w 72"/>
                              <a:gd name="T9" fmla="*/ 39 h 268"/>
                              <a:gd name="T10" fmla="*/ 0 w 72"/>
                              <a:gd name="T11" fmla="*/ 77 h 268"/>
                              <a:gd name="T12" fmla="*/ 5 w 72"/>
                              <a:gd name="T13" fmla="*/ 120 h 268"/>
                              <a:gd name="T14" fmla="*/ 9 w 72"/>
                              <a:gd name="T15" fmla="*/ 163 h 268"/>
                              <a:gd name="T16" fmla="*/ 19 w 72"/>
                              <a:gd name="T17" fmla="*/ 206 h 268"/>
                              <a:gd name="T18" fmla="*/ 28 w 72"/>
                              <a:gd name="T19" fmla="*/ 244 h 268"/>
                              <a:gd name="T20" fmla="*/ 43 w 72"/>
                              <a:gd name="T21" fmla="*/ 268 h 268"/>
                              <a:gd name="T22" fmla="*/ 57 w 72"/>
                              <a:gd name="T23" fmla="*/ 235 h 268"/>
                              <a:gd name="T24" fmla="*/ 72 w 72"/>
                              <a:gd name="T25" fmla="*/ 196 h 268"/>
                              <a:gd name="T26" fmla="*/ 72 w 72"/>
                              <a:gd name="T27" fmla="*/ 149 h 268"/>
                              <a:gd name="T28" fmla="*/ 72 w 72"/>
                              <a:gd name="T29" fmla="*/ 101 h 268"/>
                              <a:gd name="T30" fmla="*/ 67 w 72"/>
                              <a:gd name="T31" fmla="*/ 58 h 268"/>
                              <a:gd name="T32" fmla="*/ 57 w 72"/>
                              <a:gd name="T33" fmla="*/ 24 h 268"/>
                              <a:gd name="T34" fmla="*/ 52 w 72"/>
                              <a:gd name="T35" fmla="*/ 15 h 268"/>
                              <a:gd name="T36" fmla="*/ 48 w 72"/>
                              <a:gd name="T37" fmla="*/ 10 h 268"/>
                              <a:gd name="T38" fmla="*/ 43 w 72"/>
                              <a:gd name="T39" fmla="*/ 5 h 268"/>
                              <a:gd name="T40" fmla="*/ 33 w 72"/>
                              <a:gd name="T41"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68">
                                <a:moveTo>
                                  <a:pt x="33" y="0"/>
                                </a:moveTo>
                                <a:lnTo>
                                  <a:pt x="24" y="5"/>
                                </a:lnTo>
                                <a:lnTo>
                                  <a:pt x="19" y="15"/>
                                </a:lnTo>
                                <a:lnTo>
                                  <a:pt x="9" y="24"/>
                                </a:lnTo>
                                <a:lnTo>
                                  <a:pt x="5" y="39"/>
                                </a:lnTo>
                                <a:lnTo>
                                  <a:pt x="0" y="77"/>
                                </a:lnTo>
                                <a:lnTo>
                                  <a:pt x="5" y="120"/>
                                </a:lnTo>
                                <a:lnTo>
                                  <a:pt x="9" y="163"/>
                                </a:lnTo>
                                <a:lnTo>
                                  <a:pt x="19" y="206"/>
                                </a:lnTo>
                                <a:lnTo>
                                  <a:pt x="28" y="244"/>
                                </a:lnTo>
                                <a:lnTo>
                                  <a:pt x="43" y="268"/>
                                </a:lnTo>
                                <a:lnTo>
                                  <a:pt x="57" y="235"/>
                                </a:lnTo>
                                <a:lnTo>
                                  <a:pt x="72" y="196"/>
                                </a:lnTo>
                                <a:lnTo>
                                  <a:pt x="72" y="149"/>
                                </a:lnTo>
                                <a:lnTo>
                                  <a:pt x="72" y="101"/>
                                </a:lnTo>
                                <a:lnTo>
                                  <a:pt x="67" y="58"/>
                                </a:lnTo>
                                <a:lnTo>
                                  <a:pt x="57" y="24"/>
                                </a:lnTo>
                                <a:lnTo>
                                  <a:pt x="52" y="15"/>
                                </a:lnTo>
                                <a:lnTo>
                                  <a:pt x="48" y="10"/>
                                </a:lnTo>
                                <a:lnTo>
                                  <a:pt x="43" y="5"/>
                                </a:lnTo>
                                <a:lnTo>
                                  <a:pt x="33"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78" name="Freeform 81"/>
                        <wps:cNvSpPr>
                          <a:spLocks noChangeAspect="1"/>
                        </wps:cNvSpPr>
                        <wps:spPr bwMode="auto">
                          <a:xfrm>
                            <a:off x="2797" y="13627"/>
                            <a:ext cx="72" cy="272"/>
                          </a:xfrm>
                          <a:custGeom>
                            <a:avLst/>
                            <a:gdLst>
                              <a:gd name="T0" fmla="*/ 29 w 72"/>
                              <a:gd name="T1" fmla="*/ 0 h 272"/>
                              <a:gd name="T2" fmla="*/ 24 w 72"/>
                              <a:gd name="T3" fmla="*/ 0 h 272"/>
                              <a:gd name="T4" fmla="*/ 19 w 72"/>
                              <a:gd name="T5" fmla="*/ 4 h 272"/>
                              <a:gd name="T6" fmla="*/ 15 w 72"/>
                              <a:gd name="T7" fmla="*/ 14 h 272"/>
                              <a:gd name="T8" fmla="*/ 10 w 72"/>
                              <a:gd name="T9" fmla="*/ 23 h 272"/>
                              <a:gd name="T10" fmla="*/ 5 w 72"/>
                              <a:gd name="T11" fmla="*/ 57 h 272"/>
                              <a:gd name="T12" fmla="*/ 0 w 72"/>
                              <a:gd name="T13" fmla="*/ 100 h 272"/>
                              <a:gd name="T14" fmla="*/ 0 w 72"/>
                              <a:gd name="T15" fmla="*/ 148 h 272"/>
                              <a:gd name="T16" fmla="*/ 5 w 72"/>
                              <a:gd name="T17" fmla="*/ 191 h 272"/>
                              <a:gd name="T18" fmla="*/ 19 w 72"/>
                              <a:gd name="T19" fmla="*/ 234 h 272"/>
                              <a:gd name="T20" fmla="*/ 39 w 72"/>
                              <a:gd name="T21" fmla="*/ 272 h 272"/>
                              <a:gd name="T22" fmla="*/ 58 w 72"/>
                              <a:gd name="T23" fmla="*/ 234 h 272"/>
                              <a:gd name="T24" fmla="*/ 67 w 72"/>
                              <a:gd name="T25" fmla="*/ 196 h 272"/>
                              <a:gd name="T26" fmla="*/ 72 w 72"/>
                              <a:gd name="T27" fmla="*/ 153 h 272"/>
                              <a:gd name="T28" fmla="*/ 67 w 72"/>
                              <a:gd name="T29" fmla="*/ 105 h 272"/>
                              <a:gd name="T30" fmla="*/ 63 w 72"/>
                              <a:gd name="T31" fmla="*/ 57 h 272"/>
                              <a:gd name="T32" fmla="*/ 53 w 72"/>
                              <a:gd name="T33" fmla="*/ 28 h 272"/>
                              <a:gd name="T34" fmla="*/ 48 w 72"/>
                              <a:gd name="T35" fmla="*/ 14 h 272"/>
                              <a:gd name="T36" fmla="*/ 43 w 72"/>
                              <a:gd name="T37" fmla="*/ 9 h 272"/>
                              <a:gd name="T38" fmla="*/ 39 w 72"/>
                              <a:gd name="T39" fmla="*/ 0 h 272"/>
                              <a:gd name="T40" fmla="*/ 29 w 72"/>
                              <a:gd name="T41"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72">
                                <a:moveTo>
                                  <a:pt x="29" y="0"/>
                                </a:moveTo>
                                <a:lnTo>
                                  <a:pt x="24" y="0"/>
                                </a:lnTo>
                                <a:lnTo>
                                  <a:pt x="19" y="4"/>
                                </a:lnTo>
                                <a:lnTo>
                                  <a:pt x="15" y="14"/>
                                </a:lnTo>
                                <a:lnTo>
                                  <a:pt x="10" y="23"/>
                                </a:lnTo>
                                <a:lnTo>
                                  <a:pt x="5" y="57"/>
                                </a:lnTo>
                                <a:lnTo>
                                  <a:pt x="0" y="100"/>
                                </a:lnTo>
                                <a:lnTo>
                                  <a:pt x="0" y="148"/>
                                </a:lnTo>
                                <a:lnTo>
                                  <a:pt x="5" y="191"/>
                                </a:lnTo>
                                <a:lnTo>
                                  <a:pt x="19" y="234"/>
                                </a:lnTo>
                                <a:lnTo>
                                  <a:pt x="39" y="272"/>
                                </a:lnTo>
                                <a:lnTo>
                                  <a:pt x="58" y="234"/>
                                </a:lnTo>
                                <a:lnTo>
                                  <a:pt x="67" y="196"/>
                                </a:lnTo>
                                <a:lnTo>
                                  <a:pt x="72" y="153"/>
                                </a:lnTo>
                                <a:lnTo>
                                  <a:pt x="67" y="105"/>
                                </a:lnTo>
                                <a:lnTo>
                                  <a:pt x="63" y="57"/>
                                </a:lnTo>
                                <a:lnTo>
                                  <a:pt x="53" y="28"/>
                                </a:lnTo>
                                <a:lnTo>
                                  <a:pt x="48" y="14"/>
                                </a:lnTo>
                                <a:lnTo>
                                  <a:pt x="43" y="9"/>
                                </a:lnTo>
                                <a:lnTo>
                                  <a:pt x="39" y="0"/>
                                </a:lnTo>
                                <a:lnTo>
                                  <a:pt x="29"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79" name="Freeform 82"/>
                        <wps:cNvSpPr>
                          <a:spLocks noChangeAspect="1"/>
                        </wps:cNvSpPr>
                        <wps:spPr bwMode="auto">
                          <a:xfrm>
                            <a:off x="1998" y="13583"/>
                            <a:ext cx="943" cy="407"/>
                          </a:xfrm>
                          <a:custGeom>
                            <a:avLst/>
                            <a:gdLst>
                              <a:gd name="T0" fmla="*/ 862 w 943"/>
                              <a:gd name="T1" fmla="*/ 388 h 407"/>
                              <a:gd name="T2" fmla="*/ 771 w 943"/>
                              <a:gd name="T3" fmla="*/ 407 h 407"/>
                              <a:gd name="T4" fmla="*/ 694 w 943"/>
                              <a:gd name="T5" fmla="*/ 383 h 407"/>
                              <a:gd name="T6" fmla="*/ 617 w 943"/>
                              <a:gd name="T7" fmla="*/ 402 h 407"/>
                              <a:gd name="T8" fmla="*/ 536 w 943"/>
                              <a:gd name="T9" fmla="*/ 388 h 407"/>
                              <a:gd name="T10" fmla="*/ 455 w 943"/>
                              <a:gd name="T11" fmla="*/ 407 h 407"/>
                              <a:gd name="T12" fmla="*/ 368 w 943"/>
                              <a:gd name="T13" fmla="*/ 388 h 407"/>
                              <a:gd name="T14" fmla="*/ 287 w 943"/>
                              <a:gd name="T15" fmla="*/ 407 h 407"/>
                              <a:gd name="T16" fmla="*/ 201 w 943"/>
                              <a:gd name="T17" fmla="*/ 393 h 407"/>
                              <a:gd name="T18" fmla="*/ 91 w 943"/>
                              <a:gd name="T19" fmla="*/ 402 h 407"/>
                              <a:gd name="T20" fmla="*/ 28 w 943"/>
                              <a:gd name="T21" fmla="*/ 369 h 407"/>
                              <a:gd name="T22" fmla="*/ 0 w 943"/>
                              <a:gd name="T23" fmla="*/ 297 h 407"/>
                              <a:gd name="T24" fmla="*/ 9 w 943"/>
                              <a:gd name="T25" fmla="*/ 211 h 407"/>
                              <a:gd name="T26" fmla="*/ 38 w 943"/>
                              <a:gd name="T27" fmla="*/ 307 h 407"/>
                              <a:gd name="T28" fmla="*/ 81 w 943"/>
                              <a:gd name="T29" fmla="*/ 359 h 407"/>
                              <a:gd name="T30" fmla="*/ 134 w 943"/>
                              <a:gd name="T31" fmla="*/ 354 h 407"/>
                              <a:gd name="T32" fmla="*/ 129 w 943"/>
                              <a:gd name="T33" fmla="*/ 292 h 407"/>
                              <a:gd name="T34" fmla="*/ 115 w 943"/>
                              <a:gd name="T35" fmla="*/ 96 h 407"/>
                              <a:gd name="T36" fmla="*/ 158 w 943"/>
                              <a:gd name="T37" fmla="*/ 10 h 407"/>
                              <a:gd name="T38" fmla="*/ 215 w 943"/>
                              <a:gd name="T39" fmla="*/ 34 h 407"/>
                              <a:gd name="T40" fmla="*/ 239 w 943"/>
                              <a:gd name="T41" fmla="*/ 211 h 407"/>
                              <a:gd name="T42" fmla="*/ 210 w 943"/>
                              <a:gd name="T43" fmla="*/ 331 h 407"/>
                              <a:gd name="T44" fmla="*/ 244 w 943"/>
                              <a:gd name="T45" fmla="*/ 369 h 407"/>
                              <a:gd name="T46" fmla="*/ 301 w 943"/>
                              <a:gd name="T47" fmla="*/ 354 h 407"/>
                              <a:gd name="T48" fmla="*/ 277 w 943"/>
                              <a:gd name="T49" fmla="*/ 211 h 407"/>
                              <a:gd name="T50" fmla="*/ 301 w 943"/>
                              <a:gd name="T51" fmla="*/ 34 h 407"/>
                              <a:gd name="T52" fmla="*/ 354 w 943"/>
                              <a:gd name="T53" fmla="*/ 5 h 407"/>
                              <a:gd name="T54" fmla="*/ 402 w 943"/>
                              <a:gd name="T55" fmla="*/ 91 h 407"/>
                              <a:gd name="T56" fmla="*/ 392 w 943"/>
                              <a:gd name="T57" fmla="*/ 283 h 407"/>
                              <a:gd name="T58" fmla="*/ 387 w 943"/>
                              <a:gd name="T59" fmla="*/ 350 h 407"/>
                              <a:gd name="T60" fmla="*/ 445 w 943"/>
                              <a:gd name="T61" fmla="*/ 369 h 407"/>
                              <a:gd name="T62" fmla="*/ 478 w 943"/>
                              <a:gd name="T63" fmla="*/ 335 h 407"/>
                              <a:gd name="T64" fmla="*/ 440 w 943"/>
                              <a:gd name="T65" fmla="*/ 216 h 407"/>
                              <a:gd name="T66" fmla="*/ 464 w 943"/>
                              <a:gd name="T67" fmla="*/ 29 h 407"/>
                              <a:gd name="T68" fmla="*/ 517 w 943"/>
                              <a:gd name="T69" fmla="*/ 5 h 407"/>
                              <a:gd name="T70" fmla="*/ 565 w 943"/>
                              <a:gd name="T71" fmla="*/ 96 h 407"/>
                              <a:gd name="T72" fmla="*/ 555 w 943"/>
                              <a:gd name="T73" fmla="*/ 307 h 407"/>
                              <a:gd name="T74" fmla="*/ 579 w 943"/>
                              <a:gd name="T75" fmla="*/ 369 h 407"/>
                              <a:gd name="T76" fmla="*/ 641 w 943"/>
                              <a:gd name="T77" fmla="*/ 350 h 407"/>
                              <a:gd name="T78" fmla="*/ 608 w 943"/>
                              <a:gd name="T79" fmla="*/ 249 h 407"/>
                              <a:gd name="T80" fmla="*/ 603 w 943"/>
                              <a:gd name="T81" fmla="*/ 110 h 407"/>
                              <a:gd name="T82" fmla="*/ 641 w 943"/>
                              <a:gd name="T83" fmla="*/ 20 h 407"/>
                              <a:gd name="T84" fmla="*/ 694 w 943"/>
                              <a:gd name="T85" fmla="*/ 20 h 407"/>
                              <a:gd name="T86" fmla="*/ 732 w 943"/>
                              <a:gd name="T87" fmla="*/ 154 h 407"/>
                              <a:gd name="T88" fmla="*/ 718 w 943"/>
                              <a:gd name="T89" fmla="*/ 311 h 407"/>
                              <a:gd name="T90" fmla="*/ 737 w 943"/>
                              <a:gd name="T91" fmla="*/ 364 h 407"/>
                              <a:gd name="T92" fmla="*/ 795 w 943"/>
                              <a:gd name="T93" fmla="*/ 350 h 407"/>
                              <a:gd name="T94" fmla="*/ 775 w 943"/>
                              <a:gd name="T95" fmla="*/ 206 h 407"/>
                              <a:gd name="T96" fmla="*/ 795 w 943"/>
                              <a:gd name="T97" fmla="*/ 29 h 407"/>
                              <a:gd name="T98" fmla="*/ 847 w 943"/>
                              <a:gd name="T99" fmla="*/ 5 h 407"/>
                              <a:gd name="T100" fmla="*/ 895 w 943"/>
                              <a:gd name="T101" fmla="*/ 91 h 407"/>
                              <a:gd name="T102" fmla="*/ 881 w 943"/>
                              <a:gd name="T103" fmla="*/ 287 h 407"/>
                              <a:gd name="T104" fmla="*/ 876 w 943"/>
                              <a:gd name="T105" fmla="*/ 354 h 407"/>
                              <a:gd name="T106" fmla="*/ 938 w 943"/>
                              <a:gd name="T107" fmla="*/ 37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43" h="407">
                                <a:moveTo>
                                  <a:pt x="943" y="393"/>
                                </a:moveTo>
                                <a:lnTo>
                                  <a:pt x="919" y="398"/>
                                </a:lnTo>
                                <a:lnTo>
                                  <a:pt x="890" y="398"/>
                                </a:lnTo>
                                <a:lnTo>
                                  <a:pt x="862" y="388"/>
                                </a:lnTo>
                                <a:lnTo>
                                  <a:pt x="833" y="369"/>
                                </a:lnTo>
                                <a:lnTo>
                                  <a:pt x="814" y="388"/>
                                </a:lnTo>
                                <a:lnTo>
                                  <a:pt x="790" y="398"/>
                                </a:lnTo>
                                <a:lnTo>
                                  <a:pt x="771" y="407"/>
                                </a:lnTo>
                                <a:lnTo>
                                  <a:pt x="747" y="407"/>
                                </a:lnTo>
                                <a:lnTo>
                                  <a:pt x="728" y="402"/>
                                </a:lnTo>
                                <a:lnTo>
                                  <a:pt x="708" y="398"/>
                                </a:lnTo>
                                <a:lnTo>
                                  <a:pt x="694" y="383"/>
                                </a:lnTo>
                                <a:lnTo>
                                  <a:pt x="675" y="369"/>
                                </a:lnTo>
                                <a:lnTo>
                                  <a:pt x="656" y="383"/>
                                </a:lnTo>
                                <a:lnTo>
                                  <a:pt x="637" y="398"/>
                                </a:lnTo>
                                <a:lnTo>
                                  <a:pt x="617" y="402"/>
                                </a:lnTo>
                                <a:lnTo>
                                  <a:pt x="598" y="407"/>
                                </a:lnTo>
                                <a:lnTo>
                                  <a:pt x="574" y="407"/>
                                </a:lnTo>
                                <a:lnTo>
                                  <a:pt x="555" y="398"/>
                                </a:lnTo>
                                <a:lnTo>
                                  <a:pt x="536" y="388"/>
                                </a:lnTo>
                                <a:lnTo>
                                  <a:pt x="517" y="369"/>
                                </a:lnTo>
                                <a:lnTo>
                                  <a:pt x="493" y="383"/>
                                </a:lnTo>
                                <a:lnTo>
                                  <a:pt x="474" y="398"/>
                                </a:lnTo>
                                <a:lnTo>
                                  <a:pt x="455" y="407"/>
                                </a:lnTo>
                                <a:lnTo>
                                  <a:pt x="431" y="407"/>
                                </a:lnTo>
                                <a:lnTo>
                                  <a:pt x="411" y="407"/>
                                </a:lnTo>
                                <a:lnTo>
                                  <a:pt x="387" y="398"/>
                                </a:lnTo>
                                <a:lnTo>
                                  <a:pt x="368" y="388"/>
                                </a:lnTo>
                                <a:lnTo>
                                  <a:pt x="344" y="369"/>
                                </a:lnTo>
                                <a:lnTo>
                                  <a:pt x="325" y="383"/>
                                </a:lnTo>
                                <a:lnTo>
                                  <a:pt x="306" y="398"/>
                                </a:lnTo>
                                <a:lnTo>
                                  <a:pt x="287" y="407"/>
                                </a:lnTo>
                                <a:lnTo>
                                  <a:pt x="263" y="407"/>
                                </a:lnTo>
                                <a:lnTo>
                                  <a:pt x="244" y="407"/>
                                </a:lnTo>
                                <a:lnTo>
                                  <a:pt x="220" y="402"/>
                                </a:lnTo>
                                <a:lnTo>
                                  <a:pt x="201" y="393"/>
                                </a:lnTo>
                                <a:lnTo>
                                  <a:pt x="182" y="374"/>
                                </a:lnTo>
                                <a:lnTo>
                                  <a:pt x="148" y="393"/>
                                </a:lnTo>
                                <a:lnTo>
                                  <a:pt x="119" y="402"/>
                                </a:lnTo>
                                <a:lnTo>
                                  <a:pt x="91" y="402"/>
                                </a:lnTo>
                                <a:lnTo>
                                  <a:pt x="62" y="398"/>
                                </a:lnTo>
                                <a:lnTo>
                                  <a:pt x="47" y="388"/>
                                </a:lnTo>
                                <a:lnTo>
                                  <a:pt x="38" y="378"/>
                                </a:lnTo>
                                <a:lnTo>
                                  <a:pt x="28" y="369"/>
                                </a:lnTo>
                                <a:lnTo>
                                  <a:pt x="19" y="354"/>
                                </a:lnTo>
                                <a:lnTo>
                                  <a:pt x="9" y="340"/>
                                </a:lnTo>
                                <a:lnTo>
                                  <a:pt x="4" y="316"/>
                                </a:lnTo>
                                <a:lnTo>
                                  <a:pt x="0" y="297"/>
                                </a:lnTo>
                                <a:lnTo>
                                  <a:pt x="0" y="273"/>
                                </a:lnTo>
                                <a:lnTo>
                                  <a:pt x="0" y="240"/>
                                </a:lnTo>
                                <a:lnTo>
                                  <a:pt x="0" y="225"/>
                                </a:lnTo>
                                <a:lnTo>
                                  <a:pt x="9" y="211"/>
                                </a:lnTo>
                                <a:lnTo>
                                  <a:pt x="24" y="187"/>
                                </a:lnTo>
                                <a:lnTo>
                                  <a:pt x="24" y="230"/>
                                </a:lnTo>
                                <a:lnTo>
                                  <a:pt x="28" y="273"/>
                                </a:lnTo>
                                <a:lnTo>
                                  <a:pt x="38" y="307"/>
                                </a:lnTo>
                                <a:lnTo>
                                  <a:pt x="52" y="335"/>
                                </a:lnTo>
                                <a:lnTo>
                                  <a:pt x="62" y="345"/>
                                </a:lnTo>
                                <a:lnTo>
                                  <a:pt x="71" y="354"/>
                                </a:lnTo>
                                <a:lnTo>
                                  <a:pt x="81" y="359"/>
                                </a:lnTo>
                                <a:lnTo>
                                  <a:pt x="91" y="364"/>
                                </a:lnTo>
                                <a:lnTo>
                                  <a:pt x="105" y="364"/>
                                </a:lnTo>
                                <a:lnTo>
                                  <a:pt x="119" y="359"/>
                                </a:lnTo>
                                <a:lnTo>
                                  <a:pt x="134" y="354"/>
                                </a:lnTo>
                                <a:lnTo>
                                  <a:pt x="153" y="345"/>
                                </a:lnTo>
                                <a:lnTo>
                                  <a:pt x="143" y="335"/>
                                </a:lnTo>
                                <a:lnTo>
                                  <a:pt x="134" y="316"/>
                                </a:lnTo>
                                <a:lnTo>
                                  <a:pt x="129" y="292"/>
                                </a:lnTo>
                                <a:lnTo>
                                  <a:pt x="124" y="268"/>
                                </a:lnTo>
                                <a:lnTo>
                                  <a:pt x="115" y="216"/>
                                </a:lnTo>
                                <a:lnTo>
                                  <a:pt x="115" y="154"/>
                                </a:lnTo>
                                <a:lnTo>
                                  <a:pt x="115" y="96"/>
                                </a:lnTo>
                                <a:lnTo>
                                  <a:pt x="129" y="48"/>
                                </a:lnTo>
                                <a:lnTo>
                                  <a:pt x="138" y="34"/>
                                </a:lnTo>
                                <a:lnTo>
                                  <a:pt x="148" y="20"/>
                                </a:lnTo>
                                <a:lnTo>
                                  <a:pt x="158" y="10"/>
                                </a:lnTo>
                                <a:lnTo>
                                  <a:pt x="172" y="5"/>
                                </a:lnTo>
                                <a:lnTo>
                                  <a:pt x="191" y="10"/>
                                </a:lnTo>
                                <a:lnTo>
                                  <a:pt x="201" y="20"/>
                                </a:lnTo>
                                <a:lnTo>
                                  <a:pt x="215" y="34"/>
                                </a:lnTo>
                                <a:lnTo>
                                  <a:pt x="225" y="53"/>
                                </a:lnTo>
                                <a:lnTo>
                                  <a:pt x="234" y="96"/>
                                </a:lnTo>
                                <a:lnTo>
                                  <a:pt x="244" y="154"/>
                                </a:lnTo>
                                <a:lnTo>
                                  <a:pt x="239" y="211"/>
                                </a:lnTo>
                                <a:lnTo>
                                  <a:pt x="234" y="268"/>
                                </a:lnTo>
                                <a:lnTo>
                                  <a:pt x="225" y="292"/>
                                </a:lnTo>
                                <a:lnTo>
                                  <a:pt x="220" y="311"/>
                                </a:lnTo>
                                <a:lnTo>
                                  <a:pt x="210" y="331"/>
                                </a:lnTo>
                                <a:lnTo>
                                  <a:pt x="201" y="345"/>
                                </a:lnTo>
                                <a:lnTo>
                                  <a:pt x="215" y="359"/>
                                </a:lnTo>
                                <a:lnTo>
                                  <a:pt x="229" y="364"/>
                                </a:lnTo>
                                <a:lnTo>
                                  <a:pt x="244" y="369"/>
                                </a:lnTo>
                                <a:lnTo>
                                  <a:pt x="258" y="374"/>
                                </a:lnTo>
                                <a:lnTo>
                                  <a:pt x="273" y="369"/>
                                </a:lnTo>
                                <a:lnTo>
                                  <a:pt x="287" y="364"/>
                                </a:lnTo>
                                <a:lnTo>
                                  <a:pt x="301" y="354"/>
                                </a:lnTo>
                                <a:lnTo>
                                  <a:pt x="316" y="340"/>
                                </a:lnTo>
                                <a:lnTo>
                                  <a:pt x="301" y="311"/>
                                </a:lnTo>
                                <a:lnTo>
                                  <a:pt x="287" y="268"/>
                                </a:lnTo>
                                <a:lnTo>
                                  <a:pt x="277" y="211"/>
                                </a:lnTo>
                                <a:lnTo>
                                  <a:pt x="277" y="154"/>
                                </a:lnTo>
                                <a:lnTo>
                                  <a:pt x="282" y="101"/>
                                </a:lnTo>
                                <a:lnTo>
                                  <a:pt x="292" y="53"/>
                                </a:lnTo>
                                <a:lnTo>
                                  <a:pt x="301" y="34"/>
                                </a:lnTo>
                                <a:lnTo>
                                  <a:pt x="311" y="20"/>
                                </a:lnTo>
                                <a:lnTo>
                                  <a:pt x="320" y="10"/>
                                </a:lnTo>
                                <a:lnTo>
                                  <a:pt x="335" y="5"/>
                                </a:lnTo>
                                <a:lnTo>
                                  <a:pt x="354" y="5"/>
                                </a:lnTo>
                                <a:lnTo>
                                  <a:pt x="364" y="15"/>
                                </a:lnTo>
                                <a:lnTo>
                                  <a:pt x="378" y="29"/>
                                </a:lnTo>
                                <a:lnTo>
                                  <a:pt x="387" y="44"/>
                                </a:lnTo>
                                <a:lnTo>
                                  <a:pt x="402" y="91"/>
                                </a:lnTo>
                                <a:lnTo>
                                  <a:pt x="407" y="144"/>
                                </a:lnTo>
                                <a:lnTo>
                                  <a:pt x="407" y="206"/>
                                </a:lnTo>
                                <a:lnTo>
                                  <a:pt x="402" y="259"/>
                                </a:lnTo>
                                <a:lnTo>
                                  <a:pt x="392" y="283"/>
                                </a:lnTo>
                                <a:lnTo>
                                  <a:pt x="387" y="307"/>
                                </a:lnTo>
                                <a:lnTo>
                                  <a:pt x="378" y="321"/>
                                </a:lnTo>
                                <a:lnTo>
                                  <a:pt x="368" y="335"/>
                                </a:lnTo>
                                <a:lnTo>
                                  <a:pt x="387" y="350"/>
                                </a:lnTo>
                                <a:lnTo>
                                  <a:pt x="402" y="359"/>
                                </a:lnTo>
                                <a:lnTo>
                                  <a:pt x="416" y="364"/>
                                </a:lnTo>
                                <a:lnTo>
                                  <a:pt x="431" y="369"/>
                                </a:lnTo>
                                <a:lnTo>
                                  <a:pt x="445" y="369"/>
                                </a:lnTo>
                                <a:lnTo>
                                  <a:pt x="459" y="364"/>
                                </a:lnTo>
                                <a:lnTo>
                                  <a:pt x="474" y="354"/>
                                </a:lnTo>
                                <a:lnTo>
                                  <a:pt x="493" y="345"/>
                                </a:lnTo>
                                <a:lnTo>
                                  <a:pt x="478" y="335"/>
                                </a:lnTo>
                                <a:lnTo>
                                  <a:pt x="469" y="316"/>
                                </a:lnTo>
                                <a:lnTo>
                                  <a:pt x="459" y="297"/>
                                </a:lnTo>
                                <a:lnTo>
                                  <a:pt x="455" y="273"/>
                                </a:lnTo>
                                <a:lnTo>
                                  <a:pt x="440" y="216"/>
                                </a:lnTo>
                                <a:lnTo>
                                  <a:pt x="440" y="154"/>
                                </a:lnTo>
                                <a:lnTo>
                                  <a:pt x="445" y="96"/>
                                </a:lnTo>
                                <a:lnTo>
                                  <a:pt x="455" y="48"/>
                                </a:lnTo>
                                <a:lnTo>
                                  <a:pt x="464" y="29"/>
                                </a:lnTo>
                                <a:lnTo>
                                  <a:pt x="474" y="15"/>
                                </a:lnTo>
                                <a:lnTo>
                                  <a:pt x="488" y="5"/>
                                </a:lnTo>
                                <a:lnTo>
                                  <a:pt x="502" y="5"/>
                                </a:lnTo>
                                <a:lnTo>
                                  <a:pt x="517" y="5"/>
                                </a:lnTo>
                                <a:lnTo>
                                  <a:pt x="531" y="15"/>
                                </a:lnTo>
                                <a:lnTo>
                                  <a:pt x="541" y="29"/>
                                </a:lnTo>
                                <a:lnTo>
                                  <a:pt x="550" y="48"/>
                                </a:lnTo>
                                <a:lnTo>
                                  <a:pt x="565" y="96"/>
                                </a:lnTo>
                                <a:lnTo>
                                  <a:pt x="569" y="149"/>
                                </a:lnTo>
                                <a:lnTo>
                                  <a:pt x="569" y="206"/>
                                </a:lnTo>
                                <a:lnTo>
                                  <a:pt x="565" y="264"/>
                                </a:lnTo>
                                <a:lnTo>
                                  <a:pt x="555" y="307"/>
                                </a:lnTo>
                                <a:lnTo>
                                  <a:pt x="541" y="340"/>
                                </a:lnTo>
                                <a:lnTo>
                                  <a:pt x="555" y="354"/>
                                </a:lnTo>
                                <a:lnTo>
                                  <a:pt x="565" y="364"/>
                                </a:lnTo>
                                <a:lnTo>
                                  <a:pt x="579" y="369"/>
                                </a:lnTo>
                                <a:lnTo>
                                  <a:pt x="598" y="369"/>
                                </a:lnTo>
                                <a:lnTo>
                                  <a:pt x="613" y="364"/>
                                </a:lnTo>
                                <a:lnTo>
                                  <a:pt x="627" y="359"/>
                                </a:lnTo>
                                <a:lnTo>
                                  <a:pt x="641" y="350"/>
                                </a:lnTo>
                                <a:lnTo>
                                  <a:pt x="651" y="340"/>
                                </a:lnTo>
                                <a:lnTo>
                                  <a:pt x="632" y="311"/>
                                </a:lnTo>
                                <a:lnTo>
                                  <a:pt x="617" y="278"/>
                                </a:lnTo>
                                <a:lnTo>
                                  <a:pt x="608" y="249"/>
                                </a:lnTo>
                                <a:lnTo>
                                  <a:pt x="603" y="211"/>
                                </a:lnTo>
                                <a:lnTo>
                                  <a:pt x="598" y="177"/>
                                </a:lnTo>
                                <a:lnTo>
                                  <a:pt x="603" y="144"/>
                                </a:lnTo>
                                <a:lnTo>
                                  <a:pt x="603" y="110"/>
                                </a:lnTo>
                                <a:lnTo>
                                  <a:pt x="613" y="82"/>
                                </a:lnTo>
                                <a:lnTo>
                                  <a:pt x="622" y="58"/>
                                </a:lnTo>
                                <a:lnTo>
                                  <a:pt x="632" y="34"/>
                                </a:lnTo>
                                <a:lnTo>
                                  <a:pt x="641" y="20"/>
                                </a:lnTo>
                                <a:lnTo>
                                  <a:pt x="656" y="5"/>
                                </a:lnTo>
                                <a:lnTo>
                                  <a:pt x="670" y="0"/>
                                </a:lnTo>
                                <a:lnTo>
                                  <a:pt x="680" y="5"/>
                                </a:lnTo>
                                <a:lnTo>
                                  <a:pt x="694" y="20"/>
                                </a:lnTo>
                                <a:lnTo>
                                  <a:pt x="708" y="39"/>
                                </a:lnTo>
                                <a:lnTo>
                                  <a:pt x="718" y="72"/>
                                </a:lnTo>
                                <a:lnTo>
                                  <a:pt x="728" y="110"/>
                                </a:lnTo>
                                <a:lnTo>
                                  <a:pt x="732" y="154"/>
                                </a:lnTo>
                                <a:lnTo>
                                  <a:pt x="737" y="192"/>
                                </a:lnTo>
                                <a:lnTo>
                                  <a:pt x="732" y="235"/>
                                </a:lnTo>
                                <a:lnTo>
                                  <a:pt x="728" y="273"/>
                                </a:lnTo>
                                <a:lnTo>
                                  <a:pt x="718" y="311"/>
                                </a:lnTo>
                                <a:lnTo>
                                  <a:pt x="699" y="340"/>
                                </a:lnTo>
                                <a:lnTo>
                                  <a:pt x="713" y="350"/>
                                </a:lnTo>
                                <a:lnTo>
                                  <a:pt x="723" y="359"/>
                                </a:lnTo>
                                <a:lnTo>
                                  <a:pt x="737" y="364"/>
                                </a:lnTo>
                                <a:lnTo>
                                  <a:pt x="751" y="369"/>
                                </a:lnTo>
                                <a:lnTo>
                                  <a:pt x="766" y="364"/>
                                </a:lnTo>
                                <a:lnTo>
                                  <a:pt x="780" y="359"/>
                                </a:lnTo>
                                <a:lnTo>
                                  <a:pt x="795" y="350"/>
                                </a:lnTo>
                                <a:lnTo>
                                  <a:pt x="809" y="335"/>
                                </a:lnTo>
                                <a:lnTo>
                                  <a:pt x="795" y="307"/>
                                </a:lnTo>
                                <a:lnTo>
                                  <a:pt x="780" y="259"/>
                                </a:lnTo>
                                <a:lnTo>
                                  <a:pt x="775" y="206"/>
                                </a:lnTo>
                                <a:lnTo>
                                  <a:pt x="771" y="149"/>
                                </a:lnTo>
                                <a:lnTo>
                                  <a:pt x="775" y="91"/>
                                </a:lnTo>
                                <a:lnTo>
                                  <a:pt x="785" y="44"/>
                                </a:lnTo>
                                <a:lnTo>
                                  <a:pt x="795" y="29"/>
                                </a:lnTo>
                                <a:lnTo>
                                  <a:pt x="804" y="15"/>
                                </a:lnTo>
                                <a:lnTo>
                                  <a:pt x="814" y="5"/>
                                </a:lnTo>
                                <a:lnTo>
                                  <a:pt x="828" y="0"/>
                                </a:lnTo>
                                <a:lnTo>
                                  <a:pt x="847" y="5"/>
                                </a:lnTo>
                                <a:lnTo>
                                  <a:pt x="862" y="15"/>
                                </a:lnTo>
                                <a:lnTo>
                                  <a:pt x="871" y="24"/>
                                </a:lnTo>
                                <a:lnTo>
                                  <a:pt x="881" y="44"/>
                                </a:lnTo>
                                <a:lnTo>
                                  <a:pt x="895" y="91"/>
                                </a:lnTo>
                                <a:lnTo>
                                  <a:pt x="900" y="149"/>
                                </a:lnTo>
                                <a:lnTo>
                                  <a:pt x="895" y="206"/>
                                </a:lnTo>
                                <a:lnTo>
                                  <a:pt x="890" y="264"/>
                                </a:lnTo>
                                <a:lnTo>
                                  <a:pt x="881" y="287"/>
                                </a:lnTo>
                                <a:lnTo>
                                  <a:pt x="876" y="307"/>
                                </a:lnTo>
                                <a:lnTo>
                                  <a:pt x="866" y="326"/>
                                </a:lnTo>
                                <a:lnTo>
                                  <a:pt x="852" y="340"/>
                                </a:lnTo>
                                <a:lnTo>
                                  <a:pt x="876" y="354"/>
                                </a:lnTo>
                                <a:lnTo>
                                  <a:pt x="900" y="364"/>
                                </a:lnTo>
                                <a:lnTo>
                                  <a:pt x="919" y="369"/>
                                </a:lnTo>
                                <a:lnTo>
                                  <a:pt x="933" y="364"/>
                                </a:lnTo>
                                <a:lnTo>
                                  <a:pt x="938" y="378"/>
                                </a:lnTo>
                                <a:lnTo>
                                  <a:pt x="943" y="393"/>
                                </a:lnTo>
                              </a:path>
                            </a:pathLst>
                          </a:custGeom>
                          <a:noFill/>
                          <a:ln w="3175">
                            <a:solidFill>
                              <a:srgbClr val="000080"/>
                            </a:solidFill>
                            <a:prstDash val="solid"/>
                            <a:round/>
                          </a:ln>
                        </wps:spPr>
                        <wps:bodyPr rot="0" vert="horz" wrap="square" lIns="91440" tIns="45720" rIns="91440" bIns="45720" anchor="t" anchorCtr="0" upright="1">
                          <a:noAutofit/>
                        </wps:bodyPr>
                      </wps:wsp>
                      <wps:wsp>
                        <wps:cNvPr id="80" name="Freeform 83"/>
                        <wps:cNvSpPr>
                          <a:spLocks noChangeAspect="1" noEditPoints="1"/>
                        </wps:cNvSpPr>
                        <wps:spPr bwMode="auto">
                          <a:xfrm>
                            <a:off x="2917" y="13588"/>
                            <a:ext cx="460" cy="402"/>
                          </a:xfrm>
                          <a:custGeom>
                            <a:avLst/>
                            <a:gdLst>
                              <a:gd name="T0" fmla="*/ 53 w 460"/>
                              <a:gd name="T1" fmla="*/ 53 h 402"/>
                              <a:gd name="T2" fmla="*/ 38 w 460"/>
                              <a:gd name="T3" fmla="*/ 120 h 402"/>
                              <a:gd name="T4" fmla="*/ 48 w 460"/>
                              <a:gd name="T5" fmla="*/ 259 h 402"/>
                              <a:gd name="T6" fmla="*/ 81 w 460"/>
                              <a:gd name="T7" fmla="*/ 292 h 402"/>
                              <a:gd name="T8" fmla="*/ 101 w 460"/>
                              <a:gd name="T9" fmla="*/ 168 h 402"/>
                              <a:gd name="T10" fmla="*/ 91 w 460"/>
                              <a:gd name="T11" fmla="*/ 67 h 402"/>
                              <a:gd name="T12" fmla="*/ 67 w 460"/>
                              <a:gd name="T13" fmla="*/ 43 h 402"/>
                              <a:gd name="T14" fmla="*/ 220 w 460"/>
                              <a:gd name="T15" fmla="*/ 53 h 402"/>
                              <a:gd name="T16" fmla="*/ 201 w 460"/>
                              <a:gd name="T17" fmla="*/ 120 h 402"/>
                              <a:gd name="T18" fmla="*/ 211 w 460"/>
                              <a:gd name="T19" fmla="*/ 254 h 402"/>
                              <a:gd name="T20" fmla="*/ 249 w 460"/>
                              <a:gd name="T21" fmla="*/ 287 h 402"/>
                              <a:gd name="T22" fmla="*/ 268 w 460"/>
                              <a:gd name="T23" fmla="*/ 163 h 402"/>
                              <a:gd name="T24" fmla="*/ 259 w 460"/>
                              <a:gd name="T25" fmla="*/ 67 h 402"/>
                              <a:gd name="T26" fmla="*/ 235 w 460"/>
                              <a:gd name="T27" fmla="*/ 48 h 402"/>
                              <a:gd name="T28" fmla="*/ 417 w 460"/>
                              <a:gd name="T29" fmla="*/ 278 h 402"/>
                              <a:gd name="T30" fmla="*/ 460 w 460"/>
                              <a:gd name="T31" fmla="*/ 230 h 402"/>
                              <a:gd name="T32" fmla="*/ 441 w 460"/>
                              <a:gd name="T33" fmla="*/ 316 h 402"/>
                              <a:gd name="T34" fmla="*/ 421 w 460"/>
                              <a:gd name="T35" fmla="*/ 349 h 402"/>
                              <a:gd name="T36" fmla="*/ 388 w 460"/>
                              <a:gd name="T37" fmla="*/ 383 h 402"/>
                              <a:gd name="T38" fmla="*/ 326 w 460"/>
                              <a:gd name="T39" fmla="*/ 402 h 402"/>
                              <a:gd name="T40" fmla="*/ 259 w 460"/>
                              <a:gd name="T41" fmla="*/ 383 h 402"/>
                              <a:gd name="T42" fmla="*/ 201 w 460"/>
                              <a:gd name="T43" fmla="*/ 393 h 402"/>
                              <a:gd name="T44" fmla="*/ 134 w 460"/>
                              <a:gd name="T45" fmla="*/ 402 h 402"/>
                              <a:gd name="T46" fmla="*/ 72 w 460"/>
                              <a:gd name="T47" fmla="*/ 369 h 402"/>
                              <a:gd name="T48" fmla="*/ 5 w 460"/>
                              <a:gd name="T49" fmla="*/ 378 h 402"/>
                              <a:gd name="T50" fmla="*/ 48 w 460"/>
                              <a:gd name="T51" fmla="*/ 340 h 402"/>
                              <a:gd name="T52" fmla="*/ 24 w 460"/>
                              <a:gd name="T53" fmla="*/ 287 h 402"/>
                              <a:gd name="T54" fmla="*/ 5 w 460"/>
                              <a:gd name="T55" fmla="*/ 149 h 402"/>
                              <a:gd name="T56" fmla="*/ 29 w 460"/>
                              <a:gd name="T57" fmla="*/ 29 h 402"/>
                              <a:gd name="T58" fmla="*/ 67 w 460"/>
                              <a:gd name="T59" fmla="*/ 0 h 402"/>
                              <a:gd name="T60" fmla="*/ 105 w 460"/>
                              <a:gd name="T61" fmla="*/ 29 h 402"/>
                              <a:gd name="T62" fmla="*/ 134 w 460"/>
                              <a:gd name="T63" fmla="*/ 149 h 402"/>
                              <a:gd name="T64" fmla="*/ 120 w 460"/>
                              <a:gd name="T65" fmla="*/ 287 h 402"/>
                              <a:gd name="T66" fmla="*/ 96 w 460"/>
                              <a:gd name="T67" fmla="*/ 340 h 402"/>
                              <a:gd name="T68" fmla="*/ 139 w 460"/>
                              <a:gd name="T69" fmla="*/ 369 h 402"/>
                              <a:gd name="T70" fmla="*/ 182 w 460"/>
                              <a:gd name="T71" fmla="*/ 359 h 402"/>
                              <a:gd name="T72" fmla="*/ 192 w 460"/>
                              <a:gd name="T73" fmla="*/ 306 h 402"/>
                              <a:gd name="T74" fmla="*/ 172 w 460"/>
                              <a:gd name="T75" fmla="*/ 149 h 402"/>
                              <a:gd name="T76" fmla="*/ 192 w 460"/>
                              <a:gd name="T77" fmla="*/ 29 h 402"/>
                              <a:gd name="T78" fmla="*/ 230 w 460"/>
                              <a:gd name="T79" fmla="*/ 0 h 402"/>
                              <a:gd name="T80" fmla="*/ 268 w 460"/>
                              <a:gd name="T81" fmla="*/ 24 h 402"/>
                              <a:gd name="T82" fmla="*/ 302 w 460"/>
                              <a:gd name="T83" fmla="*/ 144 h 402"/>
                              <a:gd name="T84" fmla="*/ 287 w 460"/>
                              <a:gd name="T85" fmla="*/ 278 h 402"/>
                              <a:gd name="T86" fmla="*/ 263 w 460"/>
                              <a:gd name="T87" fmla="*/ 330 h 402"/>
                              <a:gd name="T88" fmla="*/ 311 w 460"/>
                              <a:gd name="T89" fmla="*/ 359 h 402"/>
                              <a:gd name="T90" fmla="*/ 354 w 460"/>
                              <a:gd name="T91" fmla="*/ 359 h 402"/>
                              <a:gd name="T92" fmla="*/ 383 w 460"/>
                              <a:gd name="T93" fmla="*/ 34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60" h="402">
                                <a:moveTo>
                                  <a:pt x="67" y="43"/>
                                </a:moveTo>
                                <a:lnTo>
                                  <a:pt x="62" y="48"/>
                                </a:lnTo>
                                <a:lnTo>
                                  <a:pt x="53" y="53"/>
                                </a:lnTo>
                                <a:lnTo>
                                  <a:pt x="48" y="67"/>
                                </a:lnTo>
                                <a:lnTo>
                                  <a:pt x="43" y="82"/>
                                </a:lnTo>
                                <a:lnTo>
                                  <a:pt x="38" y="120"/>
                                </a:lnTo>
                                <a:lnTo>
                                  <a:pt x="38" y="163"/>
                                </a:lnTo>
                                <a:lnTo>
                                  <a:pt x="38" y="211"/>
                                </a:lnTo>
                                <a:lnTo>
                                  <a:pt x="48" y="259"/>
                                </a:lnTo>
                                <a:lnTo>
                                  <a:pt x="58" y="292"/>
                                </a:lnTo>
                                <a:lnTo>
                                  <a:pt x="67" y="316"/>
                                </a:lnTo>
                                <a:lnTo>
                                  <a:pt x="81" y="292"/>
                                </a:lnTo>
                                <a:lnTo>
                                  <a:pt x="96" y="259"/>
                                </a:lnTo>
                                <a:lnTo>
                                  <a:pt x="101" y="211"/>
                                </a:lnTo>
                                <a:lnTo>
                                  <a:pt x="101" y="168"/>
                                </a:lnTo>
                                <a:lnTo>
                                  <a:pt x="101" y="120"/>
                                </a:lnTo>
                                <a:lnTo>
                                  <a:pt x="96" y="82"/>
                                </a:lnTo>
                                <a:lnTo>
                                  <a:pt x="91" y="67"/>
                                </a:lnTo>
                                <a:lnTo>
                                  <a:pt x="86" y="58"/>
                                </a:lnTo>
                                <a:lnTo>
                                  <a:pt x="77" y="48"/>
                                </a:lnTo>
                                <a:lnTo>
                                  <a:pt x="67" y="43"/>
                                </a:lnTo>
                                <a:close/>
                                <a:moveTo>
                                  <a:pt x="235" y="48"/>
                                </a:moveTo>
                                <a:lnTo>
                                  <a:pt x="225" y="48"/>
                                </a:lnTo>
                                <a:lnTo>
                                  <a:pt x="220" y="53"/>
                                </a:lnTo>
                                <a:lnTo>
                                  <a:pt x="216" y="67"/>
                                </a:lnTo>
                                <a:lnTo>
                                  <a:pt x="211" y="82"/>
                                </a:lnTo>
                                <a:lnTo>
                                  <a:pt x="201" y="120"/>
                                </a:lnTo>
                                <a:lnTo>
                                  <a:pt x="201" y="163"/>
                                </a:lnTo>
                                <a:lnTo>
                                  <a:pt x="206" y="211"/>
                                </a:lnTo>
                                <a:lnTo>
                                  <a:pt x="211" y="254"/>
                                </a:lnTo>
                                <a:lnTo>
                                  <a:pt x="220" y="287"/>
                                </a:lnTo>
                                <a:lnTo>
                                  <a:pt x="240" y="311"/>
                                </a:lnTo>
                                <a:lnTo>
                                  <a:pt x="249" y="287"/>
                                </a:lnTo>
                                <a:lnTo>
                                  <a:pt x="259" y="249"/>
                                </a:lnTo>
                                <a:lnTo>
                                  <a:pt x="263" y="211"/>
                                </a:lnTo>
                                <a:lnTo>
                                  <a:pt x="268" y="163"/>
                                </a:lnTo>
                                <a:lnTo>
                                  <a:pt x="268" y="120"/>
                                </a:lnTo>
                                <a:lnTo>
                                  <a:pt x="263" y="82"/>
                                </a:lnTo>
                                <a:lnTo>
                                  <a:pt x="259" y="67"/>
                                </a:lnTo>
                                <a:lnTo>
                                  <a:pt x="249" y="58"/>
                                </a:lnTo>
                                <a:lnTo>
                                  <a:pt x="244" y="48"/>
                                </a:lnTo>
                                <a:lnTo>
                                  <a:pt x="235" y="48"/>
                                </a:lnTo>
                                <a:close/>
                                <a:moveTo>
                                  <a:pt x="402" y="311"/>
                                </a:moveTo>
                                <a:lnTo>
                                  <a:pt x="402" y="311"/>
                                </a:lnTo>
                                <a:lnTo>
                                  <a:pt x="417" y="278"/>
                                </a:lnTo>
                                <a:lnTo>
                                  <a:pt x="426" y="225"/>
                                </a:lnTo>
                                <a:lnTo>
                                  <a:pt x="445" y="235"/>
                                </a:lnTo>
                                <a:lnTo>
                                  <a:pt x="460" y="230"/>
                                </a:lnTo>
                                <a:lnTo>
                                  <a:pt x="455" y="263"/>
                                </a:lnTo>
                                <a:lnTo>
                                  <a:pt x="450" y="292"/>
                                </a:lnTo>
                                <a:lnTo>
                                  <a:pt x="441" y="316"/>
                                </a:lnTo>
                                <a:lnTo>
                                  <a:pt x="431" y="335"/>
                                </a:lnTo>
                                <a:lnTo>
                                  <a:pt x="436" y="340"/>
                                </a:lnTo>
                                <a:lnTo>
                                  <a:pt x="421" y="349"/>
                                </a:lnTo>
                                <a:lnTo>
                                  <a:pt x="412" y="364"/>
                                </a:lnTo>
                                <a:lnTo>
                                  <a:pt x="412" y="364"/>
                                </a:lnTo>
                                <a:lnTo>
                                  <a:pt x="388" y="383"/>
                                </a:lnTo>
                                <a:lnTo>
                                  <a:pt x="369" y="393"/>
                                </a:lnTo>
                                <a:lnTo>
                                  <a:pt x="345" y="402"/>
                                </a:lnTo>
                                <a:lnTo>
                                  <a:pt x="326" y="402"/>
                                </a:lnTo>
                                <a:lnTo>
                                  <a:pt x="302" y="402"/>
                                </a:lnTo>
                                <a:lnTo>
                                  <a:pt x="283" y="393"/>
                                </a:lnTo>
                                <a:lnTo>
                                  <a:pt x="259" y="383"/>
                                </a:lnTo>
                                <a:lnTo>
                                  <a:pt x="240" y="364"/>
                                </a:lnTo>
                                <a:lnTo>
                                  <a:pt x="220" y="378"/>
                                </a:lnTo>
                                <a:lnTo>
                                  <a:pt x="201" y="393"/>
                                </a:lnTo>
                                <a:lnTo>
                                  <a:pt x="182" y="402"/>
                                </a:lnTo>
                                <a:lnTo>
                                  <a:pt x="158" y="402"/>
                                </a:lnTo>
                                <a:lnTo>
                                  <a:pt x="134" y="402"/>
                                </a:lnTo>
                                <a:lnTo>
                                  <a:pt x="115" y="397"/>
                                </a:lnTo>
                                <a:lnTo>
                                  <a:pt x="91" y="388"/>
                                </a:lnTo>
                                <a:lnTo>
                                  <a:pt x="72" y="369"/>
                                </a:lnTo>
                                <a:lnTo>
                                  <a:pt x="43" y="388"/>
                                </a:lnTo>
                                <a:lnTo>
                                  <a:pt x="10" y="397"/>
                                </a:lnTo>
                                <a:lnTo>
                                  <a:pt x="5" y="378"/>
                                </a:lnTo>
                                <a:lnTo>
                                  <a:pt x="0" y="359"/>
                                </a:lnTo>
                                <a:lnTo>
                                  <a:pt x="24" y="354"/>
                                </a:lnTo>
                                <a:lnTo>
                                  <a:pt x="48" y="340"/>
                                </a:lnTo>
                                <a:lnTo>
                                  <a:pt x="38" y="330"/>
                                </a:lnTo>
                                <a:lnTo>
                                  <a:pt x="29" y="311"/>
                                </a:lnTo>
                                <a:lnTo>
                                  <a:pt x="24" y="287"/>
                                </a:lnTo>
                                <a:lnTo>
                                  <a:pt x="14" y="263"/>
                                </a:lnTo>
                                <a:lnTo>
                                  <a:pt x="10" y="211"/>
                                </a:lnTo>
                                <a:lnTo>
                                  <a:pt x="5" y="149"/>
                                </a:lnTo>
                                <a:lnTo>
                                  <a:pt x="10" y="91"/>
                                </a:lnTo>
                                <a:lnTo>
                                  <a:pt x="24" y="48"/>
                                </a:lnTo>
                                <a:lnTo>
                                  <a:pt x="29" y="29"/>
                                </a:lnTo>
                                <a:lnTo>
                                  <a:pt x="38" y="15"/>
                                </a:lnTo>
                                <a:lnTo>
                                  <a:pt x="53" y="5"/>
                                </a:lnTo>
                                <a:lnTo>
                                  <a:pt x="67" y="0"/>
                                </a:lnTo>
                                <a:lnTo>
                                  <a:pt x="81" y="5"/>
                                </a:lnTo>
                                <a:lnTo>
                                  <a:pt x="96" y="15"/>
                                </a:lnTo>
                                <a:lnTo>
                                  <a:pt x="105" y="29"/>
                                </a:lnTo>
                                <a:lnTo>
                                  <a:pt x="115" y="48"/>
                                </a:lnTo>
                                <a:lnTo>
                                  <a:pt x="129" y="96"/>
                                </a:lnTo>
                                <a:lnTo>
                                  <a:pt x="134" y="149"/>
                                </a:lnTo>
                                <a:lnTo>
                                  <a:pt x="134" y="206"/>
                                </a:lnTo>
                                <a:lnTo>
                                  <a:pt x="125" y="263"/>
                                </a:lnTo>
                                <a:lnTo>
                                  <a:pt x="120" y="287"/>
                                </a:lnTo>
                                <a:lnTo>
                                  <a:pt x="115" y="306"/>
                                </a:lnTo>
                                <a:lnTo>
                                  <a:pt x="105" y="326"/>
                                </a:lnTo>
                                <a:lnTo>
                                  <a:pt x="96" y="340"/>
                                </a:lnTo>
                                <a:lnTo>
                                  <a:pt x="110" y="354"/>
                                </a:lnTo>
                                <a:lnTo>
                                  <a:pt x="120" y="364"/>
                                </a:lnTo>
                                <a:lnTo>
                                  <a:pt x="139" y="369"/>
                                </a:lnTo>
                                <a:lnTo>
                                  <a:pt x="153" y="369"/>
                                </a:lnTo>
                                <a:lnTo>
                                  <a:pt x="168" y="364"/>
                                </a:lnTo>
                                <a:lnTo>
                                  <a:pt x="182" y="359"/>
                                </a:lnTo>
                                <a:lnTo>
                                  <a:pt x="196" y="349"/>
                                </a:lnTo>
                                <a:lnTo>
                                  <a:pt x="211" y="335"/>
                                </a:lnTo>
                                <a:lnTo>
                                  <a:pt x="192" y="306"/>
                                </a:lnTo>
                                <a:lnTo>
                                  <a:pt x="182" y="263"/>
                                </a:lnTo>
                                <a:lnTo>
                                  <a:pt x="172" y="206"/>
                                </a:lnTo>
                                <a:lnTo>
                                  <a:pt x="172" y="149"/>
                                </a:lnTo>
                                <a:lnTo>
                                  <a:pt x="172" y="96"/>
                                </a:lnTo>
                                <a:lnTo>
                                  <a:pt x="187" y="48"/>
                                </a:lnTo>
                                <a:lnTo>
                                  <a:pt x="192" y="29"/>
                                </a:lnTo>
                                <a:lnTo>
                                  <a:pt x="206" y="15"/>
                                </a:lnTo>
                                <a:lnTo>
                                  <a:pt x="216" y="5"/>
                                </a:lnTo>
                                <a:lnTo>
                                  <a:pt x="230" y="0"/>
                                </a:lnTo>
                                <a:lnTo>
                                  <a:pt x="244" y="0"/>
                                </a:lnTo>
                                <a:lnTo>
                                  <a:pt x="259" y="10"/>
                                </a:lnTo>
                                <a:lnTo>
                                  <a:pt x="268" y="24"/>
                                </a:lnTo>
                                <a:lnTo>
                                  <a:pt x="278" y="43"/>
                                </a:lnTo>
                                <a:lnTo>
                                  <a:pt x="292" y="86"/>
                                </a:lnTo>
                                <a:lnTo>
                                  <a:pt x="302" y="144"/>
                                </a:lnTo>
                                <a:lnTo>
                                  <a:pt x="302" y="201"/>
                                </a:lnTo>
                                <a:lnTo>
                                  <a:pt x="292" y="254"/>
                                </a:lnTo>
                                <a:lnTo>
                                  <a:pt x="287" y="278"/>
                                </a:lnTo>
                                <a:lnTo>
                                  <a:pt x="283" y="302"/>
                                </a:lnTo>
                                <a:lnTo>
                                  <a:pt x="273" y="316"/>
                                </a:lnTo>
                                <a:lnTo>
                                  <a:pt x="263" y="330"/>
                                </a:lnTo>
                                <a:lnTo>
                                  <a:pt x="278" y="345"/>
                                </a:lnTo>
                                <a:lnTo>
                                  <a:pt x="297" y="354"/>
                                </a:lnTo>
                                <a:lnTo>
                                  <a:pt x="311" y="359"/>
                                </a:lnTo>
                                <a:lnTo>
                                  <a:pt x="326" y="364"/>
                                </a:lnTo>
                                <a:lnTo>
                                  <a:pt x="335" y="364"/>
                                </a:lnTo>
                                <a:lnTo>
                                  <a:pt x="354" y="359"/>
                                </a:lnTo>
                                <a:lnTo>
                                  <a:pt x="369" y="349"/>
                                </a:lnTo>
                                <a:lnTo>
                                  <a:pt x="388" y="340"/>
                                </a:lnTo>
                                <a:lnTo>
                                  <a:pt x="383" y="340"/>
                                </a:lnTo>
                                <a:lnTo>
                                  <a:pt x="393" y="326"/>
                                </a:lnTo>
                                <a:lnTo>
                                  <a:pt x="402" y="311"/>
                                </a:lnTo>
                                <a:close/>
                              </a:path>
                            </a:pathLst>
                          </a:custGeom>
                          <a:solidFill>
                            <a:srgbClr val="1F1A17"/>
                          </a:solidFill>
                          <a:ln w="9525">
                            <a:solidFill>
                              <a:srgbClr val="000080"/>
                            </a:solidFill>
                            <a:round/>
                          </a:ln>
                        </wps:spPr>
                        <wps:bodyPr rot="0" vert="horz" wrap="square" lIns="91440" tIns="45720" rIns="91440" bIns="45720" anchor="t" anchorCtr="0" upright="1">
                          <a:noAutofit/>
                        </wps:bodyPr>
                      </wps:wsp>
                      <wps:wsp>
                        <wps:cNvPr id="81" name="Freeform 84"/>
                        <wps:cNvSpPr>
                          <a:spLocks noChangeAspect="1"/>
                        </wps:cNvSpPr>
                        <wps:spPr bwMode="auto">
                          <a:xfrm>
                            <a:off x="2955" y="13631"/>
                            <a:ext cx="63" cy="273"/>
                          </a:xfrm>
                          <a:custGeom>
                            <a:avLst/>
                            <a:gdLst>
                              <a:gd name="T0" fmla="*/ 29 w 63"/>
                              <a:gd name="T1" fmla="*/ 0 h 273"/>
                              <a:gd name="T2" fmla="*/ 24 w 63"/>
                              <a:gd name="T3" fmla="*/ 5 h 273"/>
                              <a:gd name="T4" fmla="*/ 15 w 63"/>
                              <a:gd name="T5" fmla="*/ 10 h 273"/>
                              <a:gd name="T6" fmla="*/ 10 w 63"/>
                              <a:gd name="T7" fmla="*/ 24 h 273"/>
                              <a:gd name="T8" fmla="*/ 5 w 63"/>
                              <a:gd name="T9" fmla="*/ 39 h 273"/>
                              <a:gd name="T10" fmla="*/ 0 w 63"/>
                              <a:gd name="T11" fmla="*/ 77 h 273"/>
                              <a:gd name="T12" fmla="*/ 0 w 63"/>
                              <a:gd name="T13" fmla="*/ 120 h 273"/>
                              <a:gd name="T14" fmla="*/ 0 w 63"/>
                              <a:gd name="T15" fmla="*/ 168 h 273"/>
                              <a:gd name="T16" fmla="*/ 10 w 63"/>
                              <a:gd name="T17" fmla="*/ 216 h 273"/>
                              <a:gd name="T18" fmla="*/ 20 w 63"/>
                              <a:gd name="T19" fmla="*/ 249 h 273"/>
                              <a:gd name="T20" fmla="*/ 29 w 63"/>
                              <a:gd name="T21" fmla="*/ 273 h 273"/>
                              <a:gd name="T22" fmla="*/ 43 w 63"/>
                              <a:gd name="T23" fmla="*/ 249 h 273"/>
                              <a:gd name="T24" fmla="*/ 58 w 63"/>
                              <a:gd name="T25" fmla="*/ 216 h 273"/>
                              <a:gd name="T26" fmla="*/ 63 w 63"/>
                              <a:gd name="T27" fmla="*/ 168 h 273"/>
                              <a:gd name="T28" fmla="*/ 63 w 63"/>
                              <a:gd name="T29" fmla="*/ 125 h 273"/>
                              <a:gd name="T30" fmla="*/ 63 w 63"/>
                              <a:gd name="T31" fmla="*/ 77 h 273"/>
                              <a:gd name="T32" fmla="*/ 58 w 63"/>
                              <a:gd name="T33" fmla="*/ 39 h 273"/>
                              <a:gd name="T34" fmla="*/ 53 w 63"/>
                              <a:gd name="T35" fmla="*/ 24 h 273"/>
                              <a:gd name="T36" fmla="*/ 48 w 63"/>
                              <a:gd name="T37" fmla="*/ 15 h 273"/>
                              <a:gd name="T38" fmla="*/ 39 w 63"/>
                              <a:gd name="T39" fmla="*/ 5 h 273"/>
                              <a:gd name="T40" fmla="*/ 29 w 63"/>
                              <a:gd name="T41"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273">
                                <a:moveTo>
                                  <a:pt x="29" y="0"/>
                                </a:moveTo>
                                <a:lnTo>
                                  <a:pt x="24" y="5"/>
                                </a:lnTo>
                                <a:lnTo>
                                  <a:pt x="15" y="10"/>
                                </a:lnTo>
                                <a:lnTo>
                                  <a:pt x="10" y="24"/>
                                </a:lnTo>
                                <a:lnTo>
                                  <a:pt x="5" y="39"/>
                                </a:lnTo>
                                <a:lnTo>
                                  <a:pt x="0" y="77"/>
                                </a:lnTo>
                                <a:lnTo>
                                  <a:pt x="0" y="120"/>
                                </a:lnTo>
                                <a:lnTo>
                                  <a:pt x="0" y="168"/>
                                </a:lnTo>
                                <a:lnTo>
                                  <a:pt x="10" y="216"/>
                                </a:lnTo>
                                <a:lnTo>
                                  <a:pt x="20" y="249"/>
                                </a:lnTo>
                                <a:lnTo>
                                  <a:pt x="29" y="273"/>
                                </a:lnTo>
                                <a:lnTo>
                                  <a:pt x="43" y="249"/>
                                </a:lnTo>
                                <a:lnTo>
                                  <a:pt x="58" y="216"/>
                                </a:lnTo>
                                <a:lnTo>
                                  <a:pt x="63" y="168"/>
                                </a:lnTo>
                                <a:lnTo>
                                  <a:pt x="63" y="125"/>
                                </a:lnTo>
                                <a:lnTo>
                                  <a:pt x="63" y="77"/>
                                </a:lnTo>
                                <a:lnTo>
                                  <a:pt x="58" y="39"/>
                                </a:lnTo>
                                <a:lnTo>
                                  <a:pt x="53" y="24"/>
                                </a:lnTo>
                                <a:lnTo>
                                  <a:pt x="48" y="15"/>
                                </a:lnTo>
                                <a:lnTo>
                                  <a:pt x="39" y="5"/>
                                </a:lnTo>
                                <a:lnTo>
                                  <a:pt x="29"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82" name="Freeform 85"/>
                        <wps:cNvSpPr>
                          <a:spLocks noChangeAspect="1"/>
                        </wps:cNvSpPr>
                        <wps:spPr bwMode="auto">
                          <a:xfrm>
                            <a:off x="3118" y="13636"/>
                            <a:ext cx="67" cy="263"/>
                          </a:xfrm>
                          <a:custGeom>
                            <a:avLst/>
                            <a:gdLst>
                              <a:gd name="T0" fmla="*/ 34 w 67"/>
                              <a:gd name="T1" fmla="*/ 0 h 263"/>
                              <a:gd name="T2" fmla="*/ 24 w 67"/>
                              <a:gd name="T3" fmla="*/ 0 h 263"/>
                              <a:gd name="T4" fmla="*/ 19 w 67"/>
                              <a:gd name="T5" fmla="*/ 5 h 263"/>
                              <a:gd name="T6" fmla="*/ 15 w 67"/>
                              <a:gd name="T7" fmla="*/ 19 h 263"/>
                              <a:gd name="T8" fmla="*/ 10 w 67"/>
                              <a:gd name="T9" fmla="*/ 34 h 263"/>
                              <a:gd name="T10" fmla="*/ 0 w 67"/>
                              <a:gd name="T11" fmla="*/ 72 h 263"/>
                              <a:gd name="T12" fmla="*/ 0 w 67"/>
                              <a:gd name="T13" fmla="*/ 115 h 263"/>
                              <a:gd name="T14" fmla="*/ 5 w 67"/>
                              <a:gd name="T15" fmla="*/ 163 h 263"/>
                              <a:gd name="T16" fmla="*/ 10 w 67"/>
                              <a:gd name="T17" fmla="*/ 206 h 263"/>
                              <a:gd name="T18" fmla="*/ 19 w 67"/>
                              <a:gd name="T19" fmla="*/ 239 h 263"/>
                              <a:gd name="T20" fmla="*/ 39 w 67"/>
                              <a:gd name="T21" fmla="*/ 263 h 263"/>
                              <a:gd name="T22" fmla="*/ 48 w 67"/>
                              <a:gd name="T23" fmla="*/ 239 h 263"/>
                              <a:gd name="T24" fmla="*/ 58 w 67"/>
                              <a:gd name="T25" fmla="*/ 201 h 263"/>
                              <a:gd name="T26" fmla="*/ 62 w 67"/>
                              <a:gd name="T27" fmla="*/ 163 h 263"/>
                              <a:gd name="T28" fmla="*/ 67 w 67"/>
                              <a:gd name="T29" fmla="*/ 115 h 263"/>
                              <a:gd name="T30" fmla="*/ 67 w 67"/>
                              <a:gd name="T31" fmla="*/ 72 h 263"/>
                              <a:gd name="T32" fmla="*/ 62 w 67"/>
                              <a:gd name="T33" fmla="*/ 34 h 263"/>
                              <a:gd name="T34" fmla="*/ 58 w 67"/>
                              <a:gd name="T35" fmla="*/ 19 h 263"/>
                              <a:gd name="T36" fmla="*/ 48 w 67"/>
                              <a:gd name="T37" fmla="*/ 10 h 263"/>
                              <a:gd name="T38" fmla="*/ 43 w 67"/>
                              <a:gd name="T39" fmla="*/ 0 h 263"/>
                              <a:gd name="T40" fmla="*/ 34 w 67"/>
                              <a:gd name="T41"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63">
                                <a:moveTo>
                                  <a:pt x="34" y="0"/>
                                </a:moveTo>
                                <a:lnTo>
                                  <a:pt x="24" y="0"/>
                                </a:lnTo>
                                <a:lnTo>
                                  <a:pt x="19" y="5"/>
                                </a:lnTo>
                                <a:lnTo>
                                  <a:pt x="15" y="19"/>
                                </a:lnTo>
                                <a:lnTo>
                                  <a:pt x="10" y="34"/>
                                </a:lnTo>
                                <a:lnTo>
                                  <a:pt x="0" y="72"/>
                                </a:lnTo>
                                <a:lnTo>
                                  <a:pt x="0" y="115"/>
                                </a:lnTo>
                                <a:lnTo>
                                  <a:pt x="5" y="163"/>
                                </a:lnTo>
                                <a:lnTo>
                                  <a:pt x="10" y="206"/>
                                </a:lnTo>
                                <a:lnTo>
                                  <a:pt x="19" y="239"/>
                                </a:lnTo>
                                <a:lnTo>
                                  <a:pt x="39" y="263"/>
                                </a:lnTo>
                                <a:lnTo>
                                  <a:pt x="48" y="239"/>
                                </a:lnTo>
                                <a:lnTo>
                                  <a:pt x="58" y="201"/>
                                </a:lnTo>
                                <a:lnTo>
                                  <a:pt x="62" y="163"/>
                                </a:lnTo>
                                <a:lnTo>
                                  <a:pt x="67" y="115"/>
                                </a:lnTo>
                                <a:lnTo>
                                  <a:pt x="67" y="72"/>
                                </a:lnTo>
                                <a:lnTo>
                                  <a:pt x="62" y="34"/>
                                </a:lnTo>
                                <a:lnTo>
                                  <a:pt x="58" y="19"/>
                                </a:lnTo>
                                <a:lnTo>
                                  <a:pt x="48" y="10"/>
                                </a:lnTo>
                                <a:lnTo>
                                  <a:pt x="43" y="0"/>
                                </a:lnTo>
                                <a:lnTo>
                                  <a:pt x="34"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83" name="Freeform 86"/>
                        <wps:cNvSpPr>
                          <a:spLocks noChangeAspect="1"/>
                        </wps:cNvSpPr>
                        <wps:spPr bwMode="auto">
                          <a:xfrm>
                            <a:off x="2917" y="13588"/>
                            <a:ext cx="460" cy="402"/>
                          </a:xfrm>
                          <a:custGeom>
                            <a:avLst/>
                            <a:gdLst>
                              <a:gd name="T0" fmla="*/ 402 w 460"/>
                              <a:gd name="T1" fmla="*/ 311 h 402"/>
                              <a:gd name="T2" fmla="*/ 426 w 460"/>
                              <a:gd name="T3" fmla="*/ 225 h 402"/>
                              <a:gd name="T4" fmla="*/ 460 w 460"/>
                              <a:gd name="T5" fmla="*/ 230 h 402"/>
                              <a:gd name="T6" fmla="*/ 450 w 460"/>
                              <a:gd name="T7" fmla="*/ 292 h 402"/>
                              <a:gd name="T8" fmla="*/ 431 w 460"/>
                              <a:gd name="T9" fmla="*/ 335 h 402"/>
                              <a:gd name="T10" fmla="*/ 421 w 460"/>
                              <a:gd name="T11" fmla="*/ 349 h 402"/>
                              <a:gd name="T12" fmla="*/ 412 w 460"/>
                              <a:gd name="T13" fmla="*/ 364 h 402"/>
                              <a:gd name="T14" fmla="*/ 369 w 460"/>
                              <a:gd name="T15" fmla="*/ 393 h 402"/>
                              <a:gd name="T16" fmla="*/ 326 w 460"/>
                              <a:gd name="T17" fmla="*/ 402 h 402"/>
                              <a:gd name="T18" fmla="*/ 283 w 460"/>
                              <a:gd name="T19" fmla="*/ 393 h 402"/>
                              <a:gd name="T20" fmla="*/ 240 w 460"/>
                              <a:gd name="T21" fmla="*/ 364 h 402"/>
                              <a:gd name="T22" fmla="*/ 201 w 460"/>
                              <a:gd name="T23" fmla="*/ 393 h 402"/>
                              <a:gd name="T24" fmla="*/ 158 w 460"/>
                              <a:gd name="T25" fmla="*/ 402 h 402"/>
                              <a:gd name="T26" fmla="*/ 115 w 460"/>
                              <a:gd name="T27" fmla="*/ 397 h 402"/>
                              <a:gd name="T28" fmla="*/ 72 w 460"/>
                              <a:gd name="T29" fmla="*/ 369 h 402"/>
                              <a:gd name="T30" fmla="*/ 10 w 460"/>
                              <a:gd name="T31" fmla="*/ 397 h 402"/>
                              <a:gd name="T32" fmla="*/ 0 w 460"/>
                              <a:gd name="T33" fmla="*/ 359 h 402"/>
                              <a:gd name="T34" fmla="*/ 48 w 460"/>
                              <a:gd name="T35" fmla="*/ 340 h 402"/>
                              <a:gd name="T36" fmla="*/ 29 w 460"/>
                              <a:gd name="T37" fmla="*/ 311 h 402"/>
                              <a:gd name="T38" fmla="*/ 14 w 460"/>
                              <a:gd name="T39" fmla="*/ 263 h 402"/>
                              <a:gd name="T40" fmla="*/ 5 w 460"/>
                              <a:gd name="T41" fmla="*/ 149 h 402"/>
                              <a:gd name="T42" fmla="*/ 24 w 460"/>
                              <a:gd name="T43" fmla="*/ 48 h 402"/>
                              <a:gd name="T44" fmla="*/ 38 w 460"/>
                              <a:gd name="T45" fmla="*/ 15 h 402"/>
                              <a:gd name="T46" fmla="*/ 67 w 460"/>
                              <a:gd name="T47" fmla="*/ 0 h 402"/>
                              <a:gd name="T48" fmla="*/ 96 w 460"/>
                              <a:gd name="T49" fmla="*/ 15 h 402"/>
                              <a:gd name="T50" fmla="*/ 115 w 460"/>
                              <a:gd name="T51" fmla="*/ 48 h 402"/>
                              <a:gd name="T52" fmla="*/ 134 w 460"/>
                              <a:gd name="T53" fmla="*/ 149 h 402"/>
                              <a:gd name="T54" fmla="*/ 125 w 460"/>
                              <a:gd name="T55" fmla="*/ 263 h 402"/>
                              <a:gd name="T56" fmla="*/ 115 w 460"/>
                              <a:gd name="T57" fmla="*/ 306 h 402"/>
                              <a:gd name="T58" fmla="*/ 96 w 460"/>
                              <a:gd name="T59" fmla="*/ 340 h 402"/>
                              <a:gd name="T60" fmla="*/ 120 w 460"/>
                              <a:gd name="T61" fmla="*/ 364 h 402"/>
                              <a:gd name="T62" fmla="*/ 153 w 460"/>
                              <a:gd name="T63" fmla="*/ 369 h 402"/>
                              <a:gd name="T64" fmla="*/ 182 w 460"/>
                              <a:gd name="T65" fmla="*/ 359 h 402"/>
                              <a:gd name="T66" fmla="*/ 211 w 460"/>
                              <a:gd name="T67" fmla="*/ 335 h 402"/>
                              <a:gd name="T68" fmla="*/ 182 w 460"/>
                              <a:gd name="T69" fmla="*/ 263 h 402"/>
                              <a:gd name="T70" fmla="*/ 172 w 460"/>
                              <a:gd name="T71" fmla="*/ 149 h 402"/>
                              <a:gd name="T72" fmla="*/ 187 w 460"/>
                              <a:gd name="T73" fmla="*/ 48 h 402"/>
                              <a:gd name="T74" fmla="*/ 206 w 460"/>
                              <a:gd name="T75" fmla="*/ 15 h 402"/>
                              <a:gd name="T76" fmla="*/ 230 w 460"/>
                              <a:gd name="T77" fmla="*/ 0 h 402"/>
                              <a:gd name="T78" fmla="*/ 259 w 460"/>
                              <a:gd name="T79" fmla="*/ 10 h 402"/>
                              <a:gd name="T80" fmla="*/ 278 w 460"/>
                              <a:gd name="T81" fmla="*/ 43 h 402"/>
                              <a:gd name="T82" fmla="*/ 302 w 460"/>
                              <a:gd name="T83" fmla="*/ 144 h 402"/>
                              <a:gd name="T84" fmla="*/ 292 w 460"/>
                              <a:gd name="T85" fmla="*/ 254 h 402"/>
                              <a:gd name="T86" fmla="*/ 283 w 460"/>
                              <a:gd name="T87" fmla="*/ 302 h 402"/>
                              <a:gd name="T88" fmla="*/ 263 w 460"/>
                              <a:gd name="T89" fmla="*/ 330 h 402"/>
                              <a:gd name="T90" fmla="*/ 297 w 460"/>
                              <a:gd name="T91" fmla="*/ 354 h 402"/>
                              <a:gd name="T92" fmla="*/ 326 w 460"/>
                              <a:gd name="T93" fmla="*/ 364 h 402"/>
                              <a:gd name="T94" fmla="*/ 354 w 460"/>
                              <a:gd name="T95" fmla="*/ 359 h 402"/>
                              <a:gd name="T96" fmla="*/ 388 w 460"/>
                              <a:gd name="T97" fmla="*/ 340 h 402"/>
                              <a:gd name="T98" fmla="*/ 393 w 460"/>
                              <a:gd name="T99" fmla="*/ 326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0" h="402">
                                <a:moveTo>
                                  <a:pt x="402" y="311"/>
                                </a:moveTo>
                                <a:lnTo>
                                  <a:pt x="402" y="311"/>
                                </a:lnTo>
                                <a:lnTo>
                                  <a:pt x="417" y="278"/>
                                </a:lnTo>
                                <a:lnTo>
                                  <a:pt x="426" y="225"/>
                                </a:lnTo>
                                <a:lnTo>
                                  <a:pt x="445" y="235"/>
                                </a:lnTo>
                                <a:lnTo>
                                  <a:pt x="460" y="230"/>
                                </a:lnTo>
                                <a:lnTo>
                                  <a:pt x="455" y="263"/>
                                </a:lnTo>
                                <a:lnTo>
                                  <a:pt x="450" y="292"/>
                                </a:lnTo>
                                <a:lnTo>
                                  <a:pt x="441" y="316"/>
                                </a:lnTo>
                                <a:lnTo>
                                  <a:pt x="431" y="335"/>
                                </a:lnTo>
                                <a:lnTo>
                                  <a:pt x="436" y="340"/>
                                </a:lnTo>
                                <a:lnTo>
                                  <a:pt x="421" y="349"/>
                                </a:lnTo>
                                <a:lnTo>
                                  <a:pt x="412" y="364"/>
                                </a:lnTo>
                                <a:lnTo>
                                  <a:pt x="412" y="364"/>
                                </a:lnTo>
                                <a:lnTo>
                                  <a:pt x="388" y="383"/>
                                </a:lnTo>
                                <a:lnTo>
                                  <a:pt x="369" y="393"/>
                                </a:lnTo>
                                <a:lnTo>
                                  <a:pt x="345" y="402"/>
                                </a:lnTo>
                                <a:lnTo>
                                  <a:pt x="326" y="402"/>
                                </a:lnTo>
                                <a:lnTo>
                                  <a:pt x="302" y="402"/>
                                </a:lnTo>
                                <a:lnTo>
                                  <a:pt x="283" y="393"/>
                                </a:lnTo>
                                <a:lnTo>
                                  <a:pt x="259" y="383"/>
                                </a:lnTo>
                                <a:lnTo>
                                  <a:pt x="240" y="364"/>
                                </a:lnTo>
                                <a:lnTo>
                                  <a:pt x="220" y="378"/>
                                </a:lnTo>
                                <a:lnTo>
                                  <a:pt x="201" y="393"/>
                                </a:lnTo>
                                <a:lnTo>
                                  <a:pt x="182" y="402"/>
                                </a:lnTo>
                                <a:lnTo>
                                  <a:pt x="158" y="402"/>
                                </a:lnTo>
                                <a:lnTo>
                                  <a:pt x="134" y="402"/>
                                </a:lnTo>
                                <a:lnTo>
                                  <a:pt x="115" y="397"/>
                                </a:lnTo>
                                <a:lnTo>
                                  <a:pt x="91" y="388"/>
                                </a:lnTo>
                                <a:lnTo>
                                  <a:pt x="72" y="369"/>
                                </a:lnTo>
                                <a:lnTo>
                                  <a:pt x="43" y="388"/>
                                </a:lnTo>
                                <a:lnTo>
                                  <a:pt x="10" y="397"/>
                                </a:lnTo>
                                <a:lnTo>
                                  <a:pt x="5" y="378"/>
                                </a:lnTo>
                                <a:lnTo>
                                  <a:pt x="0" y="359"/>
                                </a:lnTo>
                                <a:lnTo>
                                  <a:pt x="24" y="354"/>
                                </a:lnTo>
                                <a:lnTo>
                                  <a:pt x="48" y="340"/>
                                </a:lnTo>
                                <a:lnTo>
                                  <a:pt x="38" y="330"/>
                                </a:lnTo>
                                <a:lnTo>
                                  <a:pt x="29" y="311"/>
                                </a:lnTo>
                                <a:lnTo>
                                  <a:pt x="24" y="287"/>
                                </a:lnTo>
                                <a:lnTo>
                                  <a:pt x="14" y="263"/>
                                </a:lnTo>
                                <a:lnTo>
                                  <a:pt x="10" y="211"/>
                                </a:lnTo>
                                <a:lnTo>
                                  <a:pt x="5" y="149"/>
                                </a:lnTo>
                                <a:lnTo>
                                  <a:pt x="10" y="91"/>
                                </a:lnTo>
                                <a:lnTo>
                                  <a:pt x="24" y="48"/>
                                </a:lnTo>
                                <a:lnTo>
                                  <a:pt x="29" y="29"/>
                                </a:lnTo>
                                <a:lnTo>
                                  <a:pt x="38" y="15"/>
                                </a:lnTo>
                                <a:lnTo>
                                  <a:pt x="53" y="5"/>
                                </a:lnTo>
                                <a:lnTo>
                                  <a:pt x="67" y="0"/>
                                </a:lnTo>
                                <a:lnTo>
                                  <a:pt x="81" y="5"/>
                                </a:lnTo>
                                <a:lnTo>
                                  <a:pt x="96" y="15"/>
                                </a:lnTo>
                                <a:lnTo>
                                  <a:pt x="105" y="29"/>
                                </a:lnTo>
                                <a:lnTo>
                                  <a:pt x="115" y="48"/>
                                </a:lnTo>
                                <a:lnTo>
                                  <a:pt x="129" y="96"/>
                                </a:lnTo>
                                <a:lnTo>
                                  <a:pt x="134" y="149"/>
                                </a:lnTo>
                                <a:lnTo>
                                  <a:pt x="134" y="206"/>
                                </a:lnTo>
                                <a:lnTo>
                                  <a:pt x="125" y="263"/>
                                </a:lnTo>
                                <a:lnTo>
                                  <a:pt x="120" y="287"/>
                                </a:lnTo>
                                <a:lnTo>
                                  <a:pt x="115" y="306"/>
                                </a:lnTo>
                                <a:lnTo>
                                  <a:pt x="105" y="326"/>
                                </a:lnTo>
                                <a:lnTo>
                                  <a:pt x="96" y="340"/>
                                </a:lnTo>
                                <a:lnTo>
                                  <a:pt x="110" y="354"/>
                                </a:lnTo>
                                <a:lnTo>
                                  <a:pt x="120" y="364"/>
                                </a:lnTo>
                                <a:lnTo>
                                  <a:pt x="139" y="369"/>
                                </a:lnTo>
                                <a:lnTo>
                                  <a:pt x="153" y="369"/>
                                </a:lnTo>
                                <a:lnTo>
                                  <a:pt x="168" y="364"/>
                                </a:lnTo>
                                <a:lnTo>
                                  <a:pt x="182" y="359"/>
                                </a:lnTo>
                                <a:lnTo>
                                  <a:pt x="196" y="349"/>
                                </a:lnTo>
                                <a:lnTo>
                                  <a:pt x="211" y="335"/>
                                </a:lnTo>
                                <a:lnTo>
                                  <a:pt x="192" y="306"/>
                                </a:lnTo>
                                <a:lnTo>
                                  <a:pt x="182" y="263"/>
                                </a:lnTo>
                                <a:lnTo>
                                  <a:pt x="172" y="206"/>
                                </a:lnTo>
                                <a:lnTo>
                                  <a:pt x="172" y="149"/>
                                </a:lnTo>
                                <a:lnTo>
                                  <a:pt x="172" y="96"/>
                                </a:lnTo>
                                <a:lnTo>
                                  <a:pt x="187" y="48"/>
                                </a:lnTo>
                                <a:lnTo>
                                  <a:pt x="192" y="29"/>
                                </a:lnTo>
                                <a:lnTo>
                                  <a:pt x="206" y="15"/>
                                </a:lnTo>
                                <a:lnTo>
                                  <a:pt x="216" y="5"/>
                                </a:lnTo>
                                <a:lnTo>
                                  <a:pt x="230" y="0"/>
                                </a:lnTo>
                                <a:lnTo>
                                  <a:pt x="244" y="0"/>
                                </a:lnTo>
                                <a:lnTo>
                                  <a:pt x="259" y="10"/>
                                </a:lnTo>
                                <a:lnTo>
                                  <a:pt x="268" y="24"/>
                                </a:lnTo>
                                <a:lnTo>
                                  <a:pt x="278" y="43"/>
                                </a:lnTo>
                                <a:lnTo>
                                  <a:pt x="292" y="86"/>
                                </a:lnTo>
                                <a:lnTo>
                                  <a:pt x="302" y="144"/>
                                </a:lnTo>
                                <a:lnTo>
                                  <a:pt x="302" y="201"/>
                                </a:lnTo>
                                <a:lnTo>
                                  <a:pt x="292" y="254"/>
                                </a:lnTo>
                                <a:lnTo>
                                  <a:pt x="287" y="278"/>
                                </a:lnTo>
                                <a:lnTo>
                                  <a:pt x="283" y="302"/>
                                </a:lnTo>
                                <a:lnTo>
                                  <a:pt x="273" y="316"/>
                                </a:lnTo>
                                <a:lnTo>
                                  <a:pt x="263" y="330"/>
                                </a:lnTo>
                                <a:lnTo>
                                  <a:pt x="278" y="345"/>
                                </a:lnTo>
                                <a:lnTo>
                                  <a:pt x="297" y="354"/>
                                </a:lnTo>
                                <a:lnTo>
                                  <a:pt x="311" y="359"/>
                                </a:lnTo>
                                <a:lnTo>
                                  <a:pt x="326" y="364"/>
                                </a:lnTo>
                                <a:lnTo>
                                  <a:pt x="335" y="364"/>
                                </a:lnTo>
                                <a:lnTo>
                                  <a:pt x="354" y="359"/>
                                </a:lnTo>
                                <a:lnTo>
                                  <a:pt x="369" y="349"/>
                                </a:lnTo>
                                <a:lnTo>
                                  <a:pt x="388" y="340"/>
                                </a:lnTo>
                                <a:lnTo>
                                  <a:pt x="383" y="340"/>
                                </a:lnTo>
                                <a:lnTo>
                                  <a:pt x="393" y="326"/>
                                </a:lnTo>
                                <a:lnTo>
                                  <a:pt x="402" y="311"/>
                                </a:lnTo>
                              </a:path>
                            </a:pathLst>
                          </a:custGeom>
                          <a:noFill/>
                          <a:ln w="3175">
                            <a:solidFill>
                              <a:srgbClr val="000080"/>
                            </a:solidFill>
                            <a:prstDash val="solid"/>
                            <a:round/>
                          </a:ln>
                        </wps:spPr>
                        <wps:bodyPr rot="0" vert="horz" wrap="square" lIns="91440" tIns="45720" rIns="91440" bIns="45720" anchor="t" anchorCtr="0" upright="1">
                          <a:noAutofit/>
                        </wps:bodyPr>
                      </wps:wsp>
                    </wpg:wgp>
                  </a:graphicData>
                </a:graphic>
              </wp:anchor>
            </w:drawing>
          </mc:Choice>
          <mc:Fallback>
            <w:pict>
              <v:group id="Group 75" o:spid="_x0000_s1026" o:spt="203" style="position:absolute;left:0pt;margin-left:203.3pt;margin-top:14.95pt;height:15.5pt;width:54.5pt;rotation:5898240f;z-index:251661312;mso-width-relative:page;mso-height-relative:page;" coordorigin="1998,13583" coordsize="1379,407" o:gfxdata="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&#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">
                <o:lock v:ext="edit" aspectratio="t"/>
                <v:shape id="Freeform 76" o:spid="_x0000_s1026" o:spt="100" style="position:absolute;left:1998;top:13583;height:407;width:943;" fillcolor="#1F1A17" filled="t" stroked="t" coordsize="943,407" o:gfxdata="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L/L+8AAAA&#10;2wAAAA8AAAAAAAAAAQAgAAAAIgAAAGRycy9kb3ducmV2LnhtbFBLAQIUABQAAAAIAIdO4kAzLwWe&#10;OwAAADkAAAAQAAAAAAAAAAEAIAAAAAsBAABkcnMvc2hhcGV4bWwueG1sUEsFBgAAAAAGAAYAWwEA&#10;ALUDAAAAAA==&#10;" path="m177,48l167,53,158,58,153,67,148,87,143,125,143,168,148,216,153,264,162,297,177,321,191,297,201,264,206,216,210,173,206,125,201,87,196,72,191,58,182,53,177,48xm340,53l330,53,325,58,320,72,316,87,311,125,306,168,311,216,316,259,330,292,344,316,354,292,364,254,373,211,373,168,373,125,368,87,364,72,359,63,349,53,340,53xm502,48l493,48,483,58,478,67,474,87,469,125,474,168,478,216,488,259,498,292,512,316,522,292,531,259,536,211,541,163,541,120,531,82,526,67,522,58,512,48,502,48xm665,48l656,53,651,63,641,72,637,87,632,125,637,168,641,211,651,254,660,292,675,316,689,283,704,244,704,197,704,149,699,106,689,72,684,63,680,58,675,53,665,48xm828,44l823,44,818,48,814,58,809,67,804,101,799,144,799,192,804,235,818,278,838,316,857,278,866,240,871,197,866,149,862,101,852,72,847,58,842,53,838,44,828,44xm943,393l919,398,890,398,862,388,833,369,814,388,790,398,771,407,747,407,728,402,708,398,694,383,675,369,656,383,637,398,617,402,598,407,574,407,555,398,536,388,517,369,493,383,474,398,455,407,431,407,411,407,387,398,368,388,344,369,325,383,306,398,287,407,263,407,244,407,220,402,201,393,182,374,148,393,119,402,91,402,62,398,47,388,38,378,28,369,19,354,9,340,4,316,0,297,0,273,0,240,0,225,9,211,24,187,24,230,28,273,38,307,52,335,62,345,71,354,81,359,91,364,105,364,119,359,134,354,153,345,143,335,134,316,129,292,124,268,115,216,115,154,115,96,129,48,138,34,148,20,158,10,172,5,191,10,201,20,215,34,225,53,234,96,244,154,239,211,234,268,225,292,220,311,210,331,201,345,215,359,229,364,244,369,258,374,273,369,287,364,301,354,316,340,301,311,287,268,277,211,277,154,282,101,292,53,301,34,311,20,320,10,335,5,354,5,364,15,378,29,387,44,402,91,407,144,407,206,402,259,392,283,387,307,378,321,368,335,387,350,402,359,416,364,431,369,445,369,459,364,474,354,493,345,478,335,469,316,459,297,455,273,440,216,440,154,445,96,455,48,464,29,474,15,488,5,502,5,517,5,531,15,541,29,550,48,565,96,569,149,569,206,565,264,555,307,541,340,555,354,565,364,579,369,598,369,613,364,627,359,641,350,651,340,632,311,617,278,608,249,603,211,598,177,603,144,603,110,613,82,622,58,632,34,641,20,656,5,670,0,680,5,694,20,708,39,718,72,728,110,732,154,737,192,732,235,728,273,718,311,699,340,713,350,723,359,737,364,751,369,766,364,780,359,795,350,809,335,795,307,780,259,775,206,771,149,775,91,785,44,795,29,804,15,814,5,828,0,847,5,862,15,871,24,881,44,895,91,900,149,895,206,890,264,881,287,876,307,866,326,852,340,876,354,900,364,919,369,933,364,938,378,943,393xe">
                  <v:path o:connectlocs="143,125;191,297;196,72;325,58;316,259;373,168;340,53;469,125;522,292;526,67;651,63;651,254;704,149;665,48;804,101;857,278;847,58;890,398;747,407;637,398;517,369;387,398;263,407;119,402;19,354;0,225;52,335;119,359;124,268;148,20;225,53;220,311;258,374;287,268;311,20;387,44;387,307;431,369;469,316;455,48;531,15;565,264;598,369;617,278;613,82;680,5;737,192;723,359;809,335;785,44;862,15;890,264;900,364" o:connectangles="0,0,0,0,0,0,0,0,0,0,0,0,0,0,0,0,0,0,0,0,0,0,0,0,0,0,0,0,0,0,0,0,0,0,0,0,0,0,0,0,0,0,0,0,0,0,0,0,0,0,0,0,0"/>
                  <v:fill on="t" focussize="0,0"/>
                  <v:stroke color="#000080" joinstyle="round"/>
                  <v:imagedata o:title=""/>
                  <o:lock v:ext="edit" aspectratio="t"/>
                </v:shape>
                <v:shape id="Freeform 77" o:spid="_x0000_s1026" o:spt="100" style="position:absolute;left:2141;top:13631;height:273;width:67;" filled="f" stroked="t" coordsize="67,273" o:gfxdata="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mpMpvQAA&#10;ANsAAAAPAAAAAAAAAAEAIAAAACIAAABkcnMvZG93bnJldi54bWxQSwECFAAUAAAACACHTuJAMy8F&#10;njsAAAA5AAAAEAAAAAAAAAABACAAAAAMAQAAZHJzL3NoYXBleG1sLnhtbFBLBQYAAAAABgAGAFsB&#10;AAC2AwAAAAA=&#10;" path="m34,0l24,5,15,10,10,19,5,39,0,77,0,120,5,168,10,216,19,249,34,273,48,249,58,216,63,168,67,125,63,77,58,39,53,24,48,10,39,5,34,0xe">
                  <v:path o:connectlocs="34,0;24,5;15,10;10,19;5,39;0,77;0,120;5,168;10,216;19,249;34,273;48,249;58,216;63,168;67,125;63,77;58,39;53,24;48,10;39,5;34,0" o:connectangles="0,0,0,0,0,0,0,0,0,0,0,0,0,0,0,0,0,0,0,0,0"/>
                  <v:fill on="f" focussize="0,0"/>
                  <v:stroke weight="0.25pt" color="#000080" joinstyle="round"/>
                  <v:imagedata o:title=""/>
                  <o:lock v:ext="edit" aspectratio="t"/>
                </v:shape>
                <v:shape id="Freeform 78" o:spid="_x0000_s1026" o:spt="100" style="position:absolute;left:2304;top:13636;height:263;width:67;" filled="f" stroked="t" coordsize="67,263" o:gfxdata="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tb6L4A&#10;AADbAAAADwAAAAAAAAABACAAAAAiAAAAZHJzL2Rvd25yZXYueG1sUEsBAhQAFAAAAAgAh07iQDMv&#10;BZ47AAAAOQAAABAAAAAAAAAAAQAgAAAADQEAAGRycy9zaGFwZXhtbC54bWxQSwUGAAAAAAYABgBb&#10;AQAAtwMAAAAA&#10;" path="m34,0l24,0,19,5,14,19,10,34,5,72,0,115,5,163,10,206,24,239,38,263,48,239,58,201,67,158,67,115,67,72,62,34,58,19,53,10,43,0,34,0e">
                  <v:path o:connectlocs="34,0;24,0;19,5;14,19;10,34;5,72;0,115;5,163;10,206;24,239;38,263;48,239;58,201;67,158;67,115;67,72;62,34;58,19;53,10;43,0;34,0" o:connectangles="0,0,0,0,0,0,0,0,0,0,0,0,0,0,0,0,0,0,0,0,0"/>
                  <v:fill on="f" focussize="0,0"/>
                  <v:stroke weight="0.25pt" color="#000080" joinstyle="round"/>
                  <v:imagedata o:title=""/>
                  <o:lock v:ext="edit" aspectratio="t"/>
                </v:shape>
                <v:shape id="Freeform 79" o:spid="_x0000_s1026" o:spt="100" style="position:absolute;left:2467;top:13631;height:268;width:72;" filled="f" stroked="t" coordsize="72,268" o:gfxdata="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2Ry/b4A&#10;AADbAAAADwAAAAAAAAABACAAAAAiAAAAZHJzL2Rvd25yZXYueG1sUEsBAhQAFAAAAAgAh07iQDMv&#10;BZ47AAAAOQAAABAAAAAAAAAAAQAgAAAADQEAAGRycy9zaGFwZXhtbC54bWxQSwUGAAAAAAYABgBb&#10;AQAAtwMAAAAA&#10;" path="m33,0l24,0,14,10,9,19,5,39,0,77,5,120,9,168,19,211,29,244,43,268,53,244,62,211,67,163,72,115,72,72,62,34,57,19,53,10,43,0,33,0e">
                  <v:path o:connectlocs="33,0;24,0;14,10;9,19;5,39;0,77;5,120;9,168;19,211;29,244;43,268;53,244;62,211;67,163;72,115;72,72;62,34;57,19;53,10;43,0;33,0" o:connectangles="0,0,0,0,0,0,0,0,0,0,0,0,0,0,0,0,0,0,0,0,0"/>
                  <v:fill on="f" focussize="0,0"/>
                  <v:stroke weight="0.25pt" color="#000080" joinstyle="round"/>
                  <v:imagedata o:title=""/>
                  <o:lock v:ext="edit" aspectratio="t"/>
                </v:shape>
                <v:shape id="Freeform 80" o:spid="_x0000_s1026" o:spt="100" style="position:absolute;left:2630;top:13631;height:268;width:72;" filled="f" stroked="t" coordsize="72,268" o:gfxdata="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CjXZr4A&#10;AADbAAAADwAAAAAAAAABACAAAAAiAAAAZHJzL2Rvd25yZXYueG1sUEsBAhQAFAAAAAgAh07iQDMv&#10;BZ47AAAAOQAAABAAAAAAAAAAAQAgAAAADQEAAGRycy9zaGFwZXhtbC54bWxQSwUGAAAAAAYABgBb&#10;AQAAtwMAAAAA&#10;" path="m33,0l24,5,19,15,9,24,5,39,0,77,5,120,9,163,19,206,28,244,43,268,57,235,72,196,72,149,72,101,67,58,57,24,52,15,48,10,43,5,33,0e">
                  <v:path o:connectlocs="33,0;24,5;19,15;9,24;5,39;0,77;5,120;9,163;19,206;28,244;43,268;57,235;72,196;72,149;72,101;67,58;57,24;52,15;48,10;43,5;33,0" o:connectangles="0,0,0,0,0,0,0,0,0,0,0,0,0,0,0,0,0,0,0,0,0"/>
                  <v:fill on="f" focussize="0,0"/>
                  <v:stroke weight="0.25pt" color="#000080" joinstyle="round"/>
                  <v:imagedata o:title=""/>
                  <o:lock v:ext="edit" aspectratio="t"/>
                </v:shape>
                <v:shape id="Freeform 81" o:spid="_x0000_s1026" o:spt="100" style="position:absolute;left:2797;top:13627;height:272;width:72;" filled="f" stroked="t" coordsize="72,272" o:gfxdata="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LM8WLsAAADb&#10;AAAADwAAAAAAAAABACAAAAAiAAAAZHJzL2Rvd25yZXYueG1sUEsBAhQAFAAAAAgAh07iQDMvBZ47&#10;AAAAOQAAABAAAAAAAAAAAQAgAAAACgEAAGRycy9zaGFwZXhtbC54bWxQSwUGAAAAAAYABgBbAQAA&#10;tAMAAAAA&#10;" path="m29,0l24,0,19,4,15,14,10,23,5,57,0,100,0,148,5,191,19,234,39,272,58,234,67,196,72,153,67,105,63,57,53,28,48,14,43,9,39,0,29,0e">
                  <v:path o:connectlocs="29,0;24,0;19,4;15,14;10,23;5,57;0,100;0,148;5,191;19,234;39,272;58,234;67,196;72,153;67,105;63,57;53,28;48,14;43,9;39,0;29,0" o:connectangles="0,0,0,0,0,0,0,0,0,0,0,0,0,0,0,0,0,0,0,0,0"/>
                  <v:fill on="f" focussize="0,0"/>
                  <v:stroke weight="0.25pt" color="#000080" joinstyle="round"/>
                  <v:imagedata o:title=""/>
                  <o:lock v:ext="edit" aspectratio="t"/>
                </v:shape>
                <v:shape id="Freeform 82" o:spid="_x0000_s1026" o:spt="100" style="position:absolute;left:1998;top:13583;height:407;width:943;" filled="f" stroked="t" coordsize="943,407" o:gfxdata="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MpHr74A&#10;AADbAAAADwAAAAAAAAABACAAAAAiAAAAZHJzL2Rvd25yZXYueG1sUEsBAhQAFAAAAAgAh07iQDMv&#10;BZ47AAAAOQAAABAAAAAAAAAAAQAgAAAADQEAAGRycy9zaGFwZXhtbC54bWxQSwUGAAAAAAYABgBb&#10;AQAAtwMAAAAA&#10;" path="m943,393l919,398,890,398,862,388,833,369,814,388,790,398,771,407,747,407,728,402,708,398,694,383,675,369,656,383,637,398,617,402,598,407,574,407,555,398,536,388,517,369,493,383,474,398,455,407,431,407,411,407,387,398,368,388,344,369,325,383,306,398,287,407,263,407,244,407,220,402,201,393,182,374,148,393,119,402,91,402,62,398,47,388,38,378,28,369,19,354,9,340,4,316,0,297,0,273,0,240,0,225,9,211,24,187,24,230,28,273,38,307,52,335,62,345,71,354,81,359,91,364,105,364,119,359,134,354,153,345,143,335,134,316,129,292,124,268,115,216,115,154,115,96,129,48,138,34,148,20,158,10,172,5,191,10,201,20,215,34,225,53,234,96,244,154,239,211,234,268,225,292,220,311,210,331,201,345,215,359,229,364,244,369,258,374,273,369,287,364,301,354,316,340,301,311,287,268,277,211,277,154,282,101,292,53,301,34,311,20,320,10,335,5,354,5,364,15,378,29,387,44,402,91,407,144,407,206,402,259,392,283,387,307,378,321,368,335,387,350,402,359,416,364,431,369,445,369,459,364,474,354,493,345,478,335,469,316,459,297,455,273,440,216,440,154,445,96,455,48,464,29,474,15,488,5,502,5,517,5,531,15,541,29,550,48,565,96,569,149,569,206,565,264,555,307,541,340,555,354,565,364,579,369,598,369,613,364,627,359,641,350,651,340,632,311,617,278,608,249,603,211,598,177,603,144,603,110,613,82,622,58,632,34,641,20,656,5,670,0,680,5,694,20,708,39,718,72,728,110,732,154,737,192,732,235,728,273,718,311,699,340,713,350,723,359,737,364,751,369,766,364,780,359,795,350,809,335,795,307,780,259,775,206,771,149,775,91,785,44,795,29,804,15,814,5,828,0,847,5,862,15,871,24,881,44,895,91,900,149,895,206,890,264,881,287,876,307,866,326,852,340,876,354,900,364,919,369,933,364,938,378,943,393e">
                  <v:path o:connectlocs="862,388;771,407;694,383;617,402;536,388;455,407;368,388;287,407;201,393;91,402;28,369;0,297;9,211;38,307;81,359;134,354;129,292;115,96;158,10;215,34;239,211;210,331;244,369;301,354;277,211;301,34;354,5;402,91;392,283;387,350;445,369;478,335;440,216;464,29;517,5;565,96;555,307;579,369;641,350;608,249;603,110;641,20;694,20;732,154;718,311;737,364;795,350;775,206;795,29;847,5;895,91;881,287;876,354;938,378" o:connectangles="0,0,0,0,0,0,0,0,0,0,0,0,0,0,0,0,0,0,0,0,0,0,0,0,0,0,0,0,0,0,0,0,0,0,0,0,0,0,0,0,0,0,0,0,0,0,0,0,0,0,0,0,0,0"/>
                  <v:fill on="f" focussize="0,0"/>
                  <v:stroke weight="0.25pt" color="#000080" joinstyle="round"/>
                  <v:imagedata o:title=""/>
                  <o:lock v:ext="edit" aspectratio="t"/>
                </v:shape>
                <v:shape id="Freeform 83" o:spid="_x0000_s1026" o:spt="100" style="position:absolute;left:2917;top:13588;height:402;width:460;" fillcolor="#1F1A17" filled="t" stroked="t" coordsize="460,402" o:gfxdata="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GiGNtwAAANsAAAAP&#10;AAAAAAAAAAEAIAAAACIAAABkcnMvZG93bnJldi54bWxQSwECFAAUAAAACACHTuJAMy8FnjsAAAA5&#10;AAAAEAAAAAAAAAABACAAAAAGAQAAZHJzL3NoYXBleG1sLnhtbFBLBQYAAAAABgAGAFsBAACwAwAA&#10;AAA=&#10;" path="m67,43l62,48,53,53,48,67,43,82,38,120,38,163,38,211,48,259,58,292,67,316,81,292,96,259,101,211,101,168,101,120,96,82,91,67,86,58,77,48,67,43xm235,48l225,48,220,53,216,67,211,82,201,120,201,163,206,211,211,254,220,287,240,311,249,287,259,249,263,211,268,163,268,120,263,82,259,67,249,58,244,48,235,48xm402,311l402,311,417,278,426,225,445,235,460,230,455,263,450,292,441,316,431,335,436,340,421,349,412,364,412,364,388,383,369,393,345,402,326,402,302,402,283,393,259,383,240,364,220,378,201,393,182,402,158,402,134,402,115,397,91,388,72,369,43,388,10,397,5,378,0,359,24,354,48,340,38,330,29,311,24,287,14,263,10,211,5,149,10,91,24,48,29,29,38,15,53,5,67,0,81,5,96,15,105,29,115,48,129,96,134,149,134,206,125,263,120,287,115,306,105,326,96,340,110,354,120,364,139,369,153,369,168,364,182,359,196,349,211,335,192,306,182,263,172,206,172,149,172,96,187,48,192,29,206,15,216,5,230,0,244,0,259,10,268,24,278,43,292,86,302,144,302,201,292,254,287,278,283,302,273,316,263,330,278,345,297,354,311,359,326,364,335,364,354,359,369,349,388,340,383,340,393,326,402,311xe">
                  <v:path o:connectlocs="53,53;38,120;48,259;81,292;101,168;91,67;67,43;220,53;201,120;211,254;249,287;268,163;259,67;235,48;417,278;460,230;441,316;421,349;388,383;326,402;259,383;201,393;134,402;72,369;5,378;48,340;24,287;5,149;29,29;67,0;105,29;134,149;120,287;96,340;139,369;182,359;192,306;172,149;192,29;230,0;268,24;302,144;287,278;263,330;311,359;354,359;383,340" o:connectangles="0,0,0,0,0,0,0,0,0,0,0,0,0,0,0,0,0,0,0,0,0,0,0,0,0,0,0,0,0,0,0,0,0,0,0,0,0,0,0,0,0,0,0,0,0,0,0"/>
                  <v:fill on="t" focussize="0,0"/>
                  <v:stroke color="#000080" joinstyle="round"/>
                  <v:imagedata o:title=""/>
                  <o:lock v:ext="edit" aspectratio="t"/>
                </v:shape>
                <v:shape id="Freeform 84" o:spid="_x0000_s1026" o:spt="100" style="position:absolute;left:2955;top:13631;height:273;width:63;" filled="f" stroked="t" coordsize="63,273" o:gfxdata="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ssP+vQAA&#10;ANsAAAAPAAAAAAAAAAEAIAAAACIAAABkcnMvZG93bnJldi54bWxQSwECFAAUAAAACACHTuJAMy8F&#10;njsAAAA5AAAAEAAAAAAAAAABACAAAAAMAQAAZHJzL3NoYXBleG1sLnhtbFBLBQYAAAAABgAGAFsB&#10;AAC2AwAAAAA=&#10;" path="m29,0l24,5,15,10,10,24,5,39,0,77,0,120,0,168,10,216,20,249,29,273,43,249,58,216,63,168,63,125,63,77,58,39,53,24,48,15,39,5,29,0e">
                  <v:path o:connectlocs="29,0;24,5;15,10;10,24;5,39;0,77;0,120;0,168;10,216;20,249;29,273;43,249;58,216;63,168;63,125;63,77;58,39;53,24;48,15;39,5;29,0" o:connectangles="0,0,0,0,0,0,0,0,0,0,0,0,0,0,0,0,0,0,0,0,0"/>
                  <v:fill on="f" focussize="0,0"/>
                  <v:stroke weight="0.25pt" color="#000080" joinstyle="round"/>
                  <v:imagedata o:title=""/>
                  <o:lock v:ext="edit" aspectratio="t"/>
                </v:shape>
                <v:shape id="Freeform 85" o:spid="_x0000_s1026" o:spt="100" style="position:absolute;left:3118;top:13636;height:263;width:67;" filled="f" stroked="t" coordsize="67,263" o:gfxdata="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ezu74A&#10;AADbAAAADwAAAAAAAAABACAAAAAiAAAAZHJzL2Rvd25yZXYueG1sUEsBAhQAFAAAAAgAh07iQDMv&#10;BZ47AAAAOQAAABAAAAAAAAAAAQAgAAAADQEAAGRycy9zaGFwZXhtbC54bWxQSwUGAAAAAAYABgBb&#10;AQAAtwMAAAAA&#10;" path="m34,0l24,0,19,5,15,19,10,34,0,72,0,115,5,163,10,206,19,239,39,263,48,239,58,201,62,163,67,115,67,72,62,34,58,19,48,10,43,0,34,0e">
                  <v:path o:connectlocs="34,0;24,0;19,5;15,19;10,34;0,72;0,115;5,163;10,206;19,239;39,263;48,239;58,201;62,163;67,115;67,72;62,34;58,19;48,10;43,0;34,0" o:connectangles="0,0,0,0,0,0,0,0,0,0,0,0,0,0,0,0,0,0,0,0,0"/>
                  <v:fill on="f" focussize="0,0"/>
                  <v:stroke weight="0.25pt" color="#000080" joinstyle="round"/>
                  <v:imagedata o:title=""/>
                  <o:lock v:ext="edit" aspectratio="t"/>
                </v:shape>
                <v:shape id="Freeform 86" o:spid="_x0000_s1026" o:spt="100" style="position:absolute;left:2917;top:13588;height:402;width:460;" filled="f" stroked="t" coordsize="460,402" o:gfxdata="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PbS7LsAAADb&#10;AAAADwAAAAAAAAABACAAAAAiAAAAZHJzL2Rvd25yZXYueG1sUEsBAhQAFAAAAAgAh07iQDMvBZ47&#10;AAAAOQAAABAAAAAAAAAAAQAgAAAACgEAAGRycy9zaGFwZXhtbC54bWxQSwUGAAAAAAYABgBbAQAA&#10;tAMAAAAA&#10;" path="m402,311l402,311,417,278,426,225,445,235,460,230,455,263,450,292,441,316,431,335,436,340,421,349,412,364,412,364,388,383,369,393,345,402,326,402,302,402,283,393,259,383,240,364,220,378,201,393,182,402,158,402,134,402,115,397,91,388,72,369,43,388,10,397,5,378,0,359,24,354,48,340,38,330,29,311,24,287,14,263,10,211,5,149,10,91,24,48,29,29,38,15,53,5,67,0,81,5,96,15,105,29,115,48,129,96,134,149,134,206,125,263,120,287,115,306,105,326,96,340,110,354,120,364,139,369,153,369,168,364,182,359,196,349,211,335,192,306,182,263,172,206,172,149,172,96,187,48,192,29,206,15,216,5,230,0,244,0,259,10,268,24,278,43,292,86,302,144,302,201,292,254,287,278,283,302,273,316,263,330,278,345,297,354,311,359,326,364,335,364,354,359,369,349,388,340,383,340,393,326,402,311e">
                  <v:path o:connectlocs="402,311;426,225;460,230;450,292;431,335;421,349;412,364;369,393;326,402;283,393;240,364;201,393;158,402;115,397;72,369;10,397;0,359;48,340;29,311;14,263;5,149;24,48;38,15;67,0;96,15;115,48;134,149;125,263;115,306;96,340;120,364;153,369;182,359;211,335;182,263;172,149;187,48;206,15;230,0;259,10;278,43;302,144;292,254;283,302;263,330;297,354;326,364;354,359;388,340;393,326" o:connectangles="0,0,0,0,0,0,0,0,0,0,0,0,0,0,0,0,0,0,0,0,0,0,0,0,0,0,0,0,0,0,0,0,0,0,0,0,0,0,0,0,0,0,0,0,0,0,0,0,0,0"/>
                  <v:fill on="f" focussize="0,0"/>
                  <v:stroke weight="0.25pt" color="#000080" joinstyle="round"/>
                  <v:imagedata o:title=""/>
                  <o:lock v:ext="edit" aspectratio="t"/>
                </v:shape>
              </v:group>
            </w:pict>
          </mc:Fallback>
        </mc:AlternateContent>
      </w:r>
      <w:r>
        <w:rPr>
          <w:rFonts w:ascii="Comic Sans MS" w:hAnsi="Comic Sans MS"/>
        </w:rPr>
        <mc:AlternateContent>
          <mc:Choice Requires="wpg">
            <w:drawing>
              <wp:anchor distT="0" distB="0" distL="114300" distR="114300" simplePos="0" relativeHeight="251662336" behindDoc="0" locked="0" layoutInCell="1" allowOverlap="1">
                <wp:simplePos x="0" y="0"/>
                <wp:positionH relativeFrom="column">
                  <wp:posOffset>3788410</wp:posOffset>
                </wp:positionH>
                <wp:positionV relativeFrom="paragraph">
                  <wp:posOffset>189230</wp:posOffset>
                </wp:positionV>
                <wp:extent cx="692150" cy="196850"/>
                <wp:effectExtent l="0" t="0" r="12700" b="12700"/>
                <wp:wrapNone/>
                <wp:docPr id="84" name="Group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rot="5400000">
                          <a:off x="0" y="0"/>
                          <a:ext cx="692150" cy="196850"/>
                          <a:chOff x="1998" y="13583"/>
                          <a:chExt cx="1379" cy="407"/>
                        </a:xfrm>
                      </wpg:grpSpPr>
                      <wps:wsp>
                        <wps:cNvPr id="85" name="Freeform 76"/>
                        <wps:cNvSpPr>
                          <a:spLocks noChangeAspect="1" noEditPoints="1"/>
                        </wps:cNvSpPr>
                        <wps:spPr bwMode="auto">
                          <a:xfrm>
                            <a:off x="1998" y="13583"/>
                            <a:ext cx="943" cy="407"/>
                          </a:xfrm>
                          <a:custGeom>
                            <a:avLst/>
                            <a:gdLst>
                              <a:gd name="T0" fmla="*/ 143 w 943"/>
                              <a:gd name="T1" fmla="*/ 125 h 407"/>
                              <a:gd name="T2" fmla="*/ 191 w 943"/>
                              <a:gd name="T3" fmla="*/ 297 h 407"/>
                              <a:gd name="T4" fmla="*/ 196 w 943"/>
                              <a:gd name="T5" fmla="*/ 72 h 407"/>
                              <a:gd name="T6" fmla="*/ 325 w 943"/>
                              <a:gd name="T7" fmla="*/ 58 h 407"/>
                              <a:gd name="T8" fmla="*/ 316 w 943"/>
                              <a:gd name="T9" fmla="*/ 259 h 407"/>
                              <a:gd name="T10" fmla="*/ 373 w 943"/>
                              <a:gd name="T11" fmla="*/ 168 h 407"/>
                              <a:gd name="T12" fmla="*/ 340 w 943"/>
                              <a:gd name="T13" fmla="*/ 53 h 407"/>
                              <a:gd name="T14" fmla="*/ 469 w 943"/>
                              <a:gd name="T15" fmla="*/ 125 h 407"/>
                              <a:gd name="T16" fmla="*/ 522 w 943"/>
                              <a:gd name="T17" fmla="*/ 292 h 407"/>
                              <a:gd name="T18" fmla="*/ 526 w 943"/>
                              <a:gd name="T19" fmla="*/ 67 h 407"/>
                              <a:gd name="T20" fmla="*/ 651 w 943"/>
                              <a:gd name="T21" fmla="*/ 63 h 407"/>
                              <a:gd name="T22" fmla="*/ 651 w 943"/>
                              <a:gd name="T23" fmla="*/ 254 h 407"/>
                              <a:gd name="T24" fmla="*/ 704 w 943"/>
                              <a:gd name="T25" fmla="*/ 149 h 407"/>
                              <a:gd name="T26" fmla="*/ 665 w 943"/>
                              <a:gd name="T27" fmla="*/ 48 h 407"/>
                              <a:gd name="T28" fmla="*/ 804 w 943"/>
                              <a:gd name="T29" fmla="*/ 101 h 407"/>
                              <a:gd name="T30" fmla="*/ 857 w 943"/>
                              <a:gd name="T31" fmla="*/ 278 h 407"/>
                              <a:gd name="T32" fmla="*/ 847 w 943"/>
                              <a:gd name="T33" fmla="*/ 58 h 407"/>
                              <a:gd name="T34" fmla="*/ 890 w 943"/>
                              <a:gd name="T35" fmla="*/ 398 h 407"/>
                              <a:gd name="T36" fmla="*/ 747 w 943"/>
                              <a:gd name="T37" fmla="*/ 407 h 407"/>
                              <a:gd name="T38" fmla="*/ 637 w 943"/>
                              <a:gd name="T39" fmla="*/ 398 h 407"/>
                              <a:gd name="T40" fmla="*/ 517 w 943"/>
                              <a:gd name="T41" fmla="*/ 369 h 407"/>
                              <a:gd name="T42" fmla="*/ 387 w 943"/>
                              <a:gd name="T43" fmla="*/ 398 h 407"/>
                              <a:gd name="T44" fmla="*/ 263 w 943"/>
                              <a:gd name="T45" fmla="*/ 407 h 407"/>
                              <a:gd name="T46" fmla="*/ 119 w 943"/>
                              <a:gd name="T47" fmla="*/ 402 h 407"/>
                              <a:gd name="T48" fmla="*/ 19 w 943"/>
                              <a:gd name="T49" fmla="*/ 354 h 407"/>
                              <a:gd name="T50" fmla="*/ 0 w 943"/>
                              <a:gd name="T51" fmla="*/ 225 h 407"/>
                              <a:gd name="T52" fmla="*/ 52 w 943"/>
                              <a:gd name="T53" fmla="*/ 335 h 407"/>
                              <a:gd name="T54" fmla="*/ 119 w 943"/>
                              <a:gd name="T55" fmla="*/ 359 h 407"/>
                              <a:gd name="T56" fmla="*/ 124 w 943"/>
                              <a:gd name="T57" fmla="*/ 268 h 407"/>
                              <a:gd name="T58" fmla="*/ 148 w 943"/>
                              <a:gd name="T59" fmla="*/ 20 h 407"/>
                              <a:gd name="T60" fmla="*/ 225 w 943"/>
                              <a:gd name="T61" fmla="*/ 53 h 407"/>
                              <a:gd name="T62" fmla="*/ 220 w 943"/>
                              <a:gd name="T63" fmla="*/ 311 h 407"/>
                              <a:gd name="T64" fmla="*/ 258 w 943"/>
                              <a:gd name="T65" fmla="*/ 374 h 407"/>
                              <a:gd name="T66" fmla="*/ 287 w 943"/>
                              <a:gd name="T67" fmla="*/ 268 h 407"/>
                              <a:gd name="T68" fmla="*/ 311 w 943"/>
                              <a:gd name="T69" fmla="*/ 20 h 407"/>
                              <a:gd name="T70" fmla="*/ 387 w 943"/>
                              <a:gd name="T71" fmla="*/ 44 h 407"/>
                              <a:gd name="T72" fmla="*/ 387 w 943"/>
                              <a:gd name="T73" fmla="*/ 307 h 407"/>
                              <a:gd name="T74" fmla="*/ 431 w 943"/>
                              <a:gd name="T75" fmla="*/ 369 h 407"/>
                              <a:gd name="T76" fmla="*/ 469 w 943"/>
                              <a:gd name="T77" fmla="*/ 316 h 407"/>
                              <a:gd name="T78" fmla="*/ 455 w 943"/>
                              <a:gd name="T79" fmla="*/ 48 h 407"/>
                              <a:gd name="T80" fmla="*/ 531 w 943"/>
                              <a:gd name="T81" fmla="*/ 15 h 407"/>
                              <a:gd name="T82" fmla="*/ 565 w 943"/>
                              <a:gd name="T83" fmla="*/ 264 h 407"/>
                              <a:gd name="T84" fmla="*/ 598 w 943"/>
                              <a:gd name="T85" fmla="*/ 369 h 407"/>
                              <a:gd name="T86" fmla="*/ 617 w 943"/>
                              <a:gd name="T87" fmla="*/ 278 h 407"/>
                              <a:gd name="T88" fmla="*/ 613 w 943"/>
                              <a:gd name="T89" fmla="*/ 82 h 407"/>
                              <a:gd name="T90" fmla="*/ 680 w 943"/>
                              <a:gd name="T91" fmla="*/ 5 h 407"/>
                              <a:gd name="T92" fmla="*/ 737 w 943"/>
                              <a:gd name="T93" fmla="*/ 192 h 407"/>
                              <a:gd name="T94" fmla="*/ 723 w 943"/>
                              <a:gd name="T95" fmla="*/ 359 h 407"/>
                              <a:gd name="T96" fmla="*/ 809 w 943"/>
                              <a:gd name="T97" fmla="*/ 335 h 407"/>
                              <a:gd name="T98" fmla="*/ 785 w 943"/>
                              <a:gd name="T99" fmla="*/ 44 h 407"/>
                              <a:gd name="T100" fmla="*/ 862 w 943"/>
                              <a:gd name="T101" fmla="*/ 15 h 407"/>
                              <a:gd name="T102" fmla="*/ 890 w 943"/>
                              <a:gd name="T103" fmla="*/ 264 h 407"/>
                              <a:gd name="T104" fmla="*/ 900 w 943"/>
                              <a:gd name="T105" fmla="*/ 364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43" h="407">
                                <a:moveTo>
                                  <a:pt x="177" y="48"/>
                                </a:moveTo>
                                <a:lnTo>
                                  <a:pt x="167" y="53"/>
                                </a:lnTo>
                                <a:lnTo>
                                  <a:pt x="158" y="58"/>
                                </a:lnTo>
                                <a:lnTo>
                                  <a:pt x="153" y="67"/>
                                </a:lnTo>
                                <a:lnTo>
                                  <a:pt x="148" y="87"/>
                                </a:lnTo>
                                <a:lnTo>
                                  <a:pt x="143" y="125"/>
                                </a:lnTo>
                                <a:lnTo>
                                  <a:pt x="143" y="168"/>
                                </a:lnTo>
                                <a:lnTo>
                                  <a:pt x="148" y="216"/>
                                </a:lnTo>
                                <a:lnTo>
                                  <a:pt x="153" y="264"/>
                                </a:lnTo>
                                <a:lnTo>
                                  <a:pt x="162" y="297"/>
                                </a:lnTo>
                                <a:lnTo>
                                  <a:pt x="177" y="321"/>
                                </a:lnTo>
                                <a:lnTo>
                                  <a:pt x="191" y="297"/>
                                </a:lnTo>
                                <a:lnTo>
                                  <a:pt x="201" y="264"/>
                                </a:lnTo>
                                <a:lnTo>
                                  <a:pt x="206" y="216"/>
                                </a:lnTo>
                                <a:lnTo>
                                  <a:pt x="210" y="173"/>
                                </a:lnTo>
                                <a:lnTo>
                                  <a:pt x="206" y="125"/>
                                </a:lnTo>
                                <a:lnTo>
                                  <a:pt x="201" y="87"/>
                                </a:lnTo>
                                <a:lnTo>
                                  <a:pt x="196" y="72"/>
                                </a:lnTo>
                                <a:lnTo>
                                  <a:pt x="191" y="58"/>
                                </a:lnTo>
                                <a:lnTo>
                                  <a:pt x="182" y="53"/>
                                </a:lnTo>
                                <a:lnTo>
                                  <a:pt x="177" y="48"/>
                                </a:lnTo>
                                <a:close/>
                                <a:moveTo>
                                  <a:pt x="340" y="53"/>
                                </a:moveTo>
                                <a:lnTo>
                                  <a:pt x="330" y="53"/>
                                </a:lnTo>
                                <a:lnTo>
                                  <a:pt x="325" y="58"/>
                                </a:lnTo>
                                <a:lnTo>
                                  <a:pt x="320" y="72"/>
                                </a:lnTo>
                                <a:lnTo>
                                  <a:pt x="316" y="87"/>
                                </a:lnTo>
                                <a:lnTo>
                                  <a:pt x="311" y="125"/>
                                </a:lnTo>
                                <a:lnTo>
                                  <a:pt x="306" y="168"/>
                                </a:lnTo>
                                <a:lnTo>
                                  <a:pt x="311" y="216"/>
                                </a:lnTo>
                                <a:lnTo>
                                  <a:pt x="316" y="259"/>
                                </a:lnTo>
                                <a:lnTo>
                                  <a:pt x="330" y="292"/>
                                </a:lnTo>
                                <a:lnTo>
                                  <a:pt x="344" y="316"/>
                                </a:lnTo>
                                <a:lnTo>
                                  <a:pt x="354" y="292"/>
                                </a:lnTo>
                                <a:lnTo>
                                  <a:pt x="364" y="254"/>
                                </a:lnTo>
                                <a:lnTo>
                                  <a:pt x="373" y="211"/>
                                </a:lnTo>
                                <a:lnTo>
                                  <a:pt x="373" y="168"/>
                                </a:lnTo>
                                <a:lnTo>
                                  <a:pt x="373" y="125"/>
                                </a:lnTo>
                                <a:lnTo>
                                  <a:pt x="368" y="87"/>
                                </a:lnTo>
                                <a:lnTo>
                                  <a:pt x="364" y="72"/>
                                </a:lnTo>
                                <a:lnTo>
                                  <a:pt x="359" y="63"/>
                                </a:lnTo>
                                <a:lnTo>
                                  <a:pt x="349" y="53"/>
                                </a:lnTo>
                                <a:lnTo>
                                  <a:pt x="340" y="53"/>
                                </a:lnTo>
                                <a:close/>
                                <a:moveTo>
                                  <a:pt x="502" y="48"/>
                                </a:moveTo>
                                <a:lnTo>
                                  <a:pt x="493" y="48"/>
                                </a:lnTo>
                                <a:lnTo>
                                  <a:pt x="483" y="58"/>
                                </a:lnTo>
                                <a:lnTo>
                                  <a:pt x="478" y="67"/>
                                </a:lnTo>
                                <a:lnTo>
                                  <a:pt x="474" y="87"/>
                                </a:lnTo>
                                <a:lnTo>
                                  <a:pt x="469" y="125"/>
                                </a:lnTo>
                                <a:lnTo>
                                  <a:pt x="474" y="168"/>
                                </a:lnTo>
                                <a:lnTo>
                                  <a:pt x="478" y="216"/>
                                </a:lnTo>
                                <a:lnTo>
                                  <a:pt x="488" y="259"/>
                                </a:lnTo>
                                <a:lnTo>
                                  <a:pt x="498" y="292"/>
                                </a:lnTo>
                                <a:lnTo>
                                  <a:pt x="512" y="316"/>
                                </a:lnTo>
                                <a:lnTo>
                                  <a:pt x="522" y="292"/>
                                </a:lnTo>
                                <a:lnTo>
                                  <a:pt x="531" y="259"/>
                                </a:lnTo>
                                <a:lnTo>
                                  <a:pt x="536" y="211"/>
                                </a:lnTo>
                                <a:lnTo>
                                  <a:pt x="541" y="163"/>
                                </a:lnTo>
                                <a:lnTo>
                                  <a:pt x="541" y="120"/>
                                </a:lnTo>
                                <a:lnTo>
                                  <a:pt x="531" y="82"/>
                                </a:lnTo>
                                <a:lnTo>
                                  <a:pt x="526" y="67"/>
                                </a:lnTo>
                                <a:lnTo>
                                  <a:pt x="522" y="58"/>
                                </a:lnTo>
                                <a:lnTo>
                                  <a:pt x="512" y="48"/>
                                </a:lnTo>
                                <a:lnTo>
                                  <a:pt x="502" y="48"/>
                                </a:lnTo>
                                <a:close/>
                                <a:moveTo>
                                  <a:pt x="665" y="48"/>
                                </a:moveTo>
                                <a:lnTo>
                                  <a:pt x="656" y="53"/>
                                </a:lnTo>
                                <a:lnTo>
                                  <a:pt x="651" y="63"/>
                                </a:lnTo>
                                <a:lnTo>
                                  <a:pt x="641" y="72"/>
                                </a:lnTo>
                                <a:lnTo>
                                  <a:pt x="637" y="87"/>
                                </a:lnTo>
                                <a:lnTo>
                                  <a:pt x="632" y="125"/>
                                </a:lnTo>
                                <a:lnTo>
                                  <a:pt x="637" y="168"/>
                                </a:lnTo>
                                <a:lnTo>
                                  <a:pt x="641" y="211"/>
                                </a:lnTo>
                                <a:lnTo>
                                  <a:pt x="651" y="254"/>
                                </a:lnTo>
                                <a:lnTo>
                                  <a:pt x="660" y="292"/>
                                </a:lnTo>
                                <a:lnTo>
                                  <a:pt x="675" y="316"/>
                                </a:lnTo>
                                <a:lnTo>
                                  <a:pt x="689" y="283"/>
                                </a:lnTo>
                                <a:lnTo>
                                  <a:pt x="704" y="244"/>
                                </a:lnTo>
                                <a:lnTo>
                                  <a:pt x="704" y="197"/>
                                </a:lnTo>
                                <a:lnTo>
                                  <a:pt x="704" y="149"/>
                                </a:lnTo>
                                <a:lnTo>
                                  <a:pt x="699" y="106"/>
                                </a:lnTo>
                                <a:lnTo>
                                  <a:pt x="689" y="72"/>
                                </a:lnTo>
                                <a:lnTo>
                                  <a:pt x="684" y="63"/>
                                </a:lnTo>
                                <a:lnTo>
                                  <a:pt x="680" y="58"/>
                                </a:lnTo>
                                <a:lnTo>
                                  <a:pt x="675" y="53"/>
                                </a:lnTo>
                                <a:lnTo>
                                  <a:pt x="665" y="48"/>
                                </a:lnTo>
                                <a:close/>
                                <a:moveTo>
                                  <a:pt x="828" y="44"/>
                                </a:moveTo>
                                <a:lnTo>
                                  <a:pt x="823" y="44"/>
                                </a:lnTo>
                                <a:lnTo>
                                  <a:pt x="818" y="48"/>
                                </a:lnTo>
                                <a:lnTo>
                                  <a:pt x="814" y="58"/>
                                </a:lnTo>
                                <a:lnTo>
                                  <a:pt x="809" y="67"/>
                                </a:lnTo>
                                <a:lnTo>
                                  <a:pt x="804" y="101"/>
                                </a:lnTo>
                                <a:lnTo>
                                  <a:pt x="799" y="144"/>
                                </a:lnTo>
                                <a:lnTo>
                                  <a:pt x="799" y="192"/>
                                </a:lnTo>
                                <a:lnTo>
                                  <a:pt x="804" y="235"/>
                                </a:lnTo>
                                <a:lnTo>
                                  <a:pt x="818" y="278"/>
                                </a:lnTo>
                                <a:lnTo>
                                  <a:pt x="838" y="316"/>
                                </a:lnTo>
                                <a:lnTo>
                                  <a:pt x="857" y="278"/>
                                </a:lnTo>
                                <a:lnTo>
                                  <a:pt x="866" y="240"/>
                                </a:lnTo>
                                <a:lnTo>
                                  <a:pt x="871" y="197"/>
                                </a:lnTo>
                                <a:lnTo>
                                  <a:pt x="866" y="149"/>
                                </a:lnTo>
                                <a:lnTo>
                                  <a:pt x="862" y="101"/>
                                </a:lnTo>
                                <a:lnTo>
                                  <a:pt x="852" y="72"/>
                                </a:lnTo>
                                <a:lnTo>
                                  <a:pt x="847" y="58"/>
                                </a:lnTo>
                                <a:lnTo>
                                  <a:pt x="842" y="53"/>
                                </a:lnTo>
                                <a:lnTo>
                                  <a:pt x="838" y="44"/>
                                </a:lnTo>
                                <a:lnTo>
                                  <a:pt x="828" y="44"/>
                                </a:lnTo>
                                <a:close/>
                                <a:moveTo>
                                  <a:pt x="943" y="393"/>
                                </a:moveTo>
                                <a:lnTo>
                                  <a:pt x="919" y="398"/>
                                </a:lnTo>
                                <a:lnTo>
                                  <a:pt x="890" y="398"/>
                                </a:lnTo>
                                <a:lnTo>
                                  <a:pt x="862" y="388"/>
                                </a:lnTo>
                                <a:lnTo>
                                  <a:pt x="833" y="369"/>
                                </a:lnTo>
                                <a:lnTo>
                                  <a:pt x="814" y="388"/>
                                </a:lnTo>
                                <a:lnTo>
                                  <a:pt x="790" y="398"/>
                                </a:lnTo>
                                <a:lnTo>
                                  <a:pt x="771" y="407"/>
                                </a:lnTo>
                                <a:lnTo>
                                  <a:pt x="747" y="407"/>
                                </a:lnTo>
                                <a:lnTo>
                                  <a:pt x="728" y="402"/>
                                </a:lnTo>
                                <a:lnTo>
                                  <a:pt x="708" y="398"/>
                                </a:lnTo>
                                <a:lnTo>
                                  <a:pt x="694" y="383"/>
                                </a:lnTo>
                                <a:lnTo>
                                  <a:pt x="675" y="369"/>
                                </a:lnTo>
                                <a:lnTo>
                                  <a:pt x="656" y="383"/>
                                </a:lnTo>
                                <a:lnTo>
                                  <a:pt x="637" y="398"/>
                                </a:lnTo>
                                <a:lnTo>
                                  <a:pt x="617" y="402"/>
                                </a:lnTo>
                                <a:lnTo>
                                  <a:pt x="598" y="407"/>
                                </a:lnTo>
                                <a:lnTo>
                                  <a:pt x="574" y="407"/>
                                </a:lnTo>
                                <a:lnTo>
                                  <a:pt x="555" y="398"/>
                                </a:lnTo>
                                <a:lnTo>
                                  <a:pt x="536" y="388"/>
                                </a:lnTo>
                                <a:lnTo>
                                  <a:pt x="517" y="369"/>
                                </a:lnTo>
                                <a:lnTo>
                                  <a:pt x="493" y="383"/>
                                </a:lnTo>
                                <a:lnTo>
                                  <a:pt x="474" y="398"/>
                                </a:lnTo>
                                <a:lnTo>
                                  <a:pt x="455" y="407"/>
                                </a:lnTo>
                                <a:lnTo>
                                  <a:pt x="431" y="407"/>
                                </a:lnTo>
                                <a:lnTo>
                                  <a:pt x="411" y="407"/>
                                </a:lnTo>
                                <a:lnTo>
                                  <a:pt x="387" y="398"/>
                                </a:lnTo>
                                <a:lnTo>
                                  <a:pt x="368" y="388"/>
                                </a:lnTo>
                                <a:lnTo>
                                  <a:pt x="344" y="369"/>
                                </a:lnTo>
                                <a:lnTo>
                                  <a:pt x="325" y="383"/>
                                </a:lnTo>
                                <a:lnTo>
                                  <a:pt x="306" y="398"/>
                                </a:lnTo>
                                <a:lnTo>
                                  <a:pt x="287" y="407"/>
                                </a:lnTo>
                                <a:lnTo>
                                  <a:pt x="263" y="407"/>
                                </a:lnTo>
                                <a:lnTo>
                                  <a:pt x="244" y="407"/>
                                </a:lnTo>
                                <a:lnTo>
                                  <a:pt x="220" y="402"/>
                                </a:lnTo>
                                <a:lnTo>
                                  <a:pt x="201" y="393"/>
                                </a:lnTo>
                                <a:lnTo>
                                  <a:pt x="182" y="374"/>
                                </a:lnTo>
                                <a:lnTo>
                                  <a:pt x="148" y="393"/>
                                </a:lnTo>
                                <a:lnTo>
                                  <a:pt x="119" y="402"/>
                                </a:lnTo>
                                <a:lnTo>
                                  <a:pt x="91" y="402"/>
                                </a:lnTo>
                                <a:lnTo>
                                  <a:pt x="62" y="398"/>
                                </a:lnTo>
                                <a:lnTo>
                                  <a:pt x="47" y="388"/>
                                </a:lnTo>
                                <a:lnTo>
                                  <a:pt x="38" y="378"/>
                                </a:lnTo>
                                <a:lnTo>
                                  <a:pt x="28" y="369"/>
                                </a:lnTo>
                                <a:lnTo>
                                  <a:pt x="19" y="354"/>
                                </a:lnTo>
                                <a:lnTo>
                                  <a:pt x="9" y="340"/>
                                </a:lnTo>
                                <a:lnTo>
                                  <a:pt x="4" y="316"/>
                                </a:lnTo>
                                <a:lnTo>
                                  <a:pt x="0" y="297"/>
                                </a:lnTo>
                                <a:lnTo>
                                  <a:pt x="0" y="273"/>
                                </a:lnTo>
                                <a:lnTo>
                                  <a:pt x="0" y="240"/>
                                </a:lnTo>
                                <a:lnTo>
                                  <a:pt x="0" y="225"/>
                                </a:lnTo>
                                <a:lnTo>
                                  <a:pt x="9" y="211"/>
                                </a:lnTo>
                                <a:lnTo>
                                  <a:pt x="24" y="187"/>
                                </a:lnTo>
                                <a:lnTo>
                                  <a:pt x="24" y="230"/>
                                </a:lnTo>
                                <a:lnTo>
                                  <a:pt x="28" y="273"/>
                                </a:lnTo>
                                <a:lnTo>
                                  <a:pt x="38" y="307"/>
                                </a:lnTo>
                                <a:lnTo>
                                  <a:pt x="52" y="335"/>
                                </a:lnTo>
                                <a:lnTo>
                                  <a:pt x="62" y="345"/>
                                </a:lnTo>
                                <a:lnTo>
                                  <a:pt x="71" y="354"/>
                                </a:lnTo>
                                <a:lnTo>
                                  <a:pt x="81" y="359"/>
                                </a:lnTo>
                                <a:lnTo>
                                  <a:pt x="91" y="364"/>
                                </a:lnTo>
                                <a:lnTo>
                                  <a:pt x="105" y="364"/>
                                </a:lnTo>
                                <a:lnTo>
                                  <a:pt x="119" y="359"/>
                                </a:lnTo>
                                <a:lnTo>
                                  <a:pt x="134" y="354"/>
                                </a:lnTo>
                                <a:lnTo>
                                  <a:pt x="153" y="345"/>
                                </a:lnTo>
                                <a:lnTo>
                                  <a:pt x="143" y="335"/>
                                </a:lnTo>
                                <a:lnTo>
                                  <a:pt x="134" y="316"/>
                                </a:lnTo>
                                <a:lnTo>
                                  <a:pt x="129" y="292"/>
                                </a:lnTo>
                                <a:lnTo>
                                  <a:pt x="124" y="268"/>
                                </a:lnTo>
                                <a:lnTo>
                                  <a:pt x="115" y="216"/>
                                </a:lnTo>
                                <a:lnTo>
                                  <a:pt x="115" y="154"/>
                                </a:lnTo>
                                <a:lnTo>
                                  <a:pt x="115" y="96"/>
                                </a:lnTo>
                                <a:lnTo>
                                  <a:pt x="129" y="48"/>
                                </a:lnTo>
                                <a:lnTo>
                                  <a:pt x="138" y="34"/>
                                </a:lnTo>
                                <a:lnTo>
                                  <a:pt x="148" y="20"/>
                                </a:lnTo>
                                <a:lnTo>
                                  <a:pt x="158" y="10"/>
                                </a:lnTo>
                                <a:lnTo>
                                  <a:pt x="172" y="5"/>
                                </a:lnTo>
                                <a:lnTo>
                                  <a:pt x="191" y="10"/>
                                </a:lnTo>
                                <a:lnTo>
                                  <a:pt x="201" y="20"/>
                                </a:lnTo>
                                <a:lnTo>
                                  <a:pt x="215" y="34"/>
                                </a:lnTo>
                                <a:lnTo>
                                  <a:pt x="225" y="53"/>
                                </a:lnTo>
                                <a:lnTo>
                                  <a:pt x="234" y="96"/>
                                </a:lnTo>
                                <a:lnTo>
                                  <a:pt x="244" y="154"/>
                                </a:lnTo>
                                <a:lnTo>
                                  <a:pt x="239" y="211"/>
                                </a:lnTo>
                                <a:lnTo>
                                  <a:pt x="234" y="268"/>
                                </a:lnTo>
                                <a:lnTo>
                                  <a:pt x="225" y="292"/>
                                </a:lnTo>
                                <a:lnTo>
                                  <a:pt x="220" y="311"/>
                                </a:lnTo>
                                <a:lnTo>
                                  <a:pt x="210" y="331"/>
                                </a:lnTo>
                                <a:lnTo>
                                  <a:pt x="201" y="345"/>
                                </a:lnTo>
                                <a:lnTo>
                                  <a:pt x="215" y="359"/>
                                </a:lnTo>
                                <a:lnTo>
                                  <a:pt x="229" y="364"/>
                                </a:lnTo>
                                <a:lnTo>
                                  <a:pt x="244" y="369"/>
                                </a:lnTo>
                                <a:lnTo>
                                  <a:pt x="258" y="374"/>
                                </a:lnTo>
                                <a:lnTo>
                                  <a:pt x="273" y="369"/>
                                </a:lnTo>
                                <a:lnTo>
                                  <a:pt x="287" y="364"/>
                                </a:lnTo>
                                <a:lnTo>
                                  <a:pt x="301" y="354"/>
                                </a:lnTo>
                                <a:lnTo>
                                  <a:pt x="316" y="340"/>
                                </a:lnTo>
                                <a:lnTo>
                                  <a:pt x="301" y="311"/>
                                </a:lnTo>
                                <a:lnTo>
                                  <a:pt x="287" y="268"/>
                                </a:lnTo>
                                <a:lnTo>
                                  <a:pt x="277" y="211"/>
                                </a:lnTo>
                                <a:lnTo>
                                  <a:pt x="277" y="154"/>
                                </a:lnTo>
                                <a:lnTo>
                                  <a:pt x="282" y="101"/>
                                </a:lnTo>
                                <a:lnTo>
                                  <a:pt x="292" y="53"/>
                                </a:lnTo>
                                <a:lnTo>
                                  <a:pt x="301" y="34"/>
                                </a:lnTo>
                                <a:lnTo>
                                  <a:pt x="311" y="20"/>
                                </a:lnTo>
                                <a:lnTo>
                                  <a:pt x="320" y="10"/>
                                </a:lnTo>
                                <a:lnTo>
                                  <a:pt x="335" y="5"/>
                                </a:lnTo>
                                <a:lnTo>
                                  <a:pt x="354" y="5"/>
                                </a:lnTo>
                                <a:lnTo>
                                  <a:pt x="364" y="15"/>
                                </a:lnTo>
                                <a:lnTo>
                                  <a:pt x="378" y="29"/>
                                </a:lnTo>
                                <a:lnTo>
                                  <a:pt x="387" y="44"/>
                                </a:lnTo>
                                <a:lnTo>
                                  <a:pt x="402" y="91"/>
                                </a:lnTo>
                                <a:lnTo>
                                  <a:pt x="407" y="144"/>
                                </a:lnTo>
                                <a:lnTo>
                                  <a:pt x="407" y="206"/>
                                </a:lnTo>
                                <a:lnTo>
                                  <a:pt x="402" y="259"/>
                                </a:lnTo>
                                <a:lnTo>
                                  <a:pt x="392" y="283"/>
                                </a:lnTo>
                                <a:lnTo>
                                  <a:pt x="387" y="307"/>
                                </a:lnTo>
                                <a:lnTo>
                                  <a:pt x="378" y="321"/>
                                </a:lnTo>
                                <a:lnTo>
                                  <a:pt x="368" y="335"/>
                                </a:lnTo>
                                <a:lnTo>
                                  <a:pt x="387" y="350"/>
                                </a:lnTo>
                                <a:lnTo>
                                  <a:pt x="402" y="359"/>
                                </a:lnTo>
                                <a:lnTo>
                                  <a:pt x="416" y="364"/>
                                </a:lnTo>
                                <a:lnTo>
                                  <a:pt x="431" y="369"/>
                                </a:lnTo>
                                <a:lnTo>
                                  <a:pt x="445" y="369"/>
                                </a:lnTo>
                                <a:lnTo>
                                  <a:pt x="459" y="364"/>
                                </a:lnTo>
                                <a:lnTo>
                                  <a:pt x="474" y="354"/>
                                </a:lnTo>
                                <a:lnTo>
                                  <a:pt x="493" y="345"/>
                                </a:lnTo>
                                <a:lnTo>
                                  <a:pt x="478" y="335"/>
                                </a:lnTo>
                                <a:lnTo>
                                  <a:pt x="469" y="316"/>
                                </a:lnTo>
                                <a:lnTo>
                                  <a:pt x="459" y="297"/>
                                </a:lnTo>
                                <a:lnTo>
                                  <a:pt x="455" y="273"/>
                                </a:lnTo>
                                <a:lnTo>
                                  <a:pt x="440" y="216"/>
                                </a:lnTo>
                                <a:lnTo>
                                  <a:pt x="440" y="154"/>
                                </a:lnTo>
                                <a:lnTo>
                                  <a:pt x="445" y="96"/>
                                </a:lnTo>
                                <a:lnTo>
                                  <a:pt x="455" y="48"/>
                                </a:lnTo>
                                <a:lnTo>
                                  <a:pt x="464" y="29"/>
                                </a:lnTo>
                                <a:lnTo>
                                  <a:pt x="474" y="15"/>
                                </a:lnTo>
                                <a:lnTo>
                                  <a:pt x="488" y="5"/>
                                </a:lnTo>
                                <a:lnTo>
                                  <a:pt x="502" y="5"/>
                                </a:lnTo>
                                <a:lnTo>
                                  <a:pt x="517" y="5"/>
                                </a:lnTo>
                                <a:lnTo>
                                  <a:pt x="531" y="15"/>
                                </a:lnTo>
                                <a:lnTo>
                                  <a:pt x="541" y="29"/>
                                </a:lnTo>
                                <a:lnTo>
                                  <a:pt x="550" y="48"/>
                                </a:lnTo>
                                <a:lnTo>
                                  <a:pt x="565" y="96"/>
                                </a:lnTo>
                                <a:lnTo>
                                  <a:pt x="569" y="149"/>
                                </a:lnTo>
                                <a:lnTo>
                                  <a:pt x="569" y="206"/>
                                </a:lnTo>
                                <a:lnTo>
                                  <a:pt x="565" y="264"/>
                                </a:lnTo>
                                <a:lnTo>
                                  <a:pt x="555" y="307"/>
                                </a:lnTo>
                                <a:lnTo>
                                  <a:pt x="541" y="340"/>
                                </a:lnTo>
                                <a:lnTo>
                                  <a:pt x="555" y="354"/>
                                </a:lnTo>
                                <a:lnTo>
                                  <a:pt x="565" y="364"/>
                                </a:lnTo>
                                <a:lnTo>
                                  <a:pt x="579" y="369"/>
                                </a:lnTo>
                                <a:lnTo>
                                  <a:pt x="598" y="369"/>
                                </a:lnTo>
                                <a:lnTo>
                                  <a:pt x="613" y="364"/>
                                </a:lnTo>
                                <a:lnTo>
                                  <a:pt x="627" y="359"/>
                                </a:lnTo>
                                <a:lnTo>
                                  <a:pt x="641" y="350"/>
                                </a:lnTo>
                                <a:lnTo>
                                  <a:pt x="651" y="340"/>
                                </a:lnTo>
                                <a:lnTo>
                                  <a:pt x="632" y="311"/>
                                </a:lnTo>
                                <a:lnTo>
                                  <a:pt x="617" y="278"/>
                                </a:lnTo>
                                <a:lnTo>
                                  <a:pt x="608" y="249"/>
                                </a:lnTo>
                                <a:lnTo>
                                  <a:pt x="603" y="211"/>
                                </a:lnTo>
                                <a:lnTo>
                                  <a:pt x="598" y="177"/>
                                </a:lnTo>
                                <a:lnTo>
                                  <a:pt x="603" y="144"/>
                                </a:lnTo>
                                <a:lnTo>
                                  <a:pt x="603" y="110"/>
                                </a:lnTo>
                                <a:lnTo>
                                  <a:pt x="613" y="82"/>
                                </a:lnTo>
                                <a:lnTo>
                                  <a:pt x="622" y="58"/>
                                </a:lnTo>
                                <a:lnTo>
                                  <a:pt x="632" y="34"/>
                                </a:lnTo>
                                <a:lnTo>
                                  <a:pt x="641" y="20"/>
                                </a:lnTo>
                                <a:lnTo>
                                  <a:pt x="656" y="5"/>
                                </a:lnTo>
                                <a:lnTo>
                                  <a:pt x="670" y="0"/>
                                </a:lnTo>
                                <a:lnTo>
                                  <a:pt x="680" y="5"/>
                                </a:lnTo>
                                <a:lnTo>
                                  <a:pt x="694" y="20"/>
                                </a:lnTo>
                                <a:lnTo>
                                  <a:pt x="708" y="39"/>
                                </a:lnTo>
                                <a:lnTo>
                                  <a:pt x="718" y="72"/>
                                </a:lnTo>
                                <a:lnTo>
                                  <a:pt x="728" y="110"/>
                                </a:lnTo>
                                <a:lnTo>
                                  <a:pt x="732" y="154"/>
                                </a:lnTo>
                                <a:lnTo>
                                  <a:pt x="737" y="192"/>
                                </a:lnTo>
                                <a:lnTo>
                                  <a:pt x="732" y="235"/>
                                </a:lnTo>
                                <a:lnTo>
                                  <a:pt x="728" y="273"/>
                                </a:lnTo>
                                <a:lnTo>
                                  <a:pt x="718" y="311"/>
                                </a:lnTo>
                                <a:lnTo>
                                  <a:pt x="699" y="340"/>
                                </a:lnTo>
                                <a:lnTo>
                                  <a:pt x="713" y="350"/>
                                </a:lnTo>
                                <a:lnTo>
                                  <a:pt x="723" y="359"/>
                                </a:lnTo>
                                <a:lnTo>
                                  <a:pt x="737" y="364"/>
                                </a:lnTo>
                                <a:lnTo>
                                  <a:pt x="751" y="369"/>
                                </a:lnTo>
                                <a:lnTo>
                                  <a:pt x="766" y="364"/>
                                </a:lnTo>
                                <a:lnTo>
                                  <a:pt x="780" y="359"/>
                                </a:lnTo>
                                <a:lnTo>
                                  <a:pt x="795" y="350"/>
                                </a:lnTo>
                                <a:lnTo>
                                  <a:pt x="809" y="335"/>
                                </a:lnTo>
                                <a:lnTo>
                                  <a:pt x="795" y="307"/>
                                </a:lnTo>
                                <a:lnTo>
                                  <a:pt x="780" y="259"/>
                                </a:lnTo>
                                <a:lnTo>
                                  <a:pt x="775" y="206"/>
                                </a:lnTo>
                                <a:lnTo>
                                  <a:pt x="771" y="149"/>
                                </a:lnTo>
                                <a:lnTo>
                                  <a:pt x="775" y="91"/>
                                </a:lnTo>
                                <a:lnTo>
                                  <a:pt x="785" y="44"/>
                                </a:lnTo>
                                <a:lnTo>
                                  <a:pt x="795" y="29"/>
                                </a:lnTo>
                                <a:lnTo>
                                  <a:pt x="804" y="15"/>
                                </a:lnTo>
                                <a:lnTo>
                                  <a:pt x="814" y="5"/>
                                </a:lnTo>
                                <a:lnTo>
                                  <a:pt x="828" y="0"/>
                                </a:lnTo>
                                <a:lnTo>
                                  <a:pt x="847" y="5"/>
                                </a:lnTo>
                                <a:lnTo>
                                  <a:pt x="862" y="15"/>
                                </a:lnTo>
                                <a:lnTo>
                                  <a:pt x="871" y="24"/>
                                </a:lnTo>
                                <a:lnTo>
                                  <a:pt x="881" y="44"/>
                                </a:lnTo>
                                <a:lnTo>
                                  <a:pt x="895" y="91"/>
                                </a:lnTo>
                                <a:lnTo>
                                  <a:pt x="900" y="149"/>
                                </a:lnTo>
                                <a:lnTo>
                                  <a:pt x="895" y="206"/>
                                </a:lnTo>
                                <a:lnTo>
                                  <a:pt x="890" y="264"/>
                                </a:lnTo>
                                <a:lnTo>
                                  <a:pt x="881" y="287"/>
                                </a:lnTo>
                                <a:lnTo>
                                  <a:pt x="876" y="307"/>
                                </a:lnTo>
                                <a:lnTo>
                                  <a:pt x="866" y="326"/>
                                </a:lnTo>
                                <a:lnTo>
                                  <a:pt x="852" y="340"/>
                                </a:lnTo>
                                <a:lnTo>
                                  <a:pt x="876" y="354"/>
                                </a:lnTo>
                                <a:lnTo>
                                  <a:pt x="900" y="364"/>
                                </a:lnTo>
                                <a:lnTo>
                                  <a:pt x="919" y="369"/>
                                </a:lnTo>
                                <a:lnTo>
                                  <a:pt x="933" y="364"/>
                                </a:lnTo>
                                <a:lnTo>
                                  <a:pt x="938" y="378"/>
                                </a:lnTo>
                                <a:lnTo>
                                  <a:pt x="943" y="393"/>
                                </a:lnTo>
                                <a:close/>
                              </a:path>
                            </a:pathLst>
                          </a:custGeom>
                          <a:solidFill>
                            <a:srgbClr val="1F1A17"/>
                          </a:solidFill>
                          <a:ln w="9525">
                            <a:solidFill>
                              <a:srgbClr val="000080"/>
                            </a:solidFill>
                            <a:round/>
                          </a:ln>
                        </wps:spPr>
                        <wps:bodyPr rot="0" vert="horz" wrap="square" lIns="91440" tIns="45720" rIns="91440" bIns="45720" anchor="t" anchorCtr="0" upright="1">
                          <a:noAutofit/>
                        </wps:bodyPr>
                      </wps:wsp>
                      <wps:wsp>
                        <wps:cNvPr id="86" name="Freeform 77"/>
                        <wps:cNvSpPr>
                          <a:spLocks noChangeAspect="1"/>
                        </wps:cNvSpPr>
                        <wps:spPr bwMode="auto">
                          <a:xfrm>
                            <a:off x="2141" y="13631"/>
                            <a:ext cx="67" cy="273"/>
                          </a:xfrm>
                          <a:custGeom>
                            <a:avLst/>
                            <a:gdLst>
                              <a:gd name="T0" fmla="*/ 34 w 67"/>
                              <a:gd name="T1" fmla="*/ 0 h 273"/>
                              <a:gd name="T2" fmla="*/ 24 w 67"/>
                              <a:gd name="T3" fmla="*/ 5 h 273"/>
                              <a:gd name="T4" fmla="*/ 15 w 67"/>
                              <a:gd name="T5" fmla="*/ 10 h 273"/>
                              <a:gd name="T6" fmla="*/ 10 w 67"/>
                              <a:gd name="T7" fmla="*/ 19 h 273"/>
                              <a:gd name="T8" fmla="*/ 5 w 67"/>
                              <a:gd name="T9" fmla="*/ 39 h 273"/>
                              <a:gd name="T10" fmla="*/ 0 w 67"/>
                              <a:gd name="T11" fmla="*/ 77 h 273"/>
                              <a:gd name="T12" fmla="*/ 0 w 67"/>
                              <a:gd name="T13" fmla="*/ 120 h 273"/>
                              <a:gd name="T14" fmla="*/ 5 w 67"/>
                              <a:gd name="T15" fmla="*/ 168 h 273"/>
                              <a:gd name="T16" fmla="*/ 10 w 67"/>
                              <a:gd name="T17" fmla="*/ 216 h 273"/>
                              <a:gd name="T18" fmla="*/ 19 w 67"/>
                              <a:gd name="T19" fmla="*/ 249 h 273"/>
                              <a:gd name="T20" fmla="*/ 34 w 67"/>
                              <a:gd name="T21" fmla="*/ 273 h 273"/>
                              <a:gd name="T22" fmla="*/ 48 w 67"/>
                              <a:gd name="T23" fmla="*/ 249 h 273"/>
                              <a:gd name="T24" fmla="*/ 58 w 67"/>
                              <a:gd name="T25" fmla="*/ 216 h 273"/>
                              <a:gd name="T26" fmla="*/ 63 w 67"/>
                              <a:gd name="T27" fmla="*/ 168 h 273"/>
                              <a:gd name="T28" fmla="*/ 67 w 67"/>
                              <a:gd name="T29" fmla="*/ 125 h 273"/>
                              <a:gd name="T30" fmla="*/ 63 w 67"/>
                              <a:gd name="T31" fmla="*/ 77 h 273"/>
                              <a:gd name="T32" fmla="*/ 58 w 67"/>
                              <a:gd name="T33" fmla="*/ 39 h 273"/>
                              <a:gd name="T34" fmla="*/ 53 w 67"/>
                              <a:gd name="T35" fmla="*/ 24 h 273"/>
                              <a:gd name="T36" fmla="*/ 48 w 67"/>
                              <a:gd name="T37" fmla="*/ 10 h 273"/>
                              <a:gd name="T38" fmla="*/ 39 w 67"/>
                              <a:gd name="T39" fmla="*/ 5 h 273"/>
                              <a:gd name="T40" fmla="*/ 34 w 67"/>
                              <a:gd name="T41"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73">
                                <a:moveTo>
                                  <a:pt x="34" y="0"/>
                                </a:moveTo>
                                <a:lnTo>
                                  <a:pt x="24" y="5"/>
                                </a:lnTo>
                                <a:lnTo>
                                  <a:pt x="15" y="10"/>
                                </a:lnTo>
                                <a:lnTo>
                                  <a:pt x="10" y="19"/>
                                </a:lnTo>
                                <a:lnTo>
                                  <a:pt x="5" y="39"/>
                                </a:lnTo>
                                <a:lnTo>
                                  <a:pt x="0" y="77"/>
                                </a:lnTo>
                                <a:lnTo>
                                  <a:pt x="0" y="120"/>
                                </a:lnTo>
                                <a:lnTo>
                                  <a:pt x="5" y="168"/>
                                </a:lnTo>
                                <a:lnTo>
                                  <a:pt x="10" y="216"/>
                                </a:lnTo>
                                <a:lnTo>
                                  <a:pt x="19" y="249"/>
                                </a:lnTo>
                                <a:lnTo>
                                  <a:pt x="34" y="273"/>
                                </a:lnTo>
                                <a:lnTo>
                                  <a:pt x="48" y="249"/>
                                </a:lnTo>
                                <a:lnTo>
                                  <a:pt x="58" y="216"/>
                                </a:lnTo>
                                <a:lnTo>
                                  <a:pt x="63" y="168"/>
                                </a:lnTo>
                                <a:lnTo>
                                  <a:pt x="67" y="125"/>
                                </a:lnTo>
                                <a:lnTo>
                                  <a:pt x="63" y="77"/>
                                </a:lnTo>
                                <a:lnTo>
                                  <a:pt x="58" y="39"/>
                                </a:lnTo>
                                <a:lnTo>
                                  <a:pt x="53" y="24"/>
                                </a:lnTo>
                                <a:lnTo>
                                  <a:pt x="48" y="10"/>
                                </a:lnTo>
                                <a:lnTo>
                                  <a:pt x="39" y="5"/>
                                </a:lnTo>
                                <a:lnTo>
                                  <a:pt x="34" y="0"/>
                                </a:lnTo>
                                <a:close/>
                              </a:path>
                            </a:pathLst>
                          </a:custGeom>
                          <a:noFill/>
                          <a:ln w="3175">
                            <a:solidFill>
                              <a:srgbClr val="000080"/>
                            </a:solidFill>
                            <a:prstDash val="solid"/>
                            <a:round/>
                          </a:ln>
                        </wps:spPr>
                        <wps:bodyPr rot="0" vert="horz" wrap="square" lIns="91440" tIns="45720" rIns="91440" bIns="45720" anchor="t" anchorCtr="0" upright="1">
                          <a:noAutofit/>
                        </wps:bodyPr>
                      </wps:wsp>
                      <wps:wsp>
                        <wps:cNvPr id="87" name="Freeform 78"/>
                        <wps:cNvSpPr>
                          <a:spLocks noChangeAspect="1"/>
                        </wps:cNvSpPr>
                        <wps:spPr bwMode="auto">
                          <a:xfrm>
                            <a:off x="2304" y="13636"/>
                            <a:ext cx="67" cy="263"/>
                          </a:xfrm>
                          <a:custGeom>
                            <a:avLst/>
                            <a:gdLst>
                              <a:gd name="T0" fmla="*/ 34 w 67"/>
                              <a:gd name="T1" fmla="*/ 0 h 263"/>
                              <a:gd name="T2" fmla="*/ 24 w 67"/>
                              <a:gd name="T3" fmla="*/ 0 h 263"/>
                              <a:gd name="T4" fmla="*/ 19 w 67"/>
                              <a:gd name="T5" fmla="*/ 5 h 263"/>
                              <a:gd name="T6" fmla="*/ 14 w 67"/>
                              <a:gd name="T7" fmla="*/ 19 h 263"/>
                              <a:gd name="T8" fmla="*/ 10 w 67"/>
                              <a:gd name="T9" fmla="*/ 34 h 263"/>
                              <a:gd name="T10" fmla="*/ 5 w 67"/>
                              <a:gd name="T11" fmla="*/ 72 h 263"/>
                              <a:gd name="T12" fmla="*/ 0 w 67"/>
                              <a:gd name="T13" fmla="*/ 115 h 263"/>
                              <a:gd name="T14" fmla="*/ 5 w 67"/>
                              <a:gd name="T15" fmla="*/ 163 h 263"/>
                              <a:gd name="T16" fmla="*/ 10 w 67"/>
                              <a:gd name="T17" fmla="*/ 206 h 263"/>
                              <a:gd name="T18" fmla="*/ 24 w 67"/>
                              <a:gd name="T19" fmla="*/ 239 h 263"/>
                              <a:gd name="T20" fmla="*/ 38 w 67"/>
                              <a:gd name="T21" fmla="*/ 263 h 263"/>
                              <a:gd name="T22" fmla="*/ 48 w 67"/>
                              <a:gd name="T23" fmla="*/ 239 h 263"/>
                              <a:gd name="T24" fmla="*/ 58 w 67"/>
                              <a:gd name="T25" fmla="*/ 201 h 263"/>
                              <a:gd name="T26" fmla="*/ 67 w 67"/>
                              <a:gd name="T27" fmla="*/ 158 h 263"/>
                              <a:gd name="T28" fmla="*/ 67 w 67"/>
                              <a:gd name="T29" fmla="*/ 115 h 263"/>
                              <a:gd name="T30" fmla="*/ 67 w 67"/>
                              <a:gd name="T31" fmla="*/ 72 h 263"/>
                              <a:gd name="T32" fmla="*/ 62 w 67"/>
                              <a:gd name="T33" fmla="*/ 34 h 263"/>
                              <a:gd name="T34" fmla="*/ 58 w 67"/>
                              <a:gd name="T35" fmla="*/ 19 h 263"/>
                              <a:gd name="T36" fmla="*/ 53 w 67"/>
                              <a:gd name="T37" fmla="*/ 10 h 263"/>
                              <a:gd name="T38" fmla="*/ 43 w 67"/>
                              <a:gd name="T39" fmla="*/ 0 h 263"/>
                              <a:gd name="T40" fmla="*/ 34 w 67"/>
                              <a:gd name="T41"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63">
                                <a:moveTo>
                                  <a:pt x="34" y="0"/>
                                </a:moveTo>
                                <a:lnTo>
                                  <a:pt x="24" y="0"/>
                                </a:lnTo>
                                <a:lnTo>
                                  <a:pt x="19" y="5"/>
                                </a:lnTo>
                                <a:lnTo>
                                  <a:pt x="14" y="19"/>
                                </a:lnTo>
                                <a:lnTo>
                                  <a:pt x="10" y="34"/>
                                </a:lnTo>
                                <a:lnTo>
                                  <a:pt x="5" y="72"/>
                                </a:lnTo>
                                <a:lnTo>
                                  <a:pt x="0" y="115"/>
                                </a:lnTo>
                                <a:lnTo>
                                  <a:pt x="5" y="163"/>
                                </a:lnTo>
                                <a:lnTo>
                                  <a:pt x="10" y="206"/>
                                </a:lnTo>
                                <a:lnTo>
                                  <a:pt x="24" y="239"/>
                                </a:lnTo>
                                <a:lnTo>
                                  <a:pt x="38" y="263"/>
                                </a:lnTo>
                                <a:lnTo>
                                  <a:pt x="48" y="239"/>
                                </a:lnTo>
                                <a:lnTo>
                                  <a:pt x="58" y="201"/>
                                </a:lnTo>
                                <a:lnTo>
                                  <a:pt x="67" y="158"/>
                                </a:lnTo>
                                <a:lnTo>
                                  <a:pt x="67" y="115"/>
                                </a:lnTo>
                                <a:lnTo>
                                  <a:pt x="67" y="72"/>
                                </a:lnTo>
                                <a:lnTo>
                                  <a:pt x="62" y="34"/>
                                </a:lnTo>
                                <a:lnTo>
                                  <a:pt x="58" y="19"/>
                                </a:lnTo>
                                <a:lnTo>
                                  <a:pt x="53" y="10"/>
                                </a:lnTo>
                                <a:lnTo>
                                  <a:pt x="43" y="0"/>
                                </a:lnTo>
                                <a:lnTo>
                                  <a:pt x="34"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88" name="Freeform 79"/>
                        <wps:cNvSpPr>
                          <a:spLocks noChangeAspect="1"/>
                        </wps:cNvSpPr>
                        <wps:spPr bwMode="auto">
                          <a:xfrm>
                            <a:off x="2467" y="13631"/>
                            <a:ext cx="72" cy="268"/>
                          </a:xfrm>
                          <a:custGeom>
                            <a:avLst/>
                            <a:gdLst>
                              <a:gd name="T0" fmla="*/ 33 w 72"/>
                              <a:gd name="T1" fmla="*/ 0 h 268"/>
                              <a:gd name="T2" fmla="*/ 24 w 72"/>
                              <a:gd name="T3" fmla="*/ 0 h 268"/>
                              <a:gd name="T4" fmla="*/ 14 w 72"/>
                              <a:gd name="T5" fmla="*/ 10 h 268"/>
                              <a:gd name="T6" fmla="*/ 9 w 72"/>
                              <a:gd name="T7" fmla="*/ 19 h 268"/>
                              <a:gd name="T8" fmla="*/ 5 w 72"/>
                              <a:gd name="T9" fmla="*/ 39 h 268"/>
                              <a:gd name="T10" fmla="*/ 0 w 72"/>
                              <a:gd name="T11" fmla="*/ 77 h 268"/>
                              <a:gd name="T12" fmla="*/ 5 w 72"/>
                              <a:gd name="T13" fmla="*/ 120 h 268"/>
                              <a:gd name="T14" fmla="*/ 9 w 72"/>
                              <a:gd name="T15" fmla="*/ 168 h 268"/>
                              <a:gd name="T16" fmla="*/ 19 w 72"/>
                              <a:gd name="T17" fmla="*/ 211 h 268"/>
                              <a:gd name="T18" fmla="*/ 29 w 72"/>
                              <a:gd name="T19" fmla="*/ 244 h 268"/>
                              <a:gd name="T20" fmla="*/ 43 w 72"/>
                              <a:gd name="T21" fmla="*/ 268 h 268"/>
                              <a:gd name="T22" fmla="*/ 53 w 72"/>
                              <a:gd name="T23" fmla="*/ 244 h 268"/>
                              <a:gd name="T24" fmla="*/ 62 w 72"/>
                              <a:gd name="T25" fmla="*/ 211 h 268"/>
                              <a:gd name="T26" fmla="*/ 67 w 72"/>
                              <a:gd name="T27" fmla="*/ 163 h 268"/>
                              <a:gd name="T28" fmla="*/ 72 w 72"/>
                              <a:gd name="T29" fmla="*/ 115 h 268"/>
                              <a:gd name="T30" fmla="*/ 72 w 72"/>
                              <a:gd name="T31" fmla="*/ 72 h 268"/>
                              <a:gd name="T32" fmla="*/ 62 w 72"/>
                              <a:gd name="T33" fmla="*/ 34 h 268"/>
                              <a:gd name="T34" fmla="*/ 57 w 72"/>
                              <a:gd name="T35" fmla="*/ 19 h 268"/>
                              <a:gd name="T36" fmla="*/ 53 w 72"/>
                              <a:gd name="T37" fmla="*/ 10 h 268"/>
                              <a:gd name="T38" fmla="*/ 43 w 72"/>
                              <a:gd name="T39" fmla="*/ 0 h 268"/>
                              <a:gd name="T40" fmla="*/ 33 w 72"/>
                              <a:gd name="T41"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68">
                                <a:moveTo>
                                  <a:pt x="33" y="0"/>
                                </a:moveTo>
                                <a:lnTo>
                                  <a:pt x="24" y="0"/>
                                </a:lnTo>
                                <a:lnTo>
                                  <a:pt x="14" y="10"/>
                                </a:lnTo>
                                <a:lnTo>
                                  <a:pt x="9" y="19"/>
                                </a:lnTo>
                                <a:lnTo>
                                  <a:pt x="5" y="39"/>
                                </a:lnTo>
                                <a:lnTo>
                                  <a:pt x="0" y="77"/>
                                </a:lnTo>
                                <a:lnTo>
                                  <a:pt x="5" y="120"/>
                                </a:lnTo>
                                <a:lnTo>
                                  <a:pt x="9" y="168"/>
                                </a:lnTo>
                                <a:lnTo>
                                  <a:pt x="19" y="211"/>
                                </a:lnTo>
                                <a:lnTo>
                                  <a:pt x="29" y="244"/>
                                </a:lnTo>
                                <a:lnTo>
                                  <a:pt x="43" y="268"/>
                                </a:lnTo>
                                <a:lnTo>
                                  <a:pt x="53" y="244"/>
                                </a:lnTo>
                                <a:lnTo>
                                  <a:pt x="62" y="211"/>
                                </a:lnTo>
                                <a:lnTo>
                                  <a:pt x="67" y="163"/>
                                </a:lnTo>
                                <a:lnTo>
                                  <a:pt x="72" y="115"/>
                                </a:lnTo>
                                <a:lnTo>
                                  <a:pt x="72" y="72"/>
                                </a:lnTo>
                                <a:lnTo>
                                  <a:pt x="62" y="34"/>
                                </a:lnTo>
                                <a:lnTo>
                                  <a:pt x="57" y="19"/>
                                </a:lnTo>
                                <a:lnTo>
                                  <a:pt x="53" y="10"/>
                                </a:lnTo>
                                <a:lnTo>
                                  <a:pt x="43" y="0"/>
                                </a:lnTo>
                                <a:lnTo>
                                  <a:pt x="33"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89" name="Freeform 80"/>
                        <wps:cNvSpPr>
                          <a:spLocks noChangeAspect="1"/>
                        </wps:cNvSpPr>
                        <wps:spPr bwMode="auto">
                          <a:xfrm>
                            <a:off x="2630" y="13631"/>
                            <a:ext cx="72" cy="268"/>
                          </a:xfrm>
                          <a:custGeom>
                            <a:avLst/>
                            <a:gdLst>
                              <a:gd name="T0" fmla="*/ 33 w 72"/>
                              <a:gd name="T1" fmla="*/ 0 h 268"/>
                              <a:gd name="T2" fmla="*/ 24 w 72"/>
                              <a:gd name="T3" fmla="*/ 5 h 268"/>
                              <a:gd name="T4" fmla="*/ 19 w 72"/>
                              <a:gd name="T5" fmla="*/ 15 h 268"/>
                              <a:gd name="T6" fmla="*/ 9 w 72"/>
                              <a:gd name="T7" fmla="*/ 24 h 268"/>
                              <a:gd name="T8" fmla="*/ 5 w 72"/>
                              <a:gd name="T9" fmla="*/ 39 h 268"/>
                              <a:gd name="T10" fmla="*/ 0 w 72"/>
                              <a:gd name="T11" fmla="*/ 77 h 268"/>
                              <a:gd name="T12" fmla="*/ 5 w 72"/>
                              <a:gd name="T13" fmla="*/ 120 h 268"/>
                              <a:gd name="T14" fmla="*/ 9 w 72"/>
                              <a:gd name="T15" fmla="*/ 163 h 268"/>
                              <a:gd name="T16" fmla="*/ 19 w 72"/>
                              <a:gd name="T17" fmla="*/ 206 h 268"/>
                              <a:gd name="T18" fmla="*/ 28 w 72"/>
                              <a:gd name="T19" fmla="*/ 244 h 268"/>
                              <a:gd name="T20" fmla="*/ 43 w 72"/>
                              <a:gd name="T21" fmla="*/ 268 h 268"/>
                              <a:gd name="T22" fmla="*/ 57 w 72"/>
                              <a:gd name="T23" fmla="*/ 235 h 268"/>
                              <a:gd name="T24" fmla="*/ 72 w 72"/>
                              <a:gd name="T25" fmla="*/ 196 h 268"/>
                              <a:gd name="T26" fmla="*/ 72 w 72"/>
                              <a:gd name="T27" fmla="*/ 149 h 268"/>
                              <a:gd name="T28" fmla="*/ 72 w 72"/>
                              <a:gd name="T29" fmla="*/ 101 h 268"/>
                              <a:gd name="T30" fmla="*/ 67 w 72"/>
                              <a:gd name="T31" fmla="*/ 58 h 268"/>
                              <a:gd name="T32" fmla="*/ 57 w 72"/>
                              <a:gd name="T33" fmla="*/ 24 h 268"/>
                              <a:gd name="T34" fmla="*/ 52 w 72"/>
                              <a:gd name="T35" fmla="*/ 15 h 268"/>
                              <a:gd name="T36" fmla="*/ 48 w 72"/>
                              <a:gd name="T37" fmla="*/ 10 h 268"/>
                              <a:gd name="T38" fmla="*/ 43 w 72"/>
                              <a:gd name="T39" fmla="*/ 5 h 268"/>
                              <a:gd name="T40" fmla="*/ 33 w 72"/>
                              <a:gd name="T41"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68">
                                <a:moveTo>
                                  <a:pt x="33" y="0"/>
                                </a:moveTo>
                                <a:lnTo>
                                  <a:pt x="24" y="5"/>
                                </a:lnTo>
                                <a:lnTo>
                                  <a:pt x="19" y="15"/>
                                </a:lnTo>
                                <a:lnTo>
                                  <a:pt x="9" y="24"/>
                                </a:lnTo>
                                <a:lnTo>
                                  <a:pt x="5" y="39"/>
                                </a:lnTo>
                                <a:lnTo>
                                  <a:pt x="0" y="77"/>
                                </a:lnTo>
                                <a:lnTo>
                                  <a:pt x="5" y="120"/>
                                </a:lnTo>
                                <a:lnTo>
                                  <a:pt x="9" y="163"/>
                                </a:lnTo>
                                <a:lnTo>
                                  <a:pt x="19" y="206"/>
                                </a:lnTo>
                                <a:lnTo>
                                  <a:pt x="28" y="244"/>
                                </a:lnTo>
                                <a:lnTo>
                                  <a:pt x="43" y="268"/>
                                </a:lnTo>
                                <a:lnTo>
                                  <a:pt x="57" y="235"/>
                                </a:lnTo>
                                <a:lnTo>
                                  <a:pt x="72" y="196"/>
                                </a:lnTo>
                                <a:lnTo>
                                  <a:pt x="72" y="149"/>
                                </a:lnTo>
                                <a:lnTo>
                                  <a:pt x="72" y="101"/>
                                </a:lnTo>
                                <a:lnTo>
                                  <a:pt x="67" y="58"/>
                                </a:lnTo>
                                <a:lnTo>
                                  <a:pt x="57" y="24"/>
                                </a:lnTo>
                                <a:lnTo>
                                  <a:pt x="52" y="15"/>
                                </a:lnTo>
                                <a:lnTo>
                                  <a:pt x="48" y="10"/>
                                </a:lnTo>
                                <a:lnTo>
                                  <a:pt x="43" y="5"/>
                                </a:lnTo>
                                <a:lnTo>
                                  <a:pt x="33"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90" name="Freeform 81"/>
                        <wps:cNvSpPr>
                          <a:spLocks noChangeAspect="1"/>
                        </wps:cNvSpPr>
                        <wps:spPr bwMode="auto">
                          <a:xfrm>
                            <a:off x="2797" y="13627"/>
                            <a:ext cx="72" cy="272"/>
                          </a:xfrm>
                          <a:custGeom>
                            <a:avLst/>
                            <a:gdLst>
                              <a:gd name="T0" fmla="*/ 29 w 72"/>
                              <a:gd name="T1" fmla="*/ 0 h 272"/>
                              <a:gd name="T2" fmla="*/ 24 w 72"/>
                              <a:gd name="T3" fmla="*/ 0 h 272"/>
                              <a:gd name="T4" fmla="*/ 19 w 72"/>
                              <a:gd name="T5" fmla="*/ 4 h 272"/>
                              <a:gd name="T6" fmla="*/ 15 w 72"/>
                              <a:gd name="T7" fmla="*/ 14 h 272"/>
                              <a:gd name="T8" fmla="*/ 10 w 72"/>
                              <a:gd name="T9" fmla="*/ 23 h 272"/>
                              <a:gd name="T10" fmla="*/ 5 w 72"/>
                              <a:gd name="T11" fmla="*/ 57 h 272"/>
                              <a:gd name="T12" fmla="*/ 0 w 72"/>
                              <a:gd name="T13" fmla="*/ 100 h 272"/>
                              <a:gd name="T14" fmla="*/ 0 w 72"/>
                              <a:gd name="T15" fmla="*/ 148 h 272"/>
                              <a:gd name="T16" fmla="*/ 5 w 72"/>
                              <a:gd name="T17" fmla="*/ 191 h 272"/>
                              <a:gd name="T18" fmla="*/ 19 w 72"/>
                              <a:gd name="T19" fmla="*/ 234 h 272"/>
                              <a:gd name="T20" fmla="*/ 39 w 72"/>
                              <a:gd name="T21" fmla="*/ 272 h 272"/>
                              <a:gd name="T22" fmla="*/ 58 w 72"/>
                              <a:gd name="T23" fmla="*/ 234 h 272"/>
                              <a:gd name="T24" fmla="*/ 67 w 72"/>
                              <a:gd name="T25" fmla="*/ 196 h 272"/>
                              <a:gd name="T26" fmla="*/ 72 w 72"/>
                              <a:gd name="T27" fmla="*/ 153 h 272"/>
                              <a:gd name="T28" fmla="*/ 67 w 72"/>
                              <a:gd name="T29" fmla="*/ 105 h 272"/>
                              <a:gd name="T30" fmla="*/ 63 w 72"/>
                              <a:gd name="T31" fmla="*/ 57 h 272"/>
                              <a:gd name="T32" fmla="*/ 53 w 72"/>
                              <a:gd name="T33" fmla="*/ 28 h 272"/>
                              <a:gd name="T34" fmla="*/ 48 w 72"/>
                              <a:gd name="T35" fmla="*/ 14 h 272"/>
                              <a:gd name="T36" fmla="*/ 43 w 72"/>
                              <a:gd name="T37" fmla="*/ 9 h 272"/>
                              <a:gd name="T38" fmla="*/ 39 w 72"/>
                              <a:gd name="T39" fmla="*/ 0 h 272"/>
                              <a:gd name="T40" fmla="*/ 29 w 72"/>
                              <a:gd name="T41"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272">
                                <a:moveTo>
                                  <a:pt x="29" y="0"/>
                                </a:moveTo>
                                <a:lnTo>
                                  <a:pt x="24" y="0"/>
                                </a:lnTo>
                                <a:lnTo>
                                  <a:pt x="19" y="4"/>
                                </a:lnTo>
                                <a:lnTo>
                                  <a:pt x="15" y="14"/>
                                </a:lnTo>
                                <a:lnTo>
                                  <a:pt x="10" y="23"/>
                                </a:lnTo>
                                <a:lnTo>
                                  <a:pt x="5" y="57"/>
                                </a:lnTo>
                                <a:lnTo>
                                  <a:pt x="0" y="100"/>
                                </a:lnTo>
                                <a:lnTo>
                                  <a:pt x="0" y="148"/>
                                </a:lnTo>
                                <a:lnTo>
                                  <a:pt x="5" y="191"/>
                                </a:lnTo>
                                <a:lnTo>
                                  <a:pt x="19" y="234"/>
                                </a:lnTo>
                                <a:lnTo>
                                  <a:pt x="39" y="272"/>
                                </a:lnTo>
                                <a:lnTo>
                                  <a:pt x="58" y="234"/>
                                </a:lnTo>
                                <a:lnTo>
                                  <a:pt x="67" y="196"/>
                                </a:lnTo>
                                <a:lnTo>
                                  <a:pt x="72" y="153"/>
                                </a:lnTo>
                                <a:lnTo>
                                  <a:pt x="67" y="105"/>
                                </a:lnTo>
                                <a:lnTo>
                                  <a:pt x="63" y="57"/>
                                </a:lnTo>
                                <a:lnTo>
                                  <a:pt x="53" y="28"/>
                                </a:lnTo>
                                <a:lnTo>
                                  <a:pt x="48" y="14"/>
                                </a:lnTo>
                                <a:lnTo>
                                  <a:pt x="43" y="9"/>
                                </a:lnTo>
                                <a:lnTo>
                                  <a:pt x="39" y="0"/>
                                </a:lnTo>
                                <a:lnTo>
                                  <a:pt x="29"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91" name="Freeform 82"/>
                        <wps:cNvSpPr>
                          <a:spLocks noChangeAspect="1"/>
                        </wps:cNvSpPr>
                        <wps:spPr bwMode="auto">
                          <a:xfrm>
                            <a:off x="1998" y="13583"/>
                            <a:ext cx="943" cy="407"/>
                          </a:xfrm>
                          <a:custGeom>
                            <a:avLst/>
                            <a:gdLst>
                              <a:gd name="T0" fmla="*/ 862 w 943"/>
                              <a:gd name="T1" fmla="*/ 388 h 407"/>
                              <a:gd name="T2" fmla="*/ 771 w 943"/>
                              <a:gd name="T3" fmla="*/ 407 h 407"/>
                              <a:gd name="T4" fmla="*/ 694 w 943"/>
                              <a:gd name="T5" fmla="*/ 383 h 407"/>
                              <a:gd name="T6" fmla="*/ 617 w 943"/>
                              <a:gd name="T7" fmla="*/ 402 h 407"/>
                              <a:gd name="T8" fmla="*/ 536 w 943"/>
                              <a:gd name="T9" fmla="*/ 388 h 407"/>
                              <a:gd name="T10" fmla="*/ 455 w 943"/>
                              <a:gd name="T11" fmla="*/ 407 h 407"/>
                              <a:gd name="T12" fmla="*/ 368 w 943"/>
                              <a:gd name="T13" fmla="*/ 388 h 407"/>
                              <a:gd name="T14" fmla="*/ 287 w 943"/>
                              <a:gd name="T15" fmla="*/ 407 h 407"/>
                              <a:gd name="T16" fmla="*/ 201 w 943"/>
                              <a:gd name="T17" fmla="*/ 393 h 407"/>
                              <a:gd name="T18" fmla="*/ 91 w 943"/>
                              <a:gd name="T19" fmla="*/ 402 h 407"/>
                              <a:gd name="T20" fmla="*/ 28 w 943"/>
                              <a:gd name="T21" fmla="*/ 369 h 407"/>
                              <a:gd name="T22" fmla="*/ 0 w 943"/>
                              <a:gd name="T23" fmla="*/ 297 h 407"/>
                              <a:gd name="T24" fmla="*/ 9 w 943"/>
                              <a:gd name="T25" fmla="*/ 211 h 407"/>
                              <a:gd name="T26" fmla="*/ 38 w 943"/>
                              <a:gd name="T27" fmla="*/ 307 h 407"/>
                              <a:gd name="T28" fmla="*/ 81 w 943"/>
                              <a:gd name="T29" fmla="*/ 359 h 407"/>
                              <a:gd name="T30" fmla="*/ 134 w 943"/>
                              <a:gd name="T31" fmla="*/ 354 h 407"/>
                              <a:gd name="T32" fmla="*/ 129 w 943"/>
                              <a:gd name="T33" fmla="*/ 292 h 407"/>
                              <a:gd name="T34" fmla="*/ 115 w 943"/>
                              <a:gd name="T35" fmla="*/ 96 h 407"/>
                              <a:gd name="T36" fmla="*/ 158 w 943"/>
                              <a:gd name="T37" fmla="*/ 10 h 407"/>
                              <a:gd name="T38" fmla="*/ 215 w 943"/>
                              <a:gd name="T39" fmla="*/ 34 h 407"/>
                              <a:gd name="T40" fmla="*/ 239 w 943"/>
                              <a:gd name="T41" fmla="*/ 211 h 407"/>
                              <a:gd name="T42" fmla="*/ 210 w 943"/>
                              <a:gd name="T43" fmla="*/ 331 h 407"/>
                              <a:gd name="T44" fmla="*/ 244 w 943"/>
                              <a:gd name="T45" fmla="*/ 369 h 407"/>
                              <a:gd name="T46" fmla="*/ 301 w 943"/>
                              <a:gd name="T47" fmla="*/ 354 h 407"/>
                              <a:gd name="T48" fmla="*/ 277 w 943"/>
                              <a:gd name="T49" fmla="*/ 211 h 407"/>
                              <a:gd name="T50" fmla="*/ 301 w 943"/>
                              <a:gd name="T51" fmla="*/ 34 h 407"/>
                              <a:gd name="T52" fmla="*/ 354 w 943"/>
                              <a:gd name="T53" fmla="*/ 5 h 407"/>
                              <a:gd name="T54" fmla="*/ 402 w 943"/>
                              <a:gd name="T55" fmla="*/ 91 h 407"/>
                              <a:gd name="T56" fmla="*/ 392 w 943"/>
                              <a:gd name="T57" fmla="*/ 283 h 407"/>
                              <a:gd name="T58" fmla="*/ 387 w 943"/>
                              <a:gd name="T59" fmla="*/ 350 h 407"/>
                              <a:gd name="T60" fmla="*/ 445 w 943"/>
                              <a:gd name="T61" fmla="*/ 369 h 407"/>
                              <a:gd name="T62" fmla="*/ 478 w 943"/>
                              <a:gd name="T63" fmla="*/ 335 h 407"/>
                              <a:gd name="T64" fmla="*/ 440 w 943"/>
                              <a:gd name="T65" fmla="*/ 216 h 407"/>
                              <a:gd name="T66" fmla="*/ 464 w 943"/>
                              <a:gd name="T67" fmla="*/ 29 h 407"/>
                              <a:gd name="T68" fmla="*/ 517 w 943"/>
                              <a:gd name="T69" fmla="*/ 5 h 407"/>
                              <a:gd name="T70" fmla="*/ 565 w 943"/>
                              <a:gd name="T71" fmla="*/ 96 h 407"/>
                              <a:gd name="T72" fmla="*/ 555 w 943"/>
                              <a:gd name="T73" fmla="*/ 307 h 407"/>
                              <a:gd name="T74" fmla="*/ 579 w 943"/>
                              <a:gd name="T75" fmla="*/ 369 h 407"/>
                              <a:gd name="T76" fmla="*/ 641 w 943"/>
                              <a:gd name="T77" fmla="*/ 350 h 407"/>
                              <a:gd name="T78" fmla="*/ 608 w 943"/>
                              <a:gd name="T79" fmla="*/ 249 h 407"/>
                              <a:gd name="T80" fmla="*/ 603 w 943"/>
                              <a:gd name="T81" fmla="*/ 110 h 407"/>
                              <a:gd name="T82" fmla="*/ 641 w 943"/>
                              <a:gd name="T83" fmla="*/ 20 h 407"/>
                              <a:gd name="T84" fmla="*/ 694 w 943"/>
                              <a:gd name="T85" fmla="*/ 20 h 407"/>
                              <a:gd name="T86" fmla="*/ 732 w 943"/>
                              <a:gd name="T87" fmla="*/ 154 h 407"/>
                              <a:gd name="T88" fmla="*/ 718 w 943"/>
                              <a:gd name="T89" fmla="*/ 311 h 407"/>
                              <a:gd name="T90" fmla="*/ 737 w 943"/>
                              <a:gd name="T91" fmla="*/ 364 h 407"/>
                              <a:gd name="T92" fmla="*/ 795 w 943"/>
                              <a:gd name="T93" fmla="*/ 350 h 407"/>
                              <a:gd name="T94" fmla="*/ 775 w 943"/>
                              <a:gd name="T95" fmla="*/ 206 h 407"/>
                              <a:gd name="T96" fmla="*/ 795 w 943"/>
                              <a:gd name="T97" fmla="*/ 29 h 407"/>
                              <a:gd name="T98" fmla="*/ 847 w 943"/>
                              <a:gd name="T99" fmla="*/ 5 h 407"/>
                              <a:gd name="T100" fmla="*/ 895 w 943"/>
                              <a:gd name="T101" fmla="*/ 91 h 407"/>
                              <a:gd name="T102" fmla="*/ 881 w 943"/>
                              <a:gd name="T103" fmla="*/ 287 h 407"/>
                              <a:gd name="T104" fmla="*/ 876 w 943"/>
                              <a:gd name="T105" fmla="*/ 354 h 407"/>
                              <a:gd name="T106" fmla="*/ 938 w 943"/>
                              <a:gd name="T107" fmla="*/ 37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43" h="407">
                                <a:moveTo>
                                  <a:pt x="943" y="393"/>
                                </a:moveTo>
                                <a:lnTo>
                                  <a:pt x="919" y="398"/>
                                </a:lnTo>
                                <a:lnTo>
                                  <a:pt x="890" y="398"/>
                                </a:lnTo>
                                <a:lnTo>
                                  <a:pt x="862" y="388"/>
                                </a:lnTo>
                                <a:lnTo>
                                  <a:pt x="833" y="369"/>
                                </a:lnTo>
                                <a:lnTo>
                                  <a:pt x="814" y="388"/>
                                </a:lnTo>
                                <a:lnTo>
                                  <a:pt x="790" y="398"/>
                                </a:lnTo>
                                <a:lnTo>
                                  <a:pt x="771" y="407"/>
                                </a:lnTo>
                                <a:lnTo>
                                  <a:pt x="747" y="407"/>
                                </a:lnTo>
                                <a:lnTo>
                                  <a:pt x="728" y="402"/>
                                </a:lnTo>
                                <a:lnTo>
                                  <a:pt x="708" y="398"/>
                                </a:lnTo>
                                <a:lnTo>
                                  <a:pt x="694" y="383"/>
                                </a:lnTo>
                                <a:lnTo>
                                  <a:pt x="675" y="369"/>
                                </a:lnTo>
                                <a:lnTo>
                                  <a:pt x="656" y="383"/>
                                </a:lnTo>
                                <a:lnTo>
                                  <a:pt x="637" y="398"/>
                                </a:lnTo>
                                <a:lnTo>
                                  <a:pt x="617" y="402"/>
                                </a:lnTo>
                                <a:lnTo>
                                  <a:pt x="598" y="407"/>
                                </a:lnTo>
                                <a:lnTo>
                                  <a:pt x="574" y="407"/>
                                </a:lnTo>
                                <a:lnTo>
                                  <a:pt x="555" y="398"/>
                                </a:lnTo>
                                <a:lnTo>
                                  <a:pt x="536" y="388"/>
                                </a:lnTo>
                                <a:lnTo>
                                  <a:pt x="517" y="369"/>
                                </a:lnTo>
                                <a:lnTo>
                                  <a:pt x="493" y="383"/>
                                </a:lnTo>
                                <a:lnTo>
                                  <a:pt x="474" y="398"/>
                                </a:lnTo>
                                <a:lnTo>
                                  <a:pt x="455" y="407"/>
                                </a:lnTo>
                                <a:lnTo>
                                  <a:pt x="431" y="407"/>
                                </a:lnTo>
                                <a:lnTo>
                                  <a:pt x="411" y="407"/>
                                </a:lnTo>
                                <a:lnTo>
                                  <a:pt x="387" y="398"/>
                                </a:lnTo>
                                <a:lnTo>
                                  <a:pt x="368" y="388"/>
                                </a:lnTo>
                                <a:lnTo>
                                  <a:pt x="344" y="369"/>
                                </a:lnTo>
                                <a:lnTo>
                                  <a:pt x="325" y="383"/>
                                </a:lnTo>
                                <a:lnTo>
                                  <a:pt x="306" y="398"/>
                                </a:lnTo>
                                <a:lnTo>
                                  <a:pt x="287" y="407"/>
                                </a:lnTo>
                                <a:lnTo>
                                  <a:pt x="263" y="407"/>
                                </a:lnTo>
                                <a:lnTo>
                                  <a:pt x="244" y="407"/>
                                </a:lnTo>
                                <a:lnTo>
                                  <a:pt x="220" y="402"/>
                                </a:lnTo>
                                <a:lnTo>
                                  <a:pt x="201" y="393"/>
                                </a:lnTo>
                                <a:lnTo>
                                  <a:pt x="182" y="374"/>
                                </a:lnTo>
                                <a:lnTo>
                                  <a:pt x="148" y="393"/>
                                </a:lnTo>
                                <a:lnTo>
                                  <a:pt x="119" y="402"/>
                                </a:lnTo>
                                <a:lnTo>
                                  <a:pt x="91" y="402"/>
                                </a:lnTo>
                                <a:lnTo>
                                  <a:pt x="62" y="398"/>
                                </a:lnTo>
                                <a:lnTo>
                                  <a:pt x="47" y="388"/>
                                </a:lnTo>
                                <a:lnTo>
                                  <a:pt x="38" y="378"/>
                                </a:lnTo>
                                <a:lnTo>
                                  <a:pt x="28" y="369"/>
                                </a:lnTo>
                                <a:lnTo>
                                  <a:pt x="19" y="354"/>
                                </a:lnTo>
                                <a:lnTo>
                                  <a:pt x="9" y="340"/>
                                </a:lnTo>
                                <a:lnTo>
                                  <a:pt x="4" y="316"/>
                                </a:lnTo>
                                <a:lnTo>
                                  <a:pt x="0" y="297"/>
                                </a:lnTo>
                                <a:lnTo>
                                  <a:pt x="0" y="273"/>
                                </a:lnTo>
                                <a:lnTo>
                                  <a:pt x="0" y="240"/>
                                </a:lnTo>
                                <a:lnTo>
                                  <a:pt x="0" y="225"/>
                                </a:lnTo>
                                <a:lnTo>
                                  <a:pt x="9" y="211"/>
                                </a:lnTo>
                                <a:lnTo>
                                  <a:pt x="24" y="187"/>
                                </a:lnTo>
                                <a:lnTo>
                                  <a:pt x="24" y="230"/>
                                </a:lnTo>
                                <a:lnTo>
                                  <a:pt x="28" y="273"/>
                                </a:lnTo>
                                <a:lnTo>
                                  <a:pt x="38" y="307"/>
                                </a:lnTo>
                                <a:lnTo>
                                  <a:pt x="52" y="335"/>
                                </a:lnTo>
                                <a:lnTo>
                                  <a:pt x="62" y="345"/>
                                </a:lnTo>
                                <a:lnTo>
                                  <a:pt x="71" y="354"/>
                                </a:lnTo>
                                <a:lnTo>
                                  <a:pt x="81" y="359"/>
                                </a:lnTo>
                                <a:lnTo>
                                  <a:pt x="91" y="364"/>
                                </a:lnTo>
                                <a:lnTo>
                                  <a:pt x="105" y="364"/>
                                </a:lnTo>
                                <a:lnTo>
                                  <a:pt x="119" y="359"/>
                                </a:lnTo>
                                <a:lnTo>
                                  <a:pt x="134" y="354"/>
                                </a:lnTo>
                                <a:lnTo>
                                  <a:pt x="153" y="345"/>
                                </a:lnTo>
                                <a:lnTo>
                                  <a:pt x="143" y="335"/>
                                </a:lnTo>
                                <a:lnTo>
                                  <a:pt x="134" y="316"/>
                                </a:lnTo>
                                <a:lnTo>
                                  <a:pt x="129" y="292"/>
                                </a:lnTo>
                                <a:lnTo>
                                  <a:pt x="124" y="268"/>
                                </a:lnTo>
                                <a:lnTo>
                                  <a:pt x="115" y="216"/>
                                </a:lnTo>
                                <a:lnTo>
                                  <a:pt x="115" y="154"/>
                                </a:lnTo>
                                <a:lnTo>
                                  <a:pt x="115" y="96"/>
                                </a:lnTo>
                                <a:lnTo>
                                  <a:pt x="129" y="48"/>
                                </a:lnTo>
                                <a:lnTo>
                                  <a:pt x="138" y="34"/>
                                </a:lnTo>
                                <a:lnTo>
                                  <a:pt x="148" y="20"/>
                                </a:lnTo>
                                <a:lnTo>
                                  <a:pt x="158" y="10"/>
                                </a:lnTo>
                                <a:lnTo>
                                  <a:pt x="172" y="5"/>
                                </a:lnTo>
                                <a:lnTo>
                                  <a:pt x="191" y="10"/>
                                </a:lnTo>
                                <a:lnTo>
                                  <a:pt x="201" y="20"/>
                                </a:lnTo>
                                <a:lnTo>
                                  <a:pt x="215" y="34"/>
                                </a:lnTo>
                                <a:lnTo>
                                  <a:pt x="225" y="53"/>
                                </a:lnTo>
                                <a:lnTo>
                                  <a:pt x="234" y="96"/>
                                </a:lnTo>
                                <a:lnTo>
                                  <a:pt x="244" y="154"/>
                                </a:lnTo>
                                <a:lnTo>
                                  <a:pt x="239" y="211"/>
                                </a:lnTo>
                                <a:lnTo>
                                  <a:pt x="234" y="268"/>
                                </a:lnTo>
                                <a:lnTo>
                                  <a:pt x="225" y="292"/>
                                </a:lnTo>
                                <a:lnTo>
                                  <a:pt x="220" y="311"/>
                                </a:lnTo>
                                <a:lnTo>
                                  <a:pt x="210" y="331"/>
                                </a:lnTo>
                                <a:lnTo>
                                  <a:pt x="201" y="345"/>
                                </a:lnTo>
                                <a:lnTo>
                                  <a:pt x="215" y="359"/>
                                </a:lnTo>
                                <a:lnTo>
                                  <a:pt x="229" y="364"/>
                                </a:lnTo>
                                <a:lnTo>
                                  <a:pt x="244" y="369"/>
                                </a:lnTo>
                                <a:lnTo>
                                  <a:pt x="258" y="374"/>
                                </a:lnTo>
                                <a:lnTo>
                                  <a:pt x="273" y="369"/>
                                </a:lnTo>
                                <a:lnTo>
                                  <a:pt x="287" y="364"/>
                                </a:lnTo>
                                <a:lnTo>
                                  <a:pt x="301" y="354"/>
                                </a:lnTo>
                                <a:lnTo>
                                  <a:pt x="316" y="340"/>
                                </a:lnTo>
                                <a:lnTo>
                                  <a:pt x="301" y="311"/>
                                </a:lnTo>
                                <a:lnTo>
                                  <a:pt x="287" y="268"/>
                                </a:lnTo>
                                <a:lnTo>
                                  <a:pt x="277" y="211"/>
                                </a:lnTo>
                                <a:lnTo>
                                  <a:pt x="277" y="154"/>
                                </a:lnTo>
                                <a:lnTo>
                                  <a:pt x="282" y="101"/>
                                </a:lnTo>
                                <a:lnTo>
                                  <a:pt x="292" y="53"/>
                                </a:lnTo>
                                <a:lnTo>
                                  <a:pt x="301" y="34"/>
                                </a:lnTo>
                                <a:lnTo>
                                  <a:pt x="311" y="20"/>
                                </a:lnTo>
                                <a:lnTo>
                                  <a:pt x="320" y="10"/>
                                </a:lnTo>
                                <a:lnTo>
                                  <a:pt x="335" y="5"/>
                                </a:lnTo>
                                <a:lnTo>
                                  <a:pt x="354" y="5"/>
                                </a:lnTo>
                                <a:lnTo>
                                  <a:pt x="364" y="15"/>
                                </a:lnTo>
                                <a:lnTo>
                                  <a:pt x="378" y="29"/>
                                </a:lnTo>
                                <a:lnTo>
                                  <a:pt x="387" y="44"/>
                                </a:lnTo>
                                <a:lnTo>
                                  <a:pt x="402" y="91"/>
                                </a:lnTo>
                                <a:lnTo>
                                  <a:pt x="407" y="144"/>
                                </a:lnTo>
                                <a:lnTo>
                                  <a:pt x="407" y="206"/>
                                </a:lnTo>
                                <a:lnTo>
                                  <a:pt x="402" y="259"/>
                                </a:lnTo>
                                <a:lnTo>
                                  <a:pt x="392" y="283"/>
                                </a:lnTo>
                                <a:lnTo>
                                  <a:pt x="387" y="307"/>
                                </a:lnTo>
                                <a:lnTo>
                                  <a:pt x="378" y="321"/>
                                </a:lnTo>
                                <a:lnTo>
                                  <a:pt x="368" y="335"/>
                                </a:lnTo>
                                <a:lnTo>
                                  <a:pt x="387" y="350"/>
                                </a:lnTo>
                                <a:lnTo>
                                  <a:pt x="402" y="359"/>
                                </a:lnTo>
                                <a:lnTo>
                                  <a:pt x="416" y="364"/>
                                </a:lnTo>
                                <a:lnTo>
                                  <a:pt x="431" y="369"/>
                                </a:lnTo>
                                <a:lnTo>
                                  <a:pt x="445" y="369"/>
                                </a:lnTo>
                                <a:lnTo>
                                  <a:pt x="459" y="364"/>
                                </a:lnTo>
                                <a:lnTo>
                                  <a:pt x="474" y="354"/>
                                </a:lnTo>
                                <a:lnTo>
                                  <a:pt x="493" y="345"/>
                                </a:lnTo>
                                <a:lnTo>
                                  <a:pt x="478" y="335"/>
                                </a:lnTo>
                                <a:lnTo>
                                  <a:pt x="469" y="316"/>
                                </a:lnTo>
                                <a:lnTo>
                                  <a:pt x="459" y="297"/>
                                </a:lnTo>
                                <a:lnTo>
                                  <a:pt x="455" y="273"/>
                                </a:lnTo>
                                <a:lnTo>
                                  <a:pt x="440" y="216"/>
                                </a:lnTo>
                                <a:lnTo>
                                  <a:pt x="440" y="154"/>
                                </a:lnTo>
                                <a:lnTo>
                                  <a:pt x="445" y="96"/>
                                </a:lnTo>
                                <a:lnTo>
                                  <a:pt x="455" y="48"/>
                                </a:lnTo>
                                <a:lnTo>
                                  <a:pt x="464" y="29"/>
                                </a:lnTo>
                                <a:lnTo>
                                  <a:pt x="474" y="15"/>
                                </a:lnTo>
                                <a:lnTo>
                                  <a:pt x="488" y="5"/>
                                </a:lnTo>
                                <a:lnTo>
                                  <a:pt x="502" y="5"/>
                                </a:lnTo>
                                <a:lnTo>
                                  <a:pt x="517" y="5"/>
                                </a:lnTo>
                                <a:lnTo>
                                  <a:pt x="531" y="15"/>
                                </a:lnTo>
                                <a:lnTo>
                                  <a:pt x="541" y="29"/>
                                </a:lnTo>
                                <a:lnTo>
                                  <a:pt x="550" y="48"/>
                                </a:lnTo>
                                <a:lnTo>
                                  <a:pt x="565" y="96"/>
                                </a:lnTo>
                                <a:lnTo>
                                  <a:pt x="569" y="149"/>
                                </a:lnTo>
                                <a:lnTo>
                                  <a:pt x="569" y="206"/>
                                </a:lnTo>
                                <a:lnTo>
                                  <a:pt x="565" y="264"/>
                                </a:lnTo>
                                <a:lnTo>
                                  <a:pt x="555" y="307"/>
                                </a:lnTo>
                                <a:lnTo>
                                  <a:pt x="541" y="340"/>
                                </a:lnTo>
                                <a:lnTo>
                                  <a:pt x="555" y="354"/>
                                </a:lnTo>
                                <a:lnTo>
                                  <a:pt x="565" y="364"/>
                                </a:lnTo>
                                <a:lnTo>
                                  <a:pt x="579" y="369"/>
                                </a:lnTo>
                                <a:lnTo>
                                  <a:pt x="598" y="369"/>
                                </a:lnTo>
                                <a:lnTo>
                                  <a:pt x="613" y="364"/>
                                </a:lnTo>
                                <a:lnTo>
                                  <a:pt x="627" y="359"/>
                                </a:lnTo>
                                <a:lnTo>
                                  <a:pt x="641" y="350"/>
                                </a:lnTo>
                                <a:lnTo>
                                  <a:pt x="651" y="340"/>
                                </a:lnTo>
                                <a:lnTo>
                                  <a:pt x="632" y="311"/>
                                </a:lnTo>
                                <a:lnTo>
                                  <a:pt x="617" y="278"/>
                                </a:lnTo>
                                <a:lnTo>
                                  <a:pt x="608" y="249"/>
                                </a:lnTo>
                                <a:lnTo>
                                  <a:pt x="603" y="211"/>
                                </a:lnTo>
                                <a:lnTo>
                                  <a:pt x="598" y="177"/>
                                </a:lnTo>
                                <a:lnTo>
                                  <a:pt x="603" y="144"/>
                                </a:lnTo>
                                <a:lnTo>
                                  <a:pt x="603" y="110"/>
                                </a:lnTo>
                                <a:lnTo>
                                  <a:pt x="613" y="82"/>
                                </a:lnTo>
                                <a:lnTo>
                                  <a:pt x="622" y="58"/>
                                </a:lnTo>
                                <a:lnTo>
                                  <a:pt x="632" y="34"/>
                                </a:lnTo>
                                <a:lnTo>
                                  <a:pt x="641" y="20"/>
                                </a:lnTo>
                                <a:lnTo>
                                  <a:pt x="656" y="5"/>
                                </a:lnTo>
                                <a:lnTo>
                                  <a:pt x="670" y="0"/>
                                </a:lnTo>
                                <a:lnTo>
                                  <a:pt x="680" y="5"/>
                                </a:lnTo>
                                <a:lnTo>
                                  <a:pt x="694" y="20"/>
                                </a:lnTo>
                                <a:lnTo>
                                  <a:pt x="708" y="39"/>
                                </a:lnTo>
                                <a:lnTo>
                                  <a:pt x="718" y="72"/>
                                </a:lnTo>
                                <a:lnTo>
                                  <a:pt x="728" y="110"/>
                                </a:lnTo>
                                <a:lnTo>
                                  <a:pt x="732" y="154"/>
                                </a:lnTo>
                                <a:lnTo>
                                  <a:pt x="737" y="192"/>
                                </a:lnTo>
                                <a:lnTo>
                                  <a:pt x="732" y="235"/>
                                </a:lnTo>
                                <a:lnTo>
                                  <a:pt x="728" y="273"/>
                                </a:lnTo>
                                <a:lnTo>
                                  <a:pt x="718" y="311"/>
                                </a:lnTo>
                                <a:lnTo>
                                  <a:pt x="699" y="340"/>
                                </a:lnTo>
                                <a:lnTo>
                                  <a:pt x="713" y="350"/>
                                </a:lnTo>
                                <a:lnTo>
                                  <a:pt x="723" y="359"/>
                                </a:lnTo>
                                <a:lnTo>
                                  <a:pt x="737" y="364"/>
                                </a:lnTo>
                                <a:lnTo>
                                  <a:pt x="751" y="369"/>
                                </a:lnTo>
                                <a:lnTo>
                                  <a:pt x="766" y="364"/>
                                </a:lnTo>
                                <a:lnTo>
                                  <a:pt x="780" y="359"/>
                                </a:lnTo>
                                <a:lnTo>
                                  <a:pt x="795" y="350"/>
                                </a:lnTo>
                                <a:lnTo>
                                  <a:pt x="809" y="335"/>
                                </a:lnTo>
                                <a:lnTo>
                                  <a:pt x="795" y="307"/>
                                </a:lnTo>
                                <a:lnTo>
                                  <a:pt x="780" y="259"/>
                                </a:lnTo>
                                <a:lnTo>
                                  <a:pt x="775" y="206"/>
                                </a:lnTo>
                                <a:lnTo>
                                  <a:pt x="771" y="149"/>
                                </a:lnTo>
                                <a:lnTo>
                                  <a:pt x="775" y="91"/>
                                </a:lnTo>
                                <a:lnTo>
                                  <a:pt x="785" y="44"/>
                                </a:lnTo>
                                <a:lnTo>
                                  <a:pt x="795" y="29"/>
                                </a:lnTo>
                                <a:lnTo>
                                  <a:pt x="804" y="15"/>
                                </a:lnTo>
                                <a:lnTo>
                                  <a:pt x="814" y="5"/>
                                </a:lnTo>
                                <a:lnTo>
                                  <a:pt x="828" y="0"/>
                                </a:lnTo>
                                <a:lnTo>
                                  <a:pt x="847" y="5"/>
                                </a:lnTo>
                                <a:lnTo>
                                  <a:pt x="862" y="15"/>
                                </a:lnTo>
                                <a:lnTo>
                                  <a:pt x="871" y="24"/>
                                </a:lnTo>
                                <a:lnTo>
                                  <a:pt x="881" y="44"/>
                                </a:lnTo>
                                <a:lnTo>
                                  <a:pt x="895" y="91"/>
                                </a:lnTo>
                                <a:lnTo>
                                  <a:pt x="900" y="149"/>
                                </a:lnTo>
                                <a:lnTo>
                                  <a:pt x="895" y="206"/>
                                </a:lnTo>
                                <a:lnTo>
                                  <a:pt x="890" y="264"/>
                                </a:lnTo>
                                <a:lnTo>
                                  <a:pt x="881" y="287"/>
                                </a:lnTo>
                                <a:lnTo>
                                  <a:pt x="876" y="307"/>
                                </a:lnTo>
                                <a:lnTo>
                                  <a:pt x="866" y="326"/>
                                </a:lnTo>
                                <a:lnTo>
                                  <a:pt x="852" y="340"/>
                                </a:lnTo>
                                <a:lnTo>
                                  <a:pt x="876" y="354"/>
                                </a:lnTo>
                                <a:lnTo>
                                  <a:pt x="900" y="364"/>
                                </a:lnTo>
                                <a:lnTo>
                                  <a:pt x="919" y="369"/>
                                </a:lnTo>
                                <a:lnTo>
                                  <a:pt x="933" y="364"/>
                                </a:lnTo>
                                <a:lnTo>
                                  <a:pt x="938" y="378"/>
                                </a:lnTo>
                                <a:lnTo>
                                  <a:pt x="943" y="393"/>
                                </a:lnTo>
                              </a:path>
                            </a:pathLst>
                          </a:custGeom>
                          <a:noFill/>
                          <a:ln w="3175">
                            <a:solidFill>
                              <a:srgbClr val="000080"/>
                            </a:solidFill>
                            <a:prstDash val="solid"/>
                            <a:round/>
                          </a:ln>
                        </wps:spPr>
                        <wps:bodyPr rot="0" vert="horz" wrap="square" lIns="91440" tIns="45720" rIns="91440" bIns="45720" anchor="t" anchorCtr="0" upright="1">
                          <a:noAutofit/>
                        </wps:bodyPr>
                      </wps:wsp>
                      <wps:wsp>
                        <wps:cNvPr id="92" name="Freeform 83"/>
                        <wps:cNvSpPr>
                          <a:spLocks noChangeAspect="1" noEditPoints="1"/>
                        </wps:cNvSpPr>
                        <wps:spPr bwMode="auto">
                          <a:xfrm>
                            <a:off x="2917" y="13588"/>
                            <a:ext cx="460" cy="402"/>
                          </a:xfrm>
                          <a:custGeom>
                            <a:avLst/>
                            <a:gdLst>
                              <a:gd name="T0" fmla="*/ 53 w 460"/>
                              <a:gd name="T1" fmla="*/ 53 h 402"/>
                              <a:gd name="T2" fmla="*/ 38 w 460"/>
                              <a:gd name="T3" fmla="*/ 120 h 402"/>
                              <a:gd name="T4" fmla="*/ 48 w 460"/>
                              <a:gd name="T5" fmla="*/ 259 h 402"/>
                              <a:gd name="T6" fmla="*/ 81 w 460"/>
                              <a:gd name="T7" fmla="*/ 292 h 402"/>
                              <a:gd name="T8" fmla="*/ 101 w 460"/>
                              <a:gd name="T9" fmla="*/ 168 h 402"/>
                              <a:gd name="T10" fmla="*/ 91 w 460"/>
                              <a:gd name="T11" fmla="*/ 67 h 402"/>
                              <a:gd name="T12" fmla="*/ 67 w 460"/>
                              <a:gd name="T13" fmla="*/ 43 h 402"/>
                              <a:gd name="T14" fmla="*/ 220 w 460"/>
                              <a:gd name="T15" fmla="*/ 53 h 402"/>
                              <a:gd name="T16" fmla="*/ 201 w 460"/>
                              <a:gd name="T17" fmla="*/ 120 h 402"/>
                              <a:gd name="T18" fmla="*/ 211 w 460"/>
                              <a:gd name="T19" fmla="*/ 254 h 402"/>
                              <a:gd name="T20" fmla="*/ 249 w 460"/>
                              <a:gd name="T21" fmla="*/ 287 h 402"/>
                              <a:gd name="T22" fmla="*/ 268 w 460"/>
                              <a:gd name="T23" fmla="*/ 163 h 402"/>
                              <a:gd name="T24" fmla="*/ 259 w 460"/>
                              <a:gd name="T25" fmla="*/ 67 h 402"/>
                              <a:gd name="T26" fmla="*/ 235 w 460"/>
                              <a:gd name="T27" fmla="*/ 48 h 402"/>
                              <a:gd name="T28" fmla="*/ 417 w 460"/>
                              <a:gd name="T29" fmla="*/ 278 h 402"/>
                              <a:gd name="T30" fmla="*/ 460 w 460"/>
                              <a:gd name="T31" fmla="*/ 230 h 402"/>
                              <a:gd name="T32" fmla="*/ 441 w 460"/>
                              <a:gd name="T33" fmla="*/ 316 h 402"/>
                              <a:gd name="T34" fmla="*/ 421 w 460"/>
                              <a:gd name="T35" fmla="*/ 349 h 402"/>
                              <a:gd name="T36" fmla="*/ 388 w 460"/>
                              <a:gd name="T37" fmla="*/ 383 h 402"/>
                              <a:gd name="T38" fmla="*/ 326 w 460"/>
                              <a:gd name="T39" fmla="*/ 402 h 402"/>
                              <a:gd name="T40" fmla="*/ 259 w 460"/>
                              <a:gd name="T41" fmla="*/ 383 h 402"/>
                              <a:gd name="T42" fmla="*/ 201 w 460"/>
                              <a:gd name="T43" fmla="*/ 393 h 402"/>
                              <a:gd name="T44" fmla="*/ 134 w 460"/>
                              <a:gd name="T45" fmla="*/ 402 h 402"/>
                              <a:gd name="T46" fmla="*/ 72 w 460"/>
                              <a:gd name="T47" fmla="*/ 369 h 402"/>
                              <a:gd name="T48" fmla="*/ 5 w 460"/>
                              <a:gd name="T49" fmla="*/ 378 h 402"/>
                              <a:gd name="T50" fmla="*/ 48 w 460"/>
                              <a:gd name="T51" fmla="*/ 340 h 402"/>
                              <a:gd name="T52" fmla="*/ 24 w 460"/>
                              <a:gd name="T53" fmla="*/ 287 h 402"/>
                              <a:gd name="T54" fmla="*/ 5 w 460"/>
                              <a:gd name="T55" fmla="*/ 149 h 402"/>
                              <a:gd name="T56" fmla="*/ 29 w 460"/>
                              <a:gd name="T57" fmla="*/ 29 h 402"/>
                              <a:gd name="T58" fmla="*/ 67 w 460"/>
                              <a:gd name="T59" fmla="*/ 0 h 402"/>
                              <a:gd name="T60" fmla="*/ 105 w 460"/>
                              <a:gd name="T61" fmla="*/ 29 h 402"/>
                              <a:gd name="T62" fmla="*/ 134 w 460"/>
                              <a:gd name="T63" fmla="*/ 149 h 402"/>
                              <a:gd name="T64" fmla="*/ 120 w 460"/>
                              <a:gd name="T65" fmla="*/ 287 h 402"/>
                              <a:gd name="T66" fmla="*/ 96 w 460"/>
                              <a:gd name="T67" fmla="*/ 340 h 402"/>
                              <a:gd name="T68" fmla="*/ 139 w 460"/>
                              <a:gd name="T69" fmla="*/ 369 h 402"/>
                              <a:gd name="T70" fmla="*/ 182 w 460"/>
                              <a:gd name="T71" fmla="*/ 359 h 402"/>
                              <a:gd name="T72" fmla="*/ 192 w 460"/>
                              <a:gd name="T73" fmla="*/ 306 h 402"/>
                              <a:gd name="T74" fmla="*/ 172 w 460"/>
                              <a:gd name="T75" fmla="*/ 149 h 402"/>
                              <a:gd name="T76" fmla="*/ 192 w 460"/>
                              <a:gd name="T77" fmla="*/ 29 h 402"/>
                              <a:gd name="T78" fmla="*/ 230 w 460"/>
                              <a:gd name="T79" fmla="*/ 0 h 402"/>
                              <a:gd name="T80" fmla="*/ 268 w 460"/>
                              <a:gd name="T81" fmla="*/ 24 h 402"/>
                              <a:gd name="T82" fmla="*/ 302 w 460"/>
                              <a:gd name="T83" fmla="*/ 144 h 402"/>
                              <a:gd name="T84" fmla="*/ 287 w 460"/>
                              <a:gd name="T85" fmla="*/ 278 h 402"/>
                              <a:gd name="T86" fmla="*/ 263 w 460"/>
                              <a:gd name="T87" fmla="*/ 330 h 402"/>
                              <a:gd name="T88" fmla="*/ 311 w 460"/>
                              <a:gd name="T89" fmla="*/ 359 h 402"/>
                              <a:gd name="T90" fmla="*/ 354 w 460"/>
                              <a:gd name="T91" fmla="*/ 359 h 402"/>
                              <a:gd name="T92" fmla="*/ 383 w 460"/>
                              <a:gd name="T93" fmla="*/ 34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60" h="402">
                                <a:moveTo>
                                  <a:pt x="67" y="43"/>
                                </a:moveTo>
                                <a:lnTo>
                                  <a:pt x="62" y="48"/>
                                </a:lnTo>
                                <a:lnTo>
                                  <a:pt x="53" y="53"/>
                                </a:lnTo>
                                <a:lnTo>
                                  <a:pt x="48" y="67"/>
                                </a:lnTo>
                                <a:lnTo>
                                  <a:pt x="43" y="82"/>
                                </a:lnTo>
                                <a:lnTo>
                                  <a:pt x="38" y="120"/>
                                </a:lnTo>
                                <a:lnTo>
                                  <a:pt x="38" y="163"/>
                                </a:lnTo>
                                <a:lnTo>
                                  <a:pt x="38" y="211"/>
                                </a:lnTo>
                                <a:lnTo>
                                  <a:pt x="48" y="259"/>
                                </a:lnTo>
                                <a:lnTo>
                                  <a:pt x="58" y="292"/>
                                </a:lnTo>
                                <a:lnTo>
                                  <a:pt x="67" y="316"/>
                                </a:lnTo>
                                <a:lnTo>
                                  <a:pt x="81" y="292"/>
                                </a:lnTo>
                                <a:lnTo>
                                  <a:pt x="96" y="259"/>
                                </a:lnTo>
                                <a:lnTo>
                                  <a:pt x="101" y="211"/>
                                </a:lnTo>
                                <a:lnTo>
                                  <a:pt x="101" y="168"/>
                                </a:lnTo>
                                <a:lnTo>
                                  <a:pt x="101" y="120"/>
                                </a:lnTo>
                                <a:lnTo>
                                  <a:pt x="96" y="82"/>
                                </a:lnTo>
                                <a:lnTo>
                                  <a:pt x="91" y="67"/>
                                </a:lnTo>
                                <a:lnTo>
                                  <a:pt x="86" y="58"/>
                                </a:lnTo>
                                <a:lnTo>
                                  <a:pt x="77" y="48"/>
                                </a:lnTo>
                                <a:lnTo>
                                  <a:pt x="67" y="43"/>
                                </a:lnTo>
                                <a:close/>
                                <a:moveTo>
                                  <a:pt x="235" y="48"/>
                                </a:moveTo>
                                <a:lnTo>
                                  <a:pt x="225" y="48"/>
                                </a:lnTo>
                                <a:lnTo>
                                  <a:pt x="220" y="53"/>
                                </a:lnTo>
                                <a:lnTo>
                                  <a:pt x="216" y="67"/>
                                </a:lnTo>
                                <a:lnTo>
                                  <a:pt x="211" y="82"/>
                                </a:lnTo>
                                <a:lnTo>
                                  <a:pt x="201" y="120"/>
                                </a:lnTo>
                                <a:lnTo>
                                  <a:pt x="201" y="163"/>
                                </a:lnTo>
                                <a:lnTo>
                                  <a:pt x="206" y="211"/>
                                </a:lnTo>
                                <a:lnTo>
                                  <a:pt x="211" y="254"/>
                                </a:lnTo>
                                <a:lnTo>
                                  <a:pt x="220" y="287"/>
                                </a:lnTo>
                                <a:lnTo>
                                  <a:pt x="240" y="311"/>
                                </a:lnTo>
                                <a:lnTo>
                                  <a:pt x="249" y="287"/>
                                </a:lnTo>
                                <a:lnTo>
                                  <a:pt x="259" y="249"/>
                                </a:lnTo>
                                <a:lnTo>
                                  <a:pt x="263" y="211"/>
                                </a:lnTo>
                                <a:lnTo>
                                  <a:pt x="268" y="163"/>
                                </a:lnTo>
                                <a:lnTo>
                                  <a:pt x="268" y="120"/>
                                </a:lnTo>
                                <a:lnTo>
                                  <a:pt x="263" y="82"/>
                                </a:lnTo>
                                <a:lnTo>
                                  <a:pt x="259" y="67"/>
                                </a:lnTo>
                                <a:lnTo>
                                  <a:pt x="249" y="58"/>
                                </a:lnTo>
                                <a:lnTo>
                                  <a:pt x="244" y="48"/>
                                </a:lnTo>
                                <a:lnTo>
                                  <a:pt x="235" y="48"/>
                                </a:lnTo>
                                <a:close/>
                                <a:moveTo>
                                  <a:pt x="402" y="311"/>
                                </a:moveTo>
                                <a:lnTo>
                                  <a:pt x="402" y="311"/>
                                </a:lnTo>
                                <a:lnTo>
                                  <a:pt x="417" y="278"/>
                                </a:lnTo>
                                <a:lnTo>
                                  <a:pt x="426" y="225"/>
                                </a:lnTo>
                                <a:lnTo>
                                  <a:pt x="445" y="235"/>
                                </a:lnTo>
                                <a:lnTo>
                                  <a:pt x="460" y="230"/>
                                </a:lnTo>
                                <a:lnTo>
                                  <a:pt x="455" y="263"/>
                                </a:lnTo>
                                <a:lnTo>
                                  <a:pt x="450" y="292"/>
                                </a:lnTo>
                                <a:lnTo>
                                  <a:pt x="441" y="316"/>
                                </a:lnTo>
                                <a:lnTo>
                                  <a:pt x="431" y="335"/>
                                </a:lnTo>
                                <a:lnTo>
                                  <a:pt x="436" y="340"/>
                                </a:lnTo>
                                <a:lnTo>
                                  <a:pt x="421" y="349"/>
                                </a:lnTo>
                                <a:lnTo>
                                  <a:pt x="412" y="364"/>
                                </a:lnTo>
                                <a:lnTo>
                                  <a:pt x="412" y="364"/>
                                </a:lnTo>
                                <a:lnTo>
                                  <a:pt x="388" y="383"/>
                                </a:lnTo>
                                <a:lnTo>
                                  <a:pt x="369" y="393"/>
                                </a:lnTo>
                                <a:lnTo>
                                  <a:pt x="345" y="402"/>
                                </a:lnTo>
                                <a:lnTo>
                                  <a:pt x="326" y="402"/>
                                </a:lnTo>
                                <a:lnTo>
                                  <a:pt x="302" y="402"/>
                                </a:lnTo>
                                <a:lnTo>
                                  <a:pt x="283" y="393"/>
                                </a:lnTo>
                                <a:lnTo>
                                  <a:pt x="259" y="383"/>
                                </a:lnTo>
                                <a:lnTo>
                                  <a:pt x="240" y="364"/>
                                </a:lnTo>
                                <a:lnTo>
                                  <a:pt x="220" y="378"/>
                                </a:lnTo>
                                <a:lnTo>
                                  <a:pt x="201" y="393"/>
                                </a:lnTo>
                                <a:lnTo>
                                  <a:pt x="182" y="402"/>
                                </a:lnTo>
                                <a:lnTo>
                                  <a:pt x="158" y="402"/>
                                </a:lnTo>
                                <a:lnTo>
                                  <a:pt x="134" y="402"/>
                                </a:lnTo>
                                <a:lnTo>
                                  <a:pt x="115" y="397"/>
                                </a:lnTo>
                                <a:lnTo>
                                  <a:pt x="91" y="388"/>
                                </a:lnTo>
                                <a:lnTo>
                                  <a:pt x="72" y="369"/>
                                </a:lnTo>
                                <a:lnTo>
                                  <a:pt x="43" y="388"/>
                                </a:lnTo>
                                <a:lnTo>
                                  <a:pt x="10" y="397"/>
                                </a:lnTo>
                                <a:lnTo>
                                  <a:pt x="5" y="378"/>
                                </a:lnTo>
                                <a:lnTo>
                                  <a:pt x="0" y="359"/>
                                </a:lnTo>
                                <a:lnTo>
                                  <a:pt x="24" y="354"/>
                                </a:lnTo>
                                <a:lnTo>
                                  <a:pt x="48" y="340"/>
                                </a:lnTo>
                                <a:lnTo>
                                  <a:pt x="38" y="330"/>
                                </a:lnTo>
                                <a:lnTo>
                                  <a:pt x="29" y="311"/>
                                </a:lnTo>
                                <a:lnTo>
                                  <a:pt x="24" y="287"/>
                                </a:lnTo>
                                <a:lnTo>
                                  <a:pt x="14" y="263"/>
                                </a:lnTo>
                                <a:lnTo>
                                  <a:pt x="10" y="211"/>
                                </a:lnTo>
                                <a:lnTo>
                                  <a:pt x="5" y="149"/>
                                </a:lnTo>
                                <a:lnTo>
                                  <a:pt x="10" y="91"/>
                                </a:lnTo>
                                <a:lnTo>
                                  <a:pt x="24" y="48"/>
                                </a:lnTo>
                                <a:lnTo>
                                  <a:pt x="29" y="29"/>
                                </a:lnTo>
                                <a:lnTo>
                                  <a:pt x="38" y="15"/>
                                </a:lnTo>
                                <a:lnTo>
                                  <a:pt x="53" y="5"/>
                                </a:lnTo>
                                <a:lnTo>
                                  <a:pt x="67" y="0"/>
                                </a:lnTo>
                                <a:lnTo>
                                  <a:pt x="81" y="5"/>
                                </a:lnTo>
                                <a:lnTo>
                                  <a:pt x="96" y="15"/>
                                </a:lnTo>
                                <a:lnTo>
                                  <a:pt x="105" y="29"/>
                                </a:lnTo>
                                <a:lnTo>
                                  <a:pt x="115" y="48"/>
                                </a:lnTo>
                                <a:lnTo>
                                  <a:pt x="129" y="96"/>
                                </a:lnTo>
                                <a:lnTo>
                                  <a:pt x="134" y="149"/>
                                </a:lnTo>
                                <a:lnTo>
                                  <a:pt x="134" y="206"/>
                                </a:lnTo>
                                <a:lnTo>
                                  <a:pt x="125" y="263"/>
                                </a:lnTo>
                                <a:lnTo>
                                  <a:pt x="120" y="287"/>
                                </a:lnTo>
                                <a:lnTo>
                                  <a:pt x="115" y="306"/>
                                </a:lnTo>
                                <a:lnTo>
                                  <a:pt x="105" y="326"/>
                                </a:lnTo>
                                <a:lnTo>
                                  <a:pt x="96" y="340"/>
                                </a:lnTo>
                                <a:lnTo>
                                  <a:pt x="110" y="354"/>
                                </a:lnTo>
                                <a:lnTo>
                                  <a:pt x="120" y="364"/>
                                </a:lnTo>
                                <a:lnTo>
                                  <a:pt x="139" y="369"/>
                                </a:lnTo>
                                <a:lnTo>
                                  <a:pt x="153" y="369"/>
                                </a:lnTo>
                                <a:lnTo>
                                  <a:pt x="168" y="364"/>
                                </a:lnTo>
                                <a:lnTo>
                                  <a:pt x="182" y="359"/>
                                </a:lnTo>
                                <a:lnTo>
                                  <a:pt x="196" y="349"/>
                                </a:lnTo>
                                <a:lnTo>
                                  <a:pt x="211" y="335"/>
                                </a:lnTo>
                                <a:lnTo>
                                  <a:pt x="192" y="306"/>
                                </a:lnTo>
                                <a:lnTo>
                                  <a:pt x="182" y="263"/>
                                </a:lnTo>
                                <a:lnTo>
                                  <a:pt x="172" y="206"/>
                                </a:lnTo>
                                <a:lnTo>
                                  <a:pt x="172" y="149"/>
                                </a:lnTo>
                                <a:lnTo>
                                  <a:pt x="172" y="96"/>
                                </a:lnTo>
                                <a:lnTo>
                                  <a:pt x="187" y="48"/>
                                </a:lnTo>
                                <a:lnTo>
                                  <a:pt x="192" y="29"/>
                                </a:lnTo>
                                <a:lnTo>
                                  <a:pt x="206" y="15"/>
                                </a:lnTo>
                                <a:lnTo>
                                  <a:pt x="216" y="5"/>
                                </a:lnTo>
                                <a:lnTo>
                                  <a:pt x="230" y="0"/>
                                </a:lnTo>
                                <a:lnTo>
                                  <a:pt x="244" y="0"/>
                                </a:lnTo>
                                <a:lnTo>
                                  <a:pt x="259" y="10"/>
                                </a:lnTo>
                                <a:lnTo>
                                  <a:pt x="268" y="24"/>
                                </a:lnTo>
                                <a:lnTo>
                                  <a:pt x="278" y="43"/>
                                </a:lnTo>
                                <a:lnTo>
                                  <a:pt x="292" y="86"/>
                                </a:lnTo>
                                <a:lnTo>
                                  <a:pt x="302" y="144"/>
                                </a:lnTo>
                                <a:lnTo>
                                  <a:pt x="302" y="201"/>
                                </a:lnTo>
                                <a:lnTo>
                                  <a:pt x="292" y="254"/>
                                </a:lnTo>
                                <a:lnTo>
                                  <a:pt x="287" y="278"/>
                                </a:lnTo>
                                <a:lnTo>
                                  <a:pt x="283" y="302"/>
                                </a:lnTo>
                                <a:lnTo>
                                  <a:pt x="273" y="316"/>
                                </a:lnTo>
                                <a:lnTo>
                                  <a:pt x="263" y="330"/>
                                </a:lnTo>
                                <a:lnTo>
                                  <a:pt x="278" y="345"/>
                                </a:lnTo>
                                <a:lnTo>
                                  <a:pt x="297" y="354"/>
                                </a:lnTo>
                                <a:lnTo>
                                  <a:pt x="311" y="359"/>
                                </a:lnTo>
                                <a:lnTo>
                                  <a:pt x="326" y="364"/>
                                </a:lnTo>
                                <a:lnTo>
                                  <a:pt x="335" y="364"/>
                                </a:lnTo>
                                <a:lnTo>
                                  <a:pt x="354" y="359"/>
                                </a:lnTo>
                                <a:lnTo>
                                  <a:pt x="369" y="349"/>
                                </a:lnTo>
                                <a:lnTo>
                                  <a:pt x="388" y="340"/>
                                </a:lnTo>
                                <a:lnTo>
                                  <a:pt x="383" y="340"/>
                                </a:lnTo>
                                <a:lnTo>
                                  <a:pt x="393" y="326"/>
                                </a:lnTo>
                                <a:lnTo>
                                  <a:pt x="402" y="311"/>
                                </a:lnTo>
                                <a:close/>
                              </a:path>
                            </a:pathLst>
                          </a:custGeom>
                          <a:solidFill>
                            <a:srgbClr val="1F1A17"/>
                          </a:solidFill>
                          <a:ln w="9525">
                            <a:solidFill>
                              <a:srgbClr val="000080"/>
                            </a:solidFill>
                            <a:round/>
                          </a:ln>
                        </wps:spPr>
                        <wps:bodyPr rot="0" vert="horz" wrap="square" lIns="91440" tIns="45720" rIns="91440" bIns="45720" anchor="t" anchorCtr="0" upright="1">
                          <a:noAutofit/>
                        </wps:bodyPr>
                      </wps:wsp>
                      <wps:wsp>
                        <wps:cNvPr id="105" name="Freeform 84"/>
                        <wps:cNvSpPr>
                          <a:spLocks noChangeAspect="1"/>
                        </wps:cNvSpPr>
                        <wps:spPr bwMode="auto">
                          <a:xfrm>
                            <a:off x="2955" y="13631"/>
                            <a:ext cx="63" cy="273"/>
                          </a:xfrm>
                          <a:custGeom>
                            <a:avLst/>
                            <a:gdLst>
                              <a:gd name="T0" fmla="*/ 29 w 63"/>
                              <a:gd name="T1" fmla="*/ 0 h 273"/>
                              <a:gd name="T2" fmla="*/ 24 w 63"/>
                              <a:gd name="T3" fmla="*/ 5 h 273"/>
                              <a:gd name="T4" fmla="*/ 15 w 63"/>
                              <a:gd name="T5" fmla="*/ 10 h 273"/>
                              <a:gd name="T6" fmla="*/ 10 w 63"/>
                              <a:gd name="T7" fmla="*/ 24 h 273"/>
                              <a:gd name="T8" fmla="*/ 5 w 63"/>
                              <a:gd name="T9" fmla="*/ 39 h 273"/>
                              <a:gd name="T10" fmla="*/ 0 w 63"/>
                              <a:gd name="T11" fmla="*/ 77 h 273"/>
                              <a:gd name="T12" fmla="*/ 0 w 63"/>
                              <a:gd name="T13" fmla="*/ 120 h 273"/>
                              <a:gd name="T14" fmla="*/ 0 w 63"/>
                              <a:gd name="T15" fmla="*/ 168 h 273"/>
                              <a:gd name="T16" fmla="*/ 10 w 63"/>
                              <a:gd name="T17" fmla="*/ 216 h 273"/>
                              <a:gd name="T18" fmla="*/ 20 w 63"/>
                              <a:gd name="T19" fmla="*/ 249 h 273"/>
                              <a:gd name="T20" fmla="*/ 29 w 63"/>
                              <a:gd name="T21" fmla="*/ 273 h 273"/>
                              <a:gd name="T22" fmla="*/ 43 w 63"/>
                              <a:gd name="T23" fmla="*/ 249 h 273"/>
                              <a:gd name="T24" fmla="*/ 58 w 63"/>
                              <a:gd name="T25" fmla="*/ 216 h 273"/>
                              <a:gd name="T26" fmla="*/ 63 w 63"/>
                              <a:gd name="T27" fmla="*/ 168 h 273"/>
                              <a:gd name="T28" fmla="*/ 63 w 63"/>
                              <a:gd name="T29" fmla="*/ 125 h 273"/>
                              <a:gd name="T30" fmla="*/ 63 w 63"/>
                              <a:gd name="T31" fmla="*/ 77 h 273"/>
                              <a:gd name="T32" fmla="*/ 58 w 63"/>
                              <a:gd name="T33" fmla="*/ 39 h 273"/>
                              <a:gd name="T34" fmla="*/ 53 w 63"/>
                              <a:gd name="T35" fmla="*/ 24 h 273"/>
                              <a:gd name="T36" fmla="*/ 48 w 63"/>
                              <a:gd name="T37" fmla="*/ 15 h 273"/>
                              <a:gd name="T38" fmla="*/ 39 w 63"/>
                              <a:gd name="T39" fmla="*/ 5 h 273"/>
                              <a:gd name="T40" fmla="*/ 29 w 63"/>
                              <a:gd name="T41"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273">
                                <a:moveTo>
                                  <a:pt x="29" y="0"/>
                                </a:moveTo>
                                <a:lnTo>
                                  <a:pt x="24" y="5"/>
                                </a:lnTo>
                                <a:lnTo>
                                  <a:pt x="15" y="10"/>
                                </a:lnTo>
                                <a:lnTo>
                                  <a:pt x="10" y="24"/>
                                </a:lnTo>
                                <a:lnTo>
                                  <a:pt x="5" y="39"/>
                                </a:lnTo>
                                <a:lnTo>
                                  <a:pt x="0" y="77"/>
                                </a:lnTo>
                                <a:lnTo>
                                  <a:pt x="0" y="120"/>
                                </a:lnTo>
                                <a:lnTo>
                                  <a:pt x="0" y="168"/>
                                </a:lnTo>
                                <a:lnTo>
                                  <a:pt x="10" y="216"/>
                                </a:lnTo>
                                <a:lnTo>
                                  <a:pt x="20" y="249"/>
                                </a:lnTo>
                                <a:lnTo>
                                  <a:pt x="29" y="273"/>
                                </a:lnTo>
                                <a:lnTo>
                                  <a:pt x="43" y="249"/>
                                </a:lnTo>
                                <a:lnTo>
                                  <a:pt x="58" y="216"/>
                                </a:lnTo>
                                <a:lnTo>
                                  <a:pt x="63" y="168"/>
                                </a:lnTo>
                                <a:lnTo>
                                  <a:pt x="63" y="125"/>
                                </a:lnTo>
                                <a:lnTo>
                                  <a:pt x="63" y="77"/>
                                </a:lnTo>
                                <a:lnTo>
                                  <a:pt x="58" y="39"/>
                                </a:lnTo>
                                <a:lnTo>
                                  <a:pt x="53" y="24"/>
                                </a:lnTo>
                                <a:lnTo>
                                  <a:pt x="48" y="15"/>
                                </a:lnTo>
                                <a:lnTo>
                                  <a:pt x="39" y="5"/>
                                </a:lnTo>
                                <a:lnTo>
                                  <a:pt x="29"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106" name="Freeform 85"/>
                        <wps:cNvSpPr>
                          <a:spLocks noChangeAspect="1"/>
                        </wps:cNvSpPr>
                        <wps:spPr bwMode="auto">
                          <a:xfrm>
                            <a:off x="3118" y="13636"/>
                            <a:ext cx="67" cy="263"/>
                          </a:xfrm>
                          <a:custGeom>
                            <a:avLst/>
                            <a:gdLst>
                              <a:gd name="T0" fmla="*/ 34 w 67"/>
                              <a:gd name="T1" fmla="*/ 0 h 263"/>
                              <a:gd name="T2" fmla="*/ 24 w 67"/>
                              <a:gd name="T3" fmla="*/ 0 h 263"/>
                              <a:gd name="T4" fmla="*/ 19 w 67"/>
                              <a:gd name="T5" fmla="*/ 5 h 263"/>
                              <a:gd name="T6" fmla="*/ 15 w 67"/>
                              <a:gd name="T7" fmla="*/ 19 h 263"/>
                              <a:gd name="T8" fmla="*/ 10 w 67"/>
                              <a:gd name="T9" fmla="*/ 34 h 263"/>
                              <a:gd name="T10" fmla="*/ 0 w 67"/>
                              <a:gd name="T11" fmla="*/ 72 h 263"/>
                              <a:gd name="T12" fmla="*/ 0 w 67"/>
                              <a:gd name="T13" fmla="*/ 115 h 263"/>
                              <a:gd name="T14" fmla="*/ 5 w 67"/>
                              <a:gd name="T15" fmla="*/ 163 h 263"/>
                              <a:gd name="T16" fmla="*/ 10 w 67"/>
                              <a:gd name="T17" fmla="*/ 206 h 263"/>
                              <a:gd name="T18" fmla="*/ 19 w 67"/>
                              <a:gd name="T19" fmla="*/ 239 h 263"/>
                              <a:gd name="T20" fmla="*/ 39 w 67"/>
                              <a:gd name="T21" fmla="*/ 263 h 263"/>
                              <a:gd name="T22" fmla="*/ 48 w 67"/>
                              <a:gd name="T23" fmla="*/ 239 h 263"/>
                              <a:gd name="T24" fmla="*/ 58 w 67"/>
                              <a:gd name="T25" fmla="*/ 201 h 263"/>
                              <a:gd name="T26" fmla="*/ 62 w 67"/>
                              <a:gd name="T27" fmla="*/ 163 h 263"/>
                              <a:gd name="T28" fmla="*/ 67 w 67"/>
                              <a:gd name="T29" fmla="*/ 115 h 263"/>
                              <a:gd name="T30" fmla="*/ 67 w 67"/>
                              <a:gd name="T31" fmla="*/ 72 h 263"/>
                              <a:gd name="T32" fmla="*/ 62 w 67"/>
                              <a:gd name="T33" fmla="*/ 34 h 263"/>
                              <a:gd name="T34" fmla="*/ 58 w 67"/>
                              <a:gd name="T35" fmla="*/ 19 h 263"/>
                              <a:gd name="T36" fmla="*/ 48 w 67"/>
                              <a:gd name="T37" fmla="*/ 10 h 263"/>
                              <a:gd name="T38" fmla="*/ 43 w 67"/>
                              <a:gd name="T39" fmla="*/ 0 h 263"/>
                              <a:gd name="T40" fmla="*/ 34 w 67"/>
                              <a:gd name="T41"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263">
                                <a:moveTo>
                                  <a:pt x="34" y="0"/>
                                </a:moveTo>
                                <a:lnTo>
                                  <a:pt x="24" y="0"/>
                                </a:lnTo>
                                <a:lnTo>
                                  <a:pt x="19" y="5"/>
                                </a:lnTo>
                                <a:lnTo>
                                  <a:pt x="15" y="19"/>
                                </a:lnTo>
                                <a:lnTo>
                                  <a:pt x="10" y="34"/>
                                </a:lnTo>
                                <a:lnTo>
                                  <a:pt x="0" y="72"/>
                                </a:lnTo>
                                <a:lnTo>
                                  <a:pt x="0" y="115"/>
                                </a:lnTo>
                                <a:lnTo>
                                  <a:pt x="5" y="163"/>
                                </a:lnTo>
                                <a:lnTo>
                                  <a:pt x="10" y="206"/>
                                </a:lnTo>
                                <a:lnTo>
                                  <a:pt x="19" y="239"/>
                                </a:lnTo>
                                <a:lnTo>
                                  <a:pt x="39" y="263"/>
                                </a:lnTo>
                                <a:lnTo>
                                  <a:pt x="48" y="239"/>
                                </a:lnTo>
                                <a:lnTo>
                                  <a:pt x="58" y="201"/>
                                </a:lnTo>
                                <a:lnTo>
                                  <a:pt x="62" y="163"/>
                                </a:lnTo>
                                <a:lnTo>
                                  <a:pt x="67" y="115"/>
                                </a:lnTo>
                                <a:lnTo>
                                  <a:pt x="67" y="72"/>
                                </a:lnTo>
                                <a:lnTo>
                                  <a:pt x="62" y="34"/>
                                </a:lnTo>
                                <a:lnTo>
                                  <a:pt x="58" y="19"/>
                                </a:lnTo>
                                <a:lnTo>
                                  <a:pt x="48" y="10"/>
                                </a:lnTo>
                                <a:lnTo>
                                  <a:pt x="43" y="0"/>
                                </a:lnTo>
                                <a:lnTo>
                                  <a:pt x="34" y="0"/>
                                </a:lnTo>
                              </a:path>
                            </a:pathLst>
                          </a:custGeom>
                          <a:noFill/>
                          <a:ln w="3175">
                            <a:solidFill>
                              <a:srgbClr val="000080"/>
                            </a:solidFill>
                            <a:prstDash val="solid"/>
                            <a:round/>
                          </a:ln>
                        </wps:spPr>
                        <wps:bodyPr rot="0" vert="horz" wrap="square" lIns="91440" tIns="45720" rIns="91440" bIns="45720" anchor="t" anchorCtr="0" upright="1">
                          <a:noAutofit/>
                        </wps:bodyPr>
                      </wps:wsp>
                      <wps:wsp>
                        <wps:cNvPr id="107" name="Freeform 86"/>
                        <wps:cNvSpPr>
                          <a:spLocks noChangeAspect="1"/>
                        </wps:cNvSpPr>
                        <wps:spPr bwMode="auto">
                          <a:xfrm>
                            <a:off x="2917" y="13588"/>
                            <a:ext cx="460" cy="402"/>
                          </a:xfrm>
                          <a:custGeom>
                            <a:avLst/>
                            <a:gdLst>
                              <a:gd name="T0" fmla="*/ 402 w 460"/>
                              <a:gd name="T1" fmla="*/ 311 h 402"/>
                              <a:gd name="T2" fmla="*/ 426 w 460"/>
                              <a:gd name="T3" fmla="*/ 225 h 402"/>
                              <a:gd name="T4" fmla="*/ 460 w 460"/>
                              <a:gd name="T5" fmla="*/ 230 h 402"/>
                              <a:gd name="T6" fmla="*/ 450 w 460"/>
                              <a:gd name="T7" fmla="*/ 292 h 402"/>
                              <a:gd name="T8" fmla="*/ 431 w 460"/>
                              <a:gd name="T9" fmla="*/ 335 h 402"/>
                              <a:gd name="T10" fmla="*/ 421 w 460"/>
                              <a:gd name="T11" fmla="*/ 349 h 402"/>
                              <a:gd name="T12" fmla="*/ 412 w 460"/>
                              <a:gd name="T13" fmla="*/ 364 h 402"/>
                              <a:gd name="T14" fmla="*/ 369 w 460"/>
                              <a:gd name="T15" fmla="*/ 393 h 402"/>
                              <a:gd name="T16" fmla="*/ 326 w 460"/>
                              <a:gd name="T17" fmla="*/ 402 h 402"/>
                              <a:gd name="T18" fmla="*/ 283 w 460"/>
                              <a:gd name="T19" fmla="*/ 393 h 402"/>
                              <a:gd name="T20" fmla="*/ 240 w 460"/>
                              <a:gd name="T21" fmla="*/ 364 h 402"/>
                              <a:gd name="T22" fmla="*/ 201 w 460"/>
                              <a:gd name="T23" fmla="*/ 393 h 402"/>
                              <a:gd name="T24" fmla="*/ 158 w 460"/>
                              <a:gd name="T25" fmla="*/ 402 h 402"/>
                              <a:gd name="T26" fmla="*/ 115 w 460"/>
                              <a:gd name="T27" fmla="*/ 397 h 402"/>
                              <a:gd name="T28" fmla="*/ 72 w 460"/>
                              <a:gd name="T29" fmla="*/ 369 h 402"/>
                              <a:gd name="T30" fmla="*/ 10 w 460"/>
                              <a:gd name="T31" fmla="*/ 397 h 402"/>
                              <a:gd name="T32" fmla="*/ 0 w 460"/>
                              <a:gd name="T33" fmla="*/ 359 h 402"/>
                              <a:gd name="T34" fmla="*/ 48 w 460"/>
                              <a:gd name="T35" fmla="*/ 340 h 402"/>
                              <a:gd name="T36" fmla="*/ 29 w 460"/>
                              <a:gd name="T37" fmla="*/ 311 h 402"/>
                              <a:gd name="T38" fmla="*/ 14 w 460"/>
                              <a:gd name="T39" fmla="*/ 263 h 402"/>
                              <a:gd name="T40" fmla="*/ 5 w 460"/>
                              <a:gd name="T41" fmla="*/ 149 h 402"/>
                              <a:gd name="T42" fmla="*/ 24 w 460"/>
                              <a:gd name="T43" fmla="*/ 48 h 402"/>
                              <a:gd name="T44" fmla="*/ 38 w 460"/>
                              <a:gd name="T45" fmla="*/ 15 h 402"/>
                              <a:gd name="T46" fmla="*/ 67 w 460"/>
                              <a:gd name="T47" fmla="*/ 0 h 402"/>
                              <a:gd name="T48" fmla="*/ 96 w 460"/>
                              <a:gd name="T49" fmla="*/ 15 h 402"/>
                              <a:gd name="T50" fmla="*/ 115 w 460"/>
                              <a:gd name="T51" fmla="*/ 48 h 402"/>
                              <a:gd name="T52" fmla="*/ 134 w 460"/>
                              <a:gd name="T53" fmla="*/ 149 h 402"/>
                              <a:gd name="T54" fmla="*/ 125 w 460"/>
                              <a:gd name="T55" fmla="*/ 263 h 402"/>
                              <a:gd name="T56" fmla="*/ 115 w 460"/>
                              <a:gd name="T57" fmla="*/ 306 h 402"/>
                              <a:gd name="T58" fmla="*/ 96 w 460"/>
                              <a:gd name="T59" fmla="*/ 340 h 402"/>
                              <a:gd name="T60" fmla="*/ 120 w 460"/>
                              <a:gd name="T61" fmla="*/ 364 h 402"/>
                              <a:gd name="T62" fmla="*/ 153 w 460"/>
                              <a:gd name="T63" fmla="*/ 369 h 402"/>
                              <a:gd name="T64" fmla="*/ 182 w 460"/>
                              <a:gd name="T65" fmla="*/ 359 h 402"/>
                              <a:gd name="T66" fmla="*/ 211 w 460"/>
                              <a:gd name="T67" fmla="*/ 335 h 402"/>
                              <a:gd name="T68" fmla="*/ 182 w 460"/>
                              <a:gd name="T69" fmla="*/ 263 h 402"/>
                              <a:gd name="T70" fmla="*/ 172 w 460"/>
                              <a:gd name="T71" fmla="*/ 149 h 402"/>
                              <a:gd name="T72" fmla="*/ 187 w 460"/>
                              <a:gd name="T73" fmla="*/ 48 h 402"/>
                              <a:gd name="T74" fmla="*/ 206 w 460"/>
                              <a:gd name="T75" fmla="*/ 15 h 402"/>
                              <a:gd name="T76" fmla="*/ 230 w 460"/>
                              <a:gd name="T77" fmla="*/ 0 h 402"/>
                              <a:gd name="T78" fmla="*/ 259 w 460"/>
                              <a:gd name="T79" fmla="*/ 10 h 402"/>
                              <a:gd name="T80" fmla="*/ 278 w 460"/>
                              <a:gd name="T81" fmla="*/ 43 h 402"/>
                              <a:gd name="T82" fmla="*/ 302 w 460"/>
                              <a:gd name="T83" fmla="*/ 144 h 402"/>
                              <a:gd name="T84" fmla="*/ 292 w 460"/>
                              <a:gd name="T85" fmla="*/ 254 h 402"/>
                              <a:gd name="T86" fmla="*/ 283 w 460"/>
                              <a:gd name="T87" fmla="*/ 302 h 402"/>
                              <a:gd name="T88" fmla="*/ 263 w 460"/>
                              <a:gd name="T89" fmla="*/ 330 h 402"/>
                              <a:gd name="T90" fmla="*/ 297 w 460"/>
                              <a:gd name="T91" fmla="*/ 354 h 402"/>
                              <a:gd name="T92" fmla="*/ 326 w 460"/>
                              <a:gd name="T93" fmla="*/ 364 h 402"/>
                              <a:gd name="T94" fmla="*/ 354 w 460"/>
                              <a:gd name="T95" fmla="*/ 359 h 402"/>
                              <a:gd name="T96" fmla="*/ 388 w 460"/>
                              <a:gd name="T97" fmla="*/ 340 h 402"/>
                              <a:gd name="T98" fmla="*/ 393 w 460"/>
                              <a:gd name="T99" fmla="*/ 326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0" h="402">
                                <a:moveTo>
                                  <a:pt x="402" y="311"/>
                                </a:moveTo>
                                <a:lnTo>
                                  <a:pt x="402" y="311"/>
                                </a:lnTo>
                                <a:lnTo>
                                  <a:pt x="417" y="278"/>
                                </a:lnTo>
                                <a:lnTo>
                                  <a:pt x="426" y="225"/>
                                </a:lnTo>
                                <a:lnTo>
                                  <a:pt x="445" y="235"/>
                                </a:lnTo>
                                <a:lnTo>
                                  <a:pt x="460" y="230"/>
                                </a:lnTo>
                                <a:lnTo>
                                  <a:pt x="455" y="263"/>
                                </a:lnTo>
                                <a:lnTo>
                                  <a:pt x="450" y="292"/>
                                </a:lnTo>
                                <a:lnTo>
                                  <a:pt x="441" y="316"/>
                                </a:lnTo>
                                <a:lnTo>
                                  <a:pt x="431" y="335"/>
                                </a:lnTo>
                                <a:lnTo>
                                  <a:pt x="436" y="340"/>
                                </a:lnTo>
                                <a:lnTo>
                                  <a:pt x="421" y="349"/>
                                </a:lnTo>
                                <a:lnTo>
                                  <a:pt x="412" y="364"/>
                                </a:lnTo>
                                <a:lnTo>
                                  <a:pt x="412" y="364"/>
                                </a:lnTo>
                                <a:lnTo>
                                  <a:pt x="388" y="383"/>
                                </a:lnTo>
                                <a:lnTo>
                                  <a:pt x="369" y="393"/>
                                </a:lnTo>
                                <a:lnTo>
                                  <a:pt x="345" y="402"/>
                                </a:lnTo>
                                <a:lnTo>
                                  <a:pt x="326" y="402"/>
                                </a:lnTo>
                                <a:lnTo>
                                  <a:pt x="302" y="402"/>
                                </a:lnTo>
                                <a:lnTo>
                                  <a:pt x="283" y="393"/>
                                </a:lnTo>
                                <a:lnTo>
                                  <a:pt x="259" y="383"/>
                                </a:lnTo>
                                <a:lnTo>
                                  <a:pt x="240" y="364"/>
                                </a:lnTo>
                                <a:lnTo>
                                  <a:pt x="220" y="378"/>
                                </a:lnTo>
                                <a:lnTo>
                                  <a:pt x="201" y="393"/>
                                </a:lnTo>
                                <a:lnTo>
                                  <a:pt x="182" y="402"/>
                                </a:lnTo>
                                <a:lnTo>
                                  <a:pt x="158" y="402"/>
                                </a:lnTo>
                                <a:lnTo>
                                  <a:pt x="134" y="402"/>
                                </a:lnTo>
                                <a:lnTo>
                                  <a:pt x="115" y="397"/>
                                </a:lnTo>
                                <a:lnTo>
                                  <a:pt x="91" y="388"/>
                                </a:lnTo>
                                <a:lnTo>
                                  <a:pt x="72" y="369"/>
                                </a:lnTo>
                                <a:lnTo>
                                  <a:pt x="43" y="388"/>
                                </a:lnTo>
                                <a:lnTo>
                                  <a:pt x="10" y="397"/>
                                </a:lnTo>
                                <a:lnTo>
                                  <a:pt x="5" y="378"/>
                                </a:lnTo>
                                <a:lnTo>
                                  <a:pt x="0" y="359"/>
                                </a:lnTo>
                                <a:lnTo>
                                  <a:pt x="24" y="354"/>
                                </a:lnTo>
                                <a:lnTo>
                                  <a:pt x="48" y="340"/>
                                </a:lnTo>
                                <a:lnTo>
                                  <a:pt x="38" y="330"/>
                                </a:lnTo>
                                <a:lnTo>
                                  <a:pt x="29" y="311"/>
                                </a:lnTo>
                                <a:lnTo>
                                  <a:pt x="24" y="287"/>
                                </a:lnTo>
                                <a:lnTo>
                                  <a:pt x="14" y="263"/>
                                </a:lnTo>
                                <a:lnTo>
                                  <a:pt x="10" y="211"/>
                                </a:lnTo>
                                <a:lnTo>
                                  <a:pt x="5" y="149"/>
                                </a:lnTo>
                                <a:lnTo>
                                  <a:pt x="10" y="91"/>
                                </a:lnTo>
                                <a:lnTo>
                                  <a:pt x="24" y="48"/>
                                </a:lnTo>
                                <a:lnTo>
                                  <a:pt x="29" y="29"/>
                                </a:lnTo>
                                <a:lnTo>
                                  <a:pt x="38" y="15"/>
                                </a:lnTo>
                                <a:lnTo>
                                  <a:pt x="53" y="5"/>
                                </a:lnTo>
                                <a:lnTo>
                                  <a:pt x="67" y="0"/>
                                </a:lnTo>
                                <a:lnTo>
                                  <a:pt x="81" y="5"/>
                                </a:lnTo>
                                <a:lnTo>
                                  <a:pt x="96" y="15"/>
                                </a:lnTo>
                                <a:lnTo>
                                  <a:pt x="105" y="29"/>
                                </a:lnTo>
                                <a:lnTo>
                                  <a:pt x="115" y="48"/>
                                </a:lnTo>
                                <a:lnTo>
                                  <a:pt x="129" y="96"/>
                                </a:lnTo>
                                <a:lnTo>
                                  <a:pt x="134" y="149"/>
                                </a:lnTo>
                                <a:lnTo>
                                  <a:pt x="134" y="206"/>
                                </a:lnTo>
                                <a:lnTo>
                                  <a:pt x="125" y="263"/>
                                </a:lnTo>
                                <a:lnTo>
                                  <a:pt x="120" y="287"/>
                                </a:lnTo>
                                <a:lnTo>
                                  <a:pt x="115" y="306"/>
                                </a:lnTo>
                                <a:lnTo>
                                  <a:pt x="105" y="326"/>
                                </a:lnTo>
                                <a:lnTo>
                                  <a:pt x="96" y="340"/>
                                </a:lnTo>
                                <a:lnTo>
                                  <a:pt x="110" y="354"/>
                                </a:lnTo>
                                <a:lnTo>
                                  <a:pt x="120" y="364"/>
                                </a:lnTo>
                                <a:lnTo>
                                  <a:pt x="139" y="369"/>
                                </a:lnTo>
                                <a:lnTo>
                                  <a:pt x="153" y="369"/>
                                </a:lnTo>
                                <a:lnTo>
                                  <a:pt x="168" y="364"/>
                                </a:lnTo>
                                <a:lnTo>
                                  <a:pt x="182" y="359"/>
                                </a:lnTo>
                                <a:lnTo>
                                  <a:pt x="196" y="349"/>
                                </a:lnTo>
                                <a:lnTo>
                                  <a:pt x="211" y="335"/>
                                </a:lnTo>
                                <a:lnTo>
                                  <a:pt x="192" y="306"/>
                                </a:lnTo>
                                <a:lnTo>
                                  <a:pt x="182" y="263"/>
                                </a:lnTo>
                                <a:lnTo>
                                  <a:pt x="172" y="206"/>
                                </a:lnTo>
                                <a:lnTo>
                                  <a:pt x="172" y="149"/>
                                </a:lnTo>
                                <a:lnTo>
                                  <a:pt x="172" y="96"/>
                                </a:lnTo>
                                <a:lnTo>
                                  <a:pt x="187" y="48"/>
                                </a:lnTo>
                                <a:lnTo>
                                  <a:pt x="192" y="29"/>
                                </a:lnTo>
                                <a:lnTo>
                                  <a:pt x="206" y="15"/>
                                </a:lnTo>
                                <a:lnTo>
                                  <a:pt x="216" y="5"/>
                                </a:lnTo>
                                <a:lnTo>
                                  <a:pt x="230" y="0"/>
                                </a:lnTo>
                                <a:lnTo>
                                  <a:pt x="244" y="0"/>
                                </a:lnTo>
                                <a:lnTo>
                                  <a:pt x="259" y="10"/>
                                </a:lnTo>
                                <a:lnTo>
                                  <a:pt x="268" y="24"/>
                                </a:lnTo>
                                <a:lnTo>
                                  <a:pt x="278" y="43"/>
                                </a:lnTo>
                                <a:lnTo>
                                  <a:pt x="292" y="86"/>
                                </a:lnTo>
                                <a:lnTo>
                                  <a:pt x="302" y="144"/>
                                </a:lnTo>
                                <a:lnTo>
                                  <a:pt x="302" y="201"/>
                                </a:lnTo>
                                <a:lnTo>
                                  <a:pt x="292" y="254"/>
                                </a:lnTo>
                                <a:lnTo>
                                  <a:pt x="287" y="278"/>
                                </a:lnTo>
                                <a:lnTo>
                                  <a:pt x="283" y="302"/>
                                </a:lnTo>
                                <a:lnTo>
                                  <a:pt x="273" y="316"/>
                                </a:lnTo>
                                <a:lnTo>
                                  <a:pt x="263" y="330"/>
                                </a:lnTo>
                                <a:lnTo>
                                  <a:pt x="278" y="345"/>
                                </a:lnTo>
                                <a:lnTo>
                                  <a:pt x="297" y="354"/>
                                </a:lnTo>
                                <a:lnTo>
                                  <a:pt x="311" y="359"/>
                                </a:lnTo>
                                <a:lnTo>
                                  <a:pt x="326" y="364"/>
                                </a:lnTo>
                                <a:lnTo>
                                  <a:pt x="335" y="364"/>
                                </a:lnTo>
                                <a:lnTo>
                                  <a:pt x="354" y="359"/>
                                </a:lnTo>
                                <a:lnTo>
                                  <a:pt x="369" y="349"/>
                                </a:lnTo>
                                <a:lnTo>
                                  <a:pt x="388" y="340"/>
                                </a:lnTo>
                                <a:lnTo>
                                  <a:pt x="383" y="340"/>
                                </a:lnTo>
                                <a:lnTo>
                                  <a:pt x="393" y="326"/>
                                </a:lnTo>
                                <a:lnTo>
                                  <a:pt x="402" y="311"/>
                                </a:lnTo>
                              </a:path>
                            </a:pathLst>
                          </a:custGeom>
                          <a:noFill/>
                          <a:ln w="3175">
                            <a:solidFill>
                              <a:srgbClr val="000080"/>
                            </a:solidFill>
                            <a:prstDash val="solid"/>
                            <a:round/>
                          </a:ln>
                        </wps:spPr>
                        <wps:bodyPr rot="0" vert="horz" wrap="square" lIns="91440" tIns="45720" rIns="91440" bIns="45720" anchor="t" anchorCtr="0" upright="1">
                          <a:noAutofit/>
                        </wps:bodyPr>
                      </wps:wsp>
                    </wpg:wgp>
                  </a:graphicData>
                </a:graphic>
              </wp:anchor>
            </w:drawing>
          </mc:Choice>
          <mc:Fallback>
            <w:pict>
              <v:group id="Group 75" o:spid="_x0000_s1026" o:spt="203" style="position:absolute;left:0pt;margin-left:298.3pt;margin-top:14.9pt;height:15.5pt;width:54.5pt;rotation:5898240f;z-index:251662336;mso-width-relative:page;mso-height-relative:page;" coordorigin="1998,13583" coordsize="1379,407" o:gfxdata="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">
                <o:lock v:ext="edit" aspectratio="t"/>
                <v:shape id="Freeform 76" o:spid="_x0000_s1026" o:spt="100" style="position:absolute;left:1998;top:13583;height:407;width:943;" fillcolor="#1F1A17" filled="t" stroked="t" coordsize="943,407" o:gfxdata="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u7F3vQAA&#10;ANsAAAAPAAAAAAAAAAEAIAAAACIAAABkcnMvZG93bnJldi54bWxQSwECFAAUAAAACACHTuJAMy8F&#10;njsAAAA5AAAAEAAAAAAAAAABACAAAAAMAQAAZHJzL3NoYXBleG1sLnhtbFBLBQYAAAAABgAGAFsB&#10;AAC2AwAAAAA=&#10;" path="m177,48l167,53,158,58,153,67,148,87,143,125,143,168,148,216,153,264,162,297,177,321,191,297,201,264,206,216,210,173,206,125,201,87,196,72,191,58,182,53,177,48xm340,53l330,53,325,58,320,72,316,87,311,125,306,168,311,216,316,259,330,292,344,316,354,292,364,254,373,211,373,168,373,125,368,87,364,72,359,63,349,53,340,53xm502,48l493,48,483,58,478,67,474,87,469,125,474,168,478,216,488,259,498,292,512,316,522,292,531,259,536,211,541,163,541,120,531,82,526,67,522,58,512,48,502,48xm665,48l656,53,651,63,641,72,637,87,632,125,637,168,641,211,651,254,660,292,675,316,689,283,704,244,704,197,704,149,699,106,689,72,684,63,680,58,675,53,665,48xm828,44l823,44,818,48,814,58,809,67,804,101,799,144,799,192,804,235,818,278,838,316,857,278,866,240,871,197,866,149,862,101,852,72,847,58,842,53,838,44,828,44xm943,393l919,398,890,398,862,388,833,369,814,388,790,398,771,407,747,407,728,402,708,398,694,383,675,369,656,383,637,398,617,402,598,407,574,407,555,398,536,388,517,369,493,383,474,398,455,407,431,407,411,407,387,398,368,388,344,369,325,383,306,398,287,407,263,407,244,407,220,402,201,393,182,374,148,393,119,402,91,402,62,398,47,388,38,378,28,369,19,354,9,340,4,316,0,297,0,273,0,240,0,225,9,211,24,187,24,230,28,273,38,307,52,335,62,345,71,354,81,359,91,364,105,364,119,359,134,354,153,345,143,335,134,316,129,292,124,268,115,216,115,154,115,96,129,48,138,34,148,20,158,10,172,5,191,10,201,20,215,34,225,53,234,96,244,154,239,211,234,268,225,292,220,311,210,331,201,345,215,359,229,364,244,369,258,374,273,369,287,364,301,354,316,340,301,311,287,268,277,211,277,154,282,101,292,53,301,34,311,20,320,10,335,5,354,5,364,15,378,29,387,44,402,91,407,144,407,206,402,259,392,283,387,307,378,321,368,335,387,350,402,359,416,364,431,369,445,369,459,364,474,354,493,345,478,335,469,316,459,297,455,273,440,216,440,154,445,96,455,48,464,29,474,15,488,5,502,5,517,5,531,15,541,29,550,48,565,96,569,149,569,206,565,264,555,307,541,340,555,354,565,364,579,369,598,369,613,364,627,359,641,350,651,340,632,311,617,278,608,249,603,211,598,177,603,144,603,110,613,82,622,58,632,34,641,20,656,5,670,0,680,5,694,20,708,39,718,72,728,110,732,154,737,192,732,235,728,273,718,311,699,340,713,350,723,359,737,364,751,369,766,364,780,359,795,350,809,335,795,307,780,259,775,206,771,149,775,91,785,44,795,29,804,15,814,5,828,0,847,5,862,15,871,24,881,44,895,91,900,149,895,206,890,264,881,287,876,307,866,326,852,340,876,354,900,364,919,369,933,364,938,378,943,393xe">
                  <v:path o:connectlocs="143,125;191,297;196,72;325,58;316,259;373,168;340,53;469,125;522,292;526,67;651,63;651,254;704,149;665,48;804,101;857,278;847,58;890,398;747,407;637,398;517,369;387,398;263,407;119,402;19,354;0,225;52,335;119,359;124,268;148,20;225,53;220,311;258,374;287,268;311,20;387,44;387,307;431,369;469,316;455,48;531,15;565,264;598,369;617,278;613,82;680,5;737,192;723,359;809,335;785,44;862,15;890,264;900,364" o:connectangles="0,0,0,0,0,0,0,0,0,0,0,0,0,0,0,0,0,0,0,0,0,0,0,0,0,0,0,0,0,0,0,0,0,0,0,0,0,0,0,0,0,0,0,0,0,0,0,0,0,0,0,0,0"/>
                  <v:fill on="t" focussize="0,0"/>
                  <v:stroke color="#000080" joinstyle="round"/>
                  <v:imagedata o:title=""/>
                  <o:lock v:ext="edit" aspectratio="t"/>
                </v:shape>
                <v:shape id="Freeform 77" o:spid="_x0000_s1026" o:spt="100" style="position:absolute;left:2141;top:13631;height:273;width:67;" filled="f" stroked="t" coordsize="67,273" o:gfxdata="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9HY4rsAAADb&#10;AAAADwAAAAAAAAABACAAAAAiAAAAZHJzL2Rvd25yZXYueG1sUEsBAhQAFAAAAAgAh07iQDMvBZ47&#10;AAAAOQAAABAAAAAAAAAAAQAgAAAACgEAAGRycy9zaGFwZXhtbC54bWxQSwUGAAAAAAYABgBbAQAA&#10;tAMAAAAA&#10;" path="m34,0l24,5,15,10,10,19,5,39,0,77,0,120,5,168,10,216,19,249,34,273,48,249,58,216,63,168,67,125,63,77,58,39,53,24,48,10,39,5,34,0xe">
                  <v:path o:connectlocs="34,0;24,5;15,10;10,19;5,39;0,77;0,120;5,168;10,216;19,249;34,273;48,249;58,216;63,168;67,125;63,77;58,39;53,24;48,10;39,5;34,0" o:connectangles="0,0,0,0,0,0,0,0,0,0,0,0,0,0,0,0,0,0,0,0,0"/>
                  <v:fill on="f" focussize="0,0"/>
                  <v:stroke weight="0.25pt" color="#000080" joinstyle="round"/>
                  <v:imagedata o:title=""/>
                  <o:lock v:ext="edit" aspectratio="t"/>
                </v:shape>
                <v:shape id="Freeform 78" o:spid="_x0000_s1026" o:spt="100" style="position:absolute;left:2304;top:13636;height:263;width:67;" filled="f" stroked="t" coordsize="67,263" o:gfxdata="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AQI74A&#10;AADbAAAADwAAAAAAAAABACAAAAAiAAAAZHJzL2Rvd25yZXYueG1sUEsBAhQAFAAAAAgAh07iQDMv&#10;BZ47AAAAOQAAABAAAAAAAAAAAQAgAAAADQEAAGRycy9zaGFwZXhtbC54bWxQSwUGAAAAAAYABgBb&#10;AQAAtwMAAAAA&#10;" path="m34,0l24,0,19,5,14,19,10,34,5,72,0,115,5,163,10,206,24,239,38,263,48,239,58,201,67,158,67,115,67,72,62,34,58,19,53,10,43,0,34,0e">
                  <v:path o:connectlocs="34,0;24,0;19,5;14,19;10,34;5,72;0,115;5,163;10,206;24,239;38,263;48,239;58,201;67,158;67,115;67,72;62,34;58,19;53,10;43,0;34,0" o:connectangles="0,0,0,0,0,0,0,0,0,0,0,0,0,0,0,0,0,0,0,0,0"/>
                  <v:fill on="f" focussize="0,0"/>
                  <v:stroke weight="0.25pt" color="#000080" joinstyle="round"/>
                  <v:imagedata o:title=""/>
                  <o:lock v:ext="edit" aspectratio="t"/>
                </v:shape>
                <v:shape id="Freeform 79" o:spid="_x0000_s1026" o:spt="100" style="position:absolute;left:2467;top:13631;height:268;width:72;" filled="f" stroked="t" coordsize="72,268" o:gfxdata="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GIzM7sAAADb&#10;AAAADwAAAAAAAAABACAAAAAiAAAAZHJzL2Rvd25yZXYueG1sUEsBAhQAFAAAAAgAh07iQDMvBZ47&#10;AAAAOQAAABAAAAAAAAAAAQAgAAAACgEAAGRycy9zaGFwZXhtbC54bWxQSwUGAAAAAAYABgBbAQAA&#10;tAMAAAAA&#10;" path="m33,0l24,0,14,10,9,19,5,39,0,77,5,120,9,168,19,211,29,244,43,268,53,244,62,211,67,163,72,115,72,72,62,34,57,19,53,10,43,0,33,0e">
                  <v:path o:connectlocs="33,0;24,0;14,10;9,19;5,39;0,77;5,120;9,168;19,211;29,244;43,268;53,244;62,211;67,163;72,115;72,72;62,34;57,19;53,10;43,0;33,0" o:connectangles="0,0,0,0,0,0,0,0,0,0,0,0,0,0,0,0,0,0,0,0,0"/>
                  <v:fill on="f" focussize="0,0"/>
                  <v:stroke weight="0.25pt" color="#000080" joinstyle="round"/>
                  <v:imagedata o:title=""/>
                  <o:lock v:ext="edit" aspectratio="t"/>
                </v:shape>
                <v:shape id="Freeform 80" o:spid="_x0000_s1026" o:spt="100" style="position:absolute;left:2630;top:13631;height:268;width:72;" filled="f" stroked="t" coordsize="72,268" o:gfxdata="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6WqL4A&#10;AADbAAAADwAAAAAAAAABACAAAAAiAAAAZHJzL2Rvd25yZXYueG1sUEsBAhQAFAAAAAgAh07iQDMv&#10;BZ47AAAAOQAAABAAAAAAAAAAAQAgAAAADQEAAGRycy9zaGFwZXhtbC54bWxQSwUGAAAAAAYABgBb&#10;AQAAtwMAAAAA&#10;" path="m33,0l24,5,19,15,9,24,5,39,0,77,5,120,9,163,19,206,28,244,43,268,57,235,72,196,72,149,72,101,67,58,57,24,52,15,48,10,43,5,33,0e">
                  <v:path o:connectlocs="33,0;24,5;19,15;9,24;5,39;0,77;5,120;9,163;19,206;28,244;43,268;57,235;72,196;72,149;72,101;67,58;57,24;52,15;48,10;43,5;33,0" o:connectangles="0,0,0,0,0,0,0,0,0,0,0,0,0,0,0,0,0,0,0,0,0"/>
                  <v:fill on="f" focussize="0,0"/>
                  <v:stroke weight="0.25pt" color="#000080" joinstyle="round"/>
                  <v:imagedata o:title=""/>
                  <o:lock v:ext="edit" aspectratio="t"/>
                </v:shape>
                <v:shape id="Freeform 81" o:spid="_x0000_s1026" o:spt="100" style="position:absolute;left:2797;top:13627;height:272;width:72;" filled="f" stroked="t" coordsize="72,272" o:gfxdata="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J1qS8AAAA&#10;2wAAAA8AAAAAAAAAAQAgAAAAIgAAAGRycy9kb3ducmV2LnhtbFBLAQIUABQAAAAIAIdO4kAzLwWe&#10;OwAAADkAAAAQAAAAAAAAAAEAIAAAAAsBAABkcnMvc2hhcGV4bWwueG1sUEsFBgAAAAAGAAYAWwEA&#10;ALUDAAAAAA==&#10;" path="m29,0l24,0,19,4,15,14,10,23,5,57,0,100,0,148,5,191,19,234,39,272,58,234,67,196,72,153,67,105,63,57,53,28,48,14,43,9,39,0,29,0e">
                  <v:path o:connectlocs="29,0;24,0;19,4;15,14;10,23;5,57;0,100;0,148;5,191;19,234;39,272;58,234;67,196;72,153;67,105;63,57;53,28;48,14;43,9;39,0;29,0" o:connectangles="0,0,0,0,0,0,0,0,0,0,0,0,0,0,0,0,0,0,0,0,0"/>
                  <v:fill on="f" focussize="0,0"/>
                  <v:stroke weight="0.25pt" color="#000080" joinstyle="round"/>
                  <v:imagedata o:title=""/>
                  <o:lock v:ext="edit" aspectratio="t"/>
                </v:shape>
                <v:shape id="Freeform 82" o:spid="_x0000_s1026" o:spt="100" style="position:absolute;left:1998;top:13583;height:407;width:943;" filled="f" stroked="t" coordsize="943,407" o:gfxdata="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rCtU74A&#10;AADbAAAADwAAAAAAAAABACAAAAAiAAAAZHJzL2Rvd25yZXYueG1sUEsBAhQAFAAAAAgAh07iQDMv&#10;BZ47AAAAOQAAABAAAAAAAAAAAQAgAAAADQEAAGRycy9zaGFwZXhtbC54bWxQSwUGAAAAAAYABgBb&#10;AQAAtwMAAAAA&#10;" path="m943,393l919,398,890,398,862,388,833,369,814,388,790,398,771,407,747,407,728,402,708,398,694,383,675,369,656,383,637,398,617,402,598,407,574,407,555,398,536,388,517,369,493,383,474,398,455,407,431,407,411,407,387,398,368,388,344,369,325,383,306,398,287,407,263,407,244,407,220,402,201,393,182,374,148,393,119,402,91,402,62,398,47,388,38,378,28,369,19,354,9,340,4,316,0,297,0,273,0,240,0,225,9,211,24,187,24,230,28,273,38,307,52,335,62,345,71,354,81,359,91,364,105,364,119,359,134,354,153,345,143,335,134,316,129,292,124,268,115,216,115,154,115,96,129,48,138,34,148,20,158,10,172,5,191,10,201,20,215,34,225,53,234,96,244,154,239,211,234,268,225,292,220,311,210,331,201,345,215,359,229,364,244,369,258,374,273,369,287,364,301,354,316,340,301,311,287,268,277,211,277,154,282,101,292,53,301,34,311,20,320,10,335,5,354,5,364,15,378,29,387,44,402,91,407,144,407,206,402,259,392,283,387,307,378,321,368,335,387,350,402,359,416,364,431,369,445,369,459,364,474,354,493,345,478,335,469,316,459,297,455,273,440,216,440,154,445,96,455,48,464,29,474,15,488,5,502,5,517,5,531,15,541,29,550,48,565,96,569,149,569,206,565,264,555,307,541,340,555,354,565,364,579,369,598,369,613,364,627,359,641,350,651,340,632,311,617,278,608,249,603,211,598,177,603,144,603,110,613,82,622,58,632,34,641,20,656,5,670,0,680,5,694,20,708,39,718,72,728,110,732,154,737,192,732,235,728,273,718,311,699,340,713,350,723,359,737,364,751,369,766,364,780,359,795,350,809,335,795,307,780,259,775,206,771,149,775,91,785,44,795,29,804,15,814,5,828,0,847,5,862,15,871,24,881,44,895,91,900,149,895,206,890,264,881,287,876,307,866,326,852,340,876,354,900,364,919,369,933,364,938,378,943,393e">
                  <v:path o:connectlocs="862,388;771,407;694,383;617,402;536,388;455,407;368,388;287,407;201,393;91,402;28,369;0,297;9,211;38,307;81,359;134,354;129,292;115,96;158,10;215,34;239,211;210,331;244,369;301,354;277,211;301,34;354,5;402,91;392,283;387,350;445,369;478,335;440,216;464,29;517,5;565,96;555,307;579,369;641,350;608,249;603,110;641,20;694,20;732,154;718,311;737,364;795,350;775,206;795,29;847,5;895,91;881,287;876,354;938,378" o:connectangles="0,0,0,0,0,0,0,0,0,0,0,0,0,0,0,0,0,0,0,0,0,0,0,0,0,0,0,0,0,0,0,0,0,0,0,0,0,0,0,0,0,0,0,0,0,0,0,0,0,0,0,0,0,0"/>
                  <v:fill on="f" focussize="0,0"/>
                  <v:stroke weight="0.25pt" color="#000080" joinstyle="round"/>
                  <v:imagedata o:title=""/>
                  <o:lock v:ext="edit" aspectratio="t"/>
                </v:shape>
                <v:shape id="Freeform 83" o:spid="_x0000_s1026" o:spt="100" style="position:absolute;left:2917;top:13588;height:402;width:460;" fillcolor="#1F1A17" filled="t" stroked="t" coordsize="460,402" o:gfxdata="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XYy8vQAA&#10;ANsAAAAPAAAAAAAAAAEAIAAAACIAAABkcnMvZG93bnJldi54bWxQSwECFAAUAAAACACHTuJAMy8F&#10;njsAAAA5AAAAEAAAAAAAAAABACAAAAAMAQAAZHJzL3NoYXBleG1sLnhtbFBLBQYAAAAABgAGAFsB&#10;AAC2AwAAAAA=&#10;" path="m67,43l62,48,53,53,48,67,43,82,38,120,38,163,38,211,48,259,58,292,67,316,81,292,96,259,101,211,101,168,101,120,96,82,91,67,86,58,77,48,67,43xm235,48l225,48,220,53,216,67,211,82,201,120,201,163,206,211,211,254,220,287,240,311,249,287,259,249,263,211,268,163,268,120,263,82,259,67,249,58,244,48,235,48xm402,311l402,311,417,278,426,225,445,235,460,230,455,263,450,292,441,316,431,335,436,340,421,349,412,364,412,364,388,383,369,393,345,402,326,402,302,402,283,393,259,383,240,364,220,378,201,393,182,402,158,402,134,402,115,397,91,388,72,369,43,388,10,397,5,378,0,359,24,354,48,340,38,330,29,311,24,287,14,263,10,211,5,149,10,91,24,48,29,29,38,15,53,5,67,0,81,5,96,15,105,29,115,48,129,96,134,149,134,206,125,263,120,287,115,306,105,326,96,340,110,354,120,364,139,369,153,369,168,364,182,359,196,349,211,335,192,306,182,263,172,206,172,149,172,96,187,48,192,29,206,15,216,5,230,0,244,0,259,10,268,24,278,43,292,86,302,144,302,201,292,254,287,278,283,302,273,316,263,330,278,345,297,354,311,359,326,364,335,364,354,359,369,349,388,340,383,340,393,326,402,311xe">
                  <v:path o:connectlocs="53,53;38,120;48,259;81,292;101,168;91,67;67,43;220,53;201,120;211,254;249,287;268,163;259,67;235,48;417,278;460,230;441,316;421,349;388,383;326,402;259,383;201,393;134,402;72,369;5,378;48,340;24,287;5,149;29,29;67,0;105,29;134,149;120,287;96,340;139,369;182,359;192,306;172,149;192,29;230,0;268,24;302,144;287,278;263,330;311,359;354,359;383,340" o:connectangles="0,0,0,0,0,0,0,0,0,0,0,0,0,0,0,0,0,0,0,0,0,0,0,0,0,0,0,0,0,0,0,0,0,0,0,0,0,0,0,0,0,0,0,0,0,0,0"/>
                  <v:fill on="t" focussize="0,0"/>
                  <v:stroke color="#000080" joinstyle="round"/>
                  <v:imagedata o:title=""/>
                  <o:lock v:ext="edit" aspectratio="t"/>
                </v:shape>
                <v:shape id="Freeform 84" o:spid="_x0000_s1026" o:spt="100" style="position:absolute;left:2955;top:13631;height:273;width:63;" filled="f" stroked="t" coordsize="63,273" o:gfxdata="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DoRG8AAAA&#10;3AAAAA8AAAAAAAAAAQAgAAAAIgAAAGRycy9kb3ducmV2LnhtbFBLAQIUABQAAAAIAIdO4kAzLwWe&#10;OwAAADkAAAAQAAAAAAAAAAEAIAAAAAsBAABkcnMvc2hhcGV4bWwueG1sUEsFBgAAAAAGAAYAWwEA&#10;ALUDAAAAAA==&#10;" path="m29,0l24,5,15,10,10,24,5,39,0,77,0,120,0,168,10,216,20,249,29,273,43,249,58,216,63,168,63,125,63,77,58,39,53,24,48,15,39,5,29,0e">
                  <v:path o:connectlocs="29,0;24,5;15,10;10,24;5,39;0,77;0,120;0,168;10,216;20,249;29,273;43,249;58,216;63,168;63,125;63,77;58,39;53,24;48,15;39,5;29,0" o:connectangles="0,0,0,0,0,0,0,0,0,0,0,0,0,0,0,0,0,0,0,0,0"/>
                  <v:fill on="f" focussize="0,0"/>
                  <v:stroke weight="0.25pt" color="#000080" joinstyle="round"/>
                  <v:imagedata o:title=""/>
                  <o:lock v:ext="edit" aspectratio="t"/>
                </v:shape>
                <v:shape id="Freeform 85" o:spid="_x0000_s1026" o:spt="100" style="position:absolute;left:3118;top:13636;height:263;width:67;" filled="f" stroked="t" coordsize="67,263" o:gfxdata="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gKcvQAA&#10;ANwAAAAPAAAAAAAAAAEAIAAAACIAAABkcnMvZG93bnJldi54bWxQSwECFAAUAAAACACHTuJAMy8F&#10;njsAAAA5AAAAEAAAAAAAAAABACAAAAAMAQAAZHJzL3NoYXBleG1sLnhtbFBLBQYAAAAABgAGAFsB&#10;AAC2AwAAAAA=&#10;" path="m34,0l24,0,19,5,15,19,10,34,0,72,0,115,5,163,10,206,19,239,39,263,48,239,58,201,62,163,67,115,67,72,62,34,58,19,48,10,43,0,34,0e">
                  <v:path o:connectlocs="34,0;24,0;19,5;15,19;10,34;0,72;0,115;5,163;10,206;19,239;39,263;48,239;58,201;62,163;67,115;67,72;62,34;58,19;48,10;43,0;34,0" o:connectangles="0,0,0,0,0,0,0,0,0,0,0,0,0,0,0,0,0,0,0,0,0"/>
                  <v:fill on="f" focussize="0,0"/>
                  <v:stroke weight="0.25pt" color="#000080" joinstyle="round"/>
                  <v:imagedata o:title=""/>
                  <o:lock v:ext="edit" aspectratio="t"/>
                </v:shape>
                <v:shape id="Freeform 86" o:spid="_x0000_s1026" o:spt="100" style="position:absolute;left:2917;top:13588;height:402;width:460;" filled="f" stroked="t" coordsize="460,402" o:gfxdata="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rrZqugAAANwA&#10;AAAPAAAAAAAAAAEAIAAAACIAAABkcnMvZG93bnJldi54bWxQSwECFAAUAAAACACHTuJAMy8FnjsA&#10;AAA5AAAAEAAAAAAAAAABACAAAAAJAQAAZHJzL3NoYXBleG1sLnhtbFBLBQYAAAAABgAGAFsBAACz&#10;AwAAAAA=&#10;" path="m402,311l402,311,417,278,426,225,445,235,460,230,455,263,450,292,441,316,431,335,436,340,421,349,412,364,412,364,388,383,369,393,345,402,326,402,302,402,283,393,259,383,240,364,220,378,201,393,182,402,158,402,134,402,115,397,91,388,72,369,43,388,10,397,5,378,0,359,24,354,48,340,38,330,29,311,24,287,14,263,10,211,5,149,10,91,24,48,29,29,38,15,53,5,67,0,81,5,96,15,105,29,115,48,129,96,134,149,134,206,125,263,120,287,115,306,105,326,96,340,110,354,120,364,139,369,153,369,168,364,182,359,196,349,211,335,192,306,182,263,172,206,172,149,172,96,187,48,192,29,206,15,216,5,230,0,244,0,259,10,268,24,278,43,292,86,302,144,302,201,292,254,287,278,283,302,273,316,263,330,278,345,297,354,311,359,326,364,335,364,354,359,369,349,388,340,383,340,393,326,402,311e">
                  <v:path o:connectlocs="402,311;426,225;460,230;450,292;431,335;421,349;412,364;369,393;326,402;283,393;240,364;201,393;158,402;115,397;72,369;10,397;0,359;48,340;29,311;14,263;5,149;24,48;38,15;67,0;96,15;115,48;134,149;125,263;115,306;96,340;120,364;153,369;182,359;211,335;182,263;172,149;187,48;206,15;230,0;259,10;278,43;302,144;292,254;283,302;263,330;297,354;326,364;354,359;388,340;393,326" o:connectangles="0,0,0,0,0,0,0,0,0,0,0,0,0,0,0,0,0,0,0,0,0,0,0,0,0,0,0,0,0,0,0,0,0,0,0,0,0,0,0,0,0,0,0,0,0,0,0,0,0,0"/>
                  <v:fill on="f" focussize="0,0"/>
                  <v:stroke weight="0.25pt" color="#000080" joinstyle="round"/>
                  <v:imagedata o:title=""/>
                  <o:lock v:ext="edit" aspectratio="t"/>
                </v:shape>
              </v:group>
            </w:pict>
          </mc:Fallback>
        </mc:AlternateContent>
      </w:r>
    </w:p>
    <w:p>
      <w:pPr>
        <w:spacing w:after="0" w:line="240" w:lineRule="auto"/>
        <w:rPr>
          <w:sz w:val="28"/>
          <w:szCs w:val="28"/>
          <w:lang w:val="el-GR"/>
        </w:rPr>
      </w:pPr>
    </w:p>
    <w:p>
      <w:pPr>
        <w:spacing w:after="0" w:line="240" w:lineRule="auto"/>
        <w:rPr>
          <w:sz w:val="28"/>
          <w:szCs w:val="28"/>
          <w:vertAlign w:val="subscript"/>
          <w:lang w:val="el-GR"/>
        </w:rPr>
      </w:pPr>
      <w:r>
        <w:rPr>
          <w:sz w:val="28"/>
          <w:szCs w:val="28"/>
        </w:rPr>
        <mc:AlternateContent>
          <mc:Choice Requires="wps">
            <w:drawing>
              <wp:anchor distT="0" distB="0" distL="114300" distR="114300" simplePos="0" relativeHeight="251665408" behindDoc="0" locked="0" layoutInCell="1" allowOverlap="1">
                <wp:simplePos x="0" y="0"/>
                <wp:positionH relativeFrom="column">
                  <wp:posOffset>4328160</wp:posOffset>
                </wp:positionH>
                <wp:positionV relativeFrom="paragraph">
                  <wp:posOffset>30480</wp:posOffset>
                </wp:positionV>
                <wp:extent cx="5715" cy="2437765"/>
                <wp:effectExtent l="0" t="0" r="32385" b="19685"/>
                <wp:wrapNone/>
                <wp:docPr id="198" name="Ευθεία γραμμή σύνδεσης 198"/>
                <wp:cNvGraphicFramePr/>
                <a:graphic xmlns:a="http://schemas.openxmlformats.org/drawingml/2006/main">
                  <a:graphicData uri="http://schemas.microsoft.com/office/word/2010/wordprocessingShape">
                    <wps:wsp>
                      <wps:cNvCnPr/>
                      <wps:spPr>
                        <a:xfrm flipH="1">
                          <a:off x="0" y="0"/>
                          <a:ext cx="5715" cy="24377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Ευθεία γραμμή σύνδεσης 198" o:spid="_x0000_s1026" o:spt="20" style="position:absolute;left:0pt;flip:x;margin-left:340.8pt;margin-top:2.4pt;height:191.95pt;width:0.45pt;z-index:251665408;mso-width-relative:page;mso-height-relative:page;" filled="f" stroked="t" coordsize="21600,21600" o:gfxdata="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hGKro1wAAAAkBAAAPAAAAAAAAAAEAIAAA&#10;ACIAAABkcnMvZG93bnJldi54bWxQSwECFAAUAAAACACHTuJAioPxTQ0CAADeAwAADgAAAAAAAAAB&#10;ACAAAAAmAQAAZHJzL2Uyb0RvYy54bWxQSwUGAAAAAAYABgBZAQAApQUAAAAA&#10;">
                <v:fill on="f" focussize="0,0"/>
                <v:stroke weight="1.5pt" color="#000000 [3213]" miterlimit="8" joinstyle="miter"/>
                <v:imagedata o:title=""/>
                <o:lock v:ext="edit" aspectratio="f"/>
              </v:line>
            </w:pict>
          </mc:Fallback>
        </mc:AlternateContent>
      </w:r>
      <w:r>
        <w:rPr>
          <w:sz w:val="28"/>
          <w:szCs w:val="28"/>
        </w:rPr>
        <mc:AlternateContent>
          <mc:Choice Requires="wps">
            <w:drawing>
              <wp:anchor distT="0" distB="0" distL="114300" distR="114300" simplePos="0" relativeHeight="251664384" behindDoc="0" locked="0" layoutInCell="1" allowOverlap="1">
                <wp:simplePos x="0" y="0"/>
                <wp:positionH relativeFrom="column">
                  <wp:posOffset>2644140</wp:posOffset>
                </wp:positionH>
                <wp:positionV relativeFrom="paragraph">
                  <wp:posOffset>26670</wp:posOffset>
                </wp:positionV>
                <wp:extent cx="5715" cy="2437765"/>
                <wp:effectExtent l="0" t="0" r="32385" b="19685"/>
                <wp:wrapNone/>
                <wp:docPr id="197" name="Ευθεία γραμμή σύνδεσης 197"/>
                <wp:cNvGraphicFramePr/>
                <a:graphic xmlns:a="http://schemas.openxmlformats.org/drawingml/2006/main">
                  <a:graphicData uri="http://schemas.microsoft.com/office/word/2010/wordprocessingShape">
                    <wps:wsp>
                      <wps:cNvCnPr/>
                      <wps:spPr>
                        <a:xfrm flipH="1">
                          <a:off x="0" y="0"/>
                          <a:ext cx="5715" cy="24377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Ευθεία γραμμή σύνδεσης 197" o:spid="_x0000_s1026" o:spt="20" style="position:absolute;left:0pt;flip:x;margin-left:208.2pt;margin-top:2.1pt;height:191.95pt;width:0.45pt;z-index:251664384;mso-width-relative:page;mso-height-relative:page;" filled="f" stroked="t" coordsize="21600,21600" o:gfxdata="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C94g21wAAAAkBAAAPAAAAAAAAAAEAIAAA&#10;ACIAAABkcnMvZG93bnJldi54bWxQSwECFAAUAAAACACHTuJA8WFbpg0CAADeAwAADgAAAAAAAAAB&#10;ACAAAAAmAQAAZHJzL2Uyb0RvYy54bWxQSwUGAAAAAAYABgBZAQAApQUAAAAA&#10;">
                <v:fill on="f" focussize="0,0"/>
                <v:stroke weight="1.5pt" color="#000000 [3213]" miterlimit="8" joinstyle="miter"/>
                <v:imagedata o:title=""/>
                <o:lock v:ext="edit" aspectratio="f"/>
              </v:line>
            </w:pict>
          </mc:Fallback>
        </mc:AlternateContent>
      </w:r>
      <w:r>
        <w:rPr>
          <w:sz w:val="28"/>
          <w:szCs w:val="28"/>
        </w:rPr>
        <mc:AlternateContent>
          <mc:Choice Requires="wps">
            <w:drawing>
              <wp:anchor distT="0" distB="0" distL="114300" distR="114300" simplePos="0" relativeHeight="251663360" behindDoc="0" locked="0" layoutInCell="1" allowOverlap="1">
                <wp:simplePos x="0" y="0"/>
                <wp:positionH relativeFrom="column">
                  <wp:posOffset>2644140</wp:posOffset>
                </wp:positionH>
                <wp:positionV relativeFrom="paragraph">
                  <wp:posOffset>208915</wp:posOffset>
                </wp:positionV>
                <wp:extent cx="1680210" cy="65405"/>
                <wp:effectExtent l="0" t="0" r="15240" b="10795"/>
                <wp:wrapNone/>
                <wp:docPr id="196" name="Ορθογώνιο 196"/>
                <wp:cNvGraphicFramePr/>
                <a:graphic xmlns:a="http://schemas.openxmlformats.org/drawingml/2006/main">
                  <a:graphicData uri="http://schemas.microsoft.com/office/word/2010/wordprocessingShape">
                    <wps:wsp>
                      <wps:cNvSpPr/>
                      <wps:spPr>
                        <a:xfrm>
                          <a:off x="0" y="0"/>
                          <a:ext cx="1680210" cy="6540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Ορθογώνιο 196" o:spid="_x0000_s1026" o:spt="1" style="position:absolute;left:0pt;margin-left:208.2pt;margin-top:16.45pt;height:5.15pt;width:132.3pt;z-index:251663360;v-text-anchor:middle;mso-width-relative:page;mso-height-relative:page;" fillcolor="#5B9BD5 [3204]" filled="t" stroked="t" coordsize="21600,21600" o:gfxdata="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BqjpTG2wAAAAkBAAAPAAAAAAAAAAEAIAAAACIAAABkcnMvZG93bnJldi54bWxQSwEC&#10;FAAUAAAACACHTuJAuPm1nJwCAAAvBQAADgAAAAAAAAABACAAAAAqAQAAZHJzL2Uyb0RvYy54bWxQ&#10;SwUGAAAAAAYABgBZAQAAOAYAAAAA&#10;">
                <v:fill on="t" focussize="0,0"/>
                <v:stroke weight="1pt" color="#41719C [3204]" miterlimit="8" joinstyle="miter"/>
                <v:imagedata o:title=""/>
                <o:lock v:ext="edit" aspectratio="f"/>
                <v:textbox>
                  <w:txbxContent>
                    <w:p>
                      <w:pPr>
                        <w:jc w:val="center"/>
                      </w:pPr>
                    </w:p>
                  </w:txbxContent>
                </v:textbox>
              </v:rect>
            </w:pict>
          </mc:Fallback>
        </mc:AlternateContent>
      </w:r>
      <w:r>
        <w:rPr>
          <w:sz w:val="28"/>
          <w:szCs w:val="28"/>
          <w:lang w:val="el-GR"/>
        </w:rPr>
        <w:t xml:space="preserve">                                                                                  </w:t>
      </w:r>
      <w:r>
        <w:rPr>
          <w:sz w:val="28"/>
          <w:szCs w:val="28"/>
        </w:rPr>
        <w:t>m</w:t>
      </w:r>
      <w:r>
        <w:rPr>
          <w:sz w:val="28"/>
          <w:szCs w:val="28"/>
          <w:lang w:val="el-GR"/>
        </w:rPr>
        <w:t xml:space="preserve">, </w:t>
      </w:r>
      <w:r>
        <w:rPr>
          <w:sz w:val="28"/>
          <w:szCs w:val="28"/>
        </w:rPr>
        <w:t>R</w:t>
      </w:r>
      <w:r>
        <w:rPr>
          <w:sz w:val="28"/>
          <w:szCs w:val="28"/>
          <w:vertAlign w:val="subscript"/>
          <w:lang w:val="el-GR"/>
        </w:rPr>
        <w:t>2</w:t>
      </w:r>
    </w:p>
    <w:p>
      <w:pPr>
        <w:spacing w:after="0" w:line="240" w:lineRule="auto"/>
        <w:rPr>
          <w:sz w:val="28"/>
          <w:szCs w:val="28"/>
          <w:lang w:val="el-GR"/>
        </w:rPr>
      </w:pPr>
      <w:r>
        <w:rPr>
          <w:sz w:val="28"/>
          <w:szCs w:val="28"/>
        </w:rPr>
        <mc:AlternateContent>
          <mc:Choice Requires="wps">
            <w:drawing>
              <wp:anchor distT="0" distB="0" distL="114300" distR="114300" simplePos="0" relativeHeight="251677696" behindDoc="0" locked="0" layoutInCell="1" allowOverlap="1">
                <wp:simplePos x="0" y="0"/>
                <wp:positionH relativeFrom="column">
                  <wp:posOffset>1302385</wp:posOffset>
                </wp:positionH>
                <wp:positionV relativeFrom="paragraph">
                  <wp:posOffset>197485</wp:posOffset>
                </wp:positionV>
                <wp:extent cx="5715" cy="1365885"/>
                <wp:effectExtent l="76200" t="0" r="70485" b="62865"/>
                <wp:wrapNone/>
                <wp:docPr id="210" name="Ευθύγραμμο βέλος σύνδεσης 210"/>
                <wp:cNvGraphicFramePr/>
                <a:graphic xmlns:a="http://schemas.openxmlformats.org/drawingml/2006/main">
                  <a:graphicData uri="http://schemas.microsoft.com/office/word/2010/wordprocessingShape">
                    <wps:wsp>
                      <wps:cNvCnPr/>
                      <wps:spPr>
                        <a:xfrm flipH="1">
                          <a:off x="0" y="0"/>
                          <a:ext cx="5715" cy="136588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210" o:spid="_x0000_s1026" o:spt="32" type="#_x0000_t32" style="position:absolute;left:0pt;flip:x;margin-left:102.55pt;margin-top:15.55pt;height:107.55pt;width:0.45pt;z-index:251677696;mso-width-relative:page;mso-height-relative:page;" filled="f" stroked="t" coordsize="21600,21600" o:gfxdata="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cBSZp1wAAAAoBAAAPAAAAAAAAAAEAIAAAACIAAABkcnMvZG93bnJldi54bWxQSwECFAAU&#10;AAAACACHTuJAuYExpysCAAAOBAAADgAAAAAAAAABACAAAAAmAQAAZHJzL2Uyb0RvYy54bWxQSwUG&#10;AAAAAAYABgBZAQAAwwUAAAAA&#10;">
                <v:fill on="f" focussize="0,0"/>
                <v:stroke weight="1.5pt" color="#000000 [3213]" miterlimit="8" joinstyle="miter" endarrow="block"/>
                <v:imagedata o:title=""/>
                <o:lock v:ext="edit" aspectratio="f"/>
              </v:shape>
            </w:pict>
          </mc:Fallback>
        </mc:AlternateContent>
      </w:r>
      <w:r>
        <w:rPr>
          <w:sz w:val="28"/>
          <w:szCs w:val="28"/>
          <w:lang w:val="el-GR"/>
        </w:rPr>
        <w:t xml:space="preserve">                                                              Κ                                             Λ</w:t>
      </w:r>
    </w:p>
    <w:p>
      <w:pPr>
        <w:spacing w:after="0" w:line="240" w:lineRule="auto"/>
        <w:rPr>
          <w:rFonts w:ascii="Script MT Bold" w:hAnsi="Script MT Bold"/>
          <w:sz w:val="28"/>
          <w:szCs w:val="28"/>
          <w:lang w:val="el-GR"/>
        </w:rPr>
      </w:pPr>
      <w:r>
        <w:rPr>
          <w:sz w:val="28"/>
          <w:szCs w:val="28"/>
        </w:rPr>
        <mc:AlternateContent>
          <mc:Choice Requires="wps">
            <w:drawing>
              <wp:anchor distT="0" distB="0" distL="114300" distR="114300" simplePos="0" relativeHeight="251671552" behindDoc="0" locked="0" layoutInCell="1" allowOverlap="1">
                <wp:simplePos x="0" y="0"/>
                <wp:positionH relativeFrom="column">
                  <wp:posOffset>2650490</wp:posOffset>
                </wp:positionH>
                <wp:positionV relativeFrom="paragraph">
                  <wp:posOffset>78740</wp:posOffset>
                </wp:positionV>
                <wp:extent cx="1685925" cy="0"/>
                <wp:effectExtent l="38100" t="76200" r="9525" b="95250"/>
                <wp:wrapNone/>
                <wp:docPr id="203" name="Ευθύγραμμο βέλος σύνδεσης 203"/>
                <wp:cNvGraphicFramePr/>
                <a:graphic xmlns:a="http://schemas.openxmlformats.org/drawingml/2006/main">
                  <a:graphicData uri="http://schemas.microsoft.com/office/word/2010/wordprocessingShape">
                    <wps:wsp>
                      <wps:cNvCnPr/>
                      <wps:spPr>
                        <a:xfrm>
                          <a:off x="0" y="0"/>
                          <a:ext cx="1685925" cy="0"/>
                        </a:xfrm>
                        <a:prstGeom prst="straightConnector1">
                          <a:avLst/>
                        </a:prstGeom>
                        <a:ln w="9525">
                          <a:solidFill>
                            <a:schemeClr val="tx1"/>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203" o:spid="_x0000_s1026" o:spt="32" type="#_x0000_t32" style="position:absolute;left:0pt;margin-left:208.7pt;margin-top:6.2pt;height:0pt;width:132.75pt;z-index:251671552;mso-width-relative:page;mso-height-relative:page;" filled="f" stroked="t" coordsize="21600,21600" o:gfxdata="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Ge0BerXAAAACQEAAA8AAAAAAAAAAQAgAAAAIgAAAGRycy9kb3ducmV2LnhtbFBLAQIUABQAAAAI&#10;AIdO4kDGVGDtJwIAABsEAAAOAAAAAAAAAAEAIAAAACYBAABkcnMvZTJvRG9jLnhtbFBLBQYAAAAA&#10;BgAGAFkBAAC/BQAAAAA=&#10;">
                <v:fill on="f" focussize="0,0"/>
                <v:stroke color="#000000 [3213]" miterlimit="8" joinstyle="miter" dashstyle="dash" startarrow="block" endarrow="block"/>
                <v:imagedata o:title=""/>
                <o:lock v:ext="edit" aspectratio="f"/>
              </v:shape>
            </w:pict>
          </mc:Fallback>
        </mc:AlternateContent>
      </w:r>
      <w:r>
        <w:rPr>
          <w:sz w:val="28"/>
          <w:szCs w:val="28"/>
          <w:lang w:val="el-GR"/>
        </w:rPr>
        <w:t xml:space="preserve">                                                                                       </w:t>
      </w:r>
      <w:r>
        <w:rPr>
          <w:rFonts w:ascii="Script MT Bold" w:hAnsi="Script MT Bold"/>
          <w:sz w:val="28"/>
          <w:szCs w:val="28"/>
        </w:rPr>
        <w:t>l</w:t>
      </w:r>
    </w:p>
    <w:p>
      <w:pPr>
        <w:spacing w:after="0" w:line="240" w:lineRule="auto"/>
        <w:rPr>
          <w:sz w:val="28"/>
          <w:szCs w:val="28"/>
          <w:lang w:val="el-GR"/>
        </w:rPr>
      </w:pPr>
      <w:r>
        <w:rPr>
          <w:sz w:val="28"/>
          <w:szCs w:val="28"/>
          <w:lang w:val="el-GR"/>
        </w:rPr>
        <w:t xml:space="preserve">                                                                                      </w:t>
      </w:r>
    </w:p>
    <w:p>
      <w:pPr>
        <w:spacing w:after="0" w:line="240" w:lineRule="auto"/>
        <w:rPr>
          <w:sz w:val="28"/>
          <w:szCs w:val="28"/>
          <w:lang w:val="el-GR"/>
        </w:rPr>
      </w:pPr>
    </w:p>
    <w:p>
      <w:pPr>
        <w:spacing w:after="0" w:line="240" w:lineRule="auto"/>
        <w:rPr>
          <w:sz w:val="28"/>
          <w:szCs w:val="28"/>
          <w:lang w:val="el-GR"/>
        </w:rPr>
      </w:pPr>
      <w:r>
        <w:rPr>
          <w:sz w:val="28"/>
          <w:szCs w:val="28"/>
          <w:lang w:val="el-GR"/>
        </w:rPr>
        <w:t xml:space="preserve">                                                                                    </w:t>
      </w:r>
      <w:r>
        <w:rPr>
          <w:position w:val="-8"/>
          <w:sz w:val="28"/>
          <w:szCs w:val="28"/>
          <w:lang w:val="el-GR"/>
        </w:rPr>
        <w:object>
          <v:shape id="_x0000_i1031" o:spt="75" type="#_x0000_t75" style="height:24.5pt;width:28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7">
            <o:LockedField>false</o:LockedField>
          </o:OLEObject>
        </w:object>
      </w:r>
      <w:r>
        <w:rPr>
          <w:sz w:val="28"/>
          <w:szCs w:val="28"/>
          <w:lang w:val="el-GR"/>
        </w:rPr>
        <w:t xml:space="preserve"> </w:t>
      </w:r>
    </w:p>
    <w:p>
      <w:pPr>
        <w:spacing w:after="0" w:line="240" w:lineRule="auto"/>
        <w:rPr>
          <w:sz w:val="28"/>
          <w:szCs w:val="28"/>
          <w:lang w:val="el-GR"/>
        </w:rPr>
      </w:pPr>
    </w:p>
    <w:p>
      <w:pPr>
        <w:spacing w:after="0" w:line="240" w:lineRule="auto"/>
        <w:rPr>
          <w:sz w:val="28"/>
          <w:szCs w:val="28"/>
          <w:lang w:val="el-GR"/>
        </w:rPr>
      </w:pPr>
    </w:p>
    <w:p>
      <w:pPr>
        <w:spacing w:after="0" w:line="240" w:lineRule="auto"/>
        <w:rPr>
          <w:sz w:val="28"/>
          <w:szCs w:val="28"/>
          <w:lang w:val="el-GR"/>
        </w:rPr>
      </w:pPr>
      <w:r>
        <w:rPr>
          <w:sz w:val="28"/>
          <w:szCs w:val="28"/>
          <w:lang w:val="el-GR"/>
        </w:rPr>
        <w:t xml:space="preserve">                              (+)</w:t>
      </w:r>
    </w:p>
    <w:p>
      <w:pPr>
        <w:spacing w:after="0" w:line="240" w:lineRule="auto"/>
        <w:rPr>
          <w:sz w:val="28"/>
          <w:szCs w:val="28"/>
          <w:lang w:val="el-GR"/>
        </w:rPr>
      </w:pPr>
      <w:r>
        <w:rPr>
          <w:sz w:val="28"/>
          <w:szCs w:val="28"/>
        </w:rPr>
        <mc:AlternateContent>
          <mc:Choice Requires="wps">
            <w:drawing>
              <wp:anchor distT="0" distB="0" distL="114300" distR="114300" simplePos="0" relativeHeight="251666432" behindDoc="0" locked="0" layoutInCell="1" allowOverlap="1">
                <wp:simplePos x="0" y="0"/>
                <wp:positionH relativeFrom="column">
                  <wp:posOffset>2648585</wp:posOffset>
                </wp:positionH>
                <wp:positionV relativeFrom="paragraph">
                  <wp:posOffset>414655</wp:posOffset>
                </wp:positionV>
                <wp:extent cx="403860" cy="0"/>
                <wp:effectExtent l="0" t="0" r="34290" b="19050"/>
                <wp:wrapNone/>
                <wp:docPr id="199" name="Ευθεία γραμμή σύνδεσης 199"/>
                <wp:cNvGraphicFramePr/>
                <a:graphic xmlns:a="http://schemas.openxmlformats.org/drawingml/2006/main">
                  <a:graphicData uri="http://schemas.microsoft.com/office/word/2010/wordprocessingShape">
                    <wps:wsp>
                      <wps:cNvCnPr/>
                      <wps:spPr>
                        <a:xfrm>
                          <a:off x="0" y="0"/>
                          <a:ext cx="4038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Ευθεία γραμμή σύνδεσης 199" o:spid="_x0000_s1026" o:spt="20" style="position:absolute;left:0pt;margin-left:208.55pt;margin-top:32.65pt;height:0pt;width:31.8pt;z-index:251666432;mso-width-relative:page;mso-height-relative:page;" filled="f" stroked="t" coordsize="21600,21600" o:gfxdata="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mqS4e2QAAAAkBAAAPAAAAAAAAAAEAIAAAACIAAABkcnMvZG93&#10;bnJldi54bWxQSwECFAAUAAAACACHTuJAzVAtEv8BAADQAwAADgAAAAAAAAABACAAAAAoAQAAZHJz&#10;L2Uyb0RvYy54bWxQSwUGAAAAAAYABgBZAQAAmQUAAAAA&#10;">
                <v:fill on="f" focussize="0,0"/>
                <v:stroke weight="1.5pt" color="#000000 [3213]" miterlimit="8" joinstyle="miter"/>
                <v:imagedata o:title=""/>
                <o:lock v:ext="edit" aspectratio="f"/>
              </v:line>
            </w:pict>
          </mc:Fallback>
        </mc:AlternateContent>
      </w:r>
      <w:r>
        <w:rPr>
          <w:sz w:val="28"/>
          <w:szCs w:val="28"/>
        </w:rPr>
        <mc:AlternateContent>
          <mc:Choice Requires="wps">
            <w:drawing>
              <wp:anchor distT="0" distB="0" distL="114300" distR="114300" simplePos="0" relativeHeight="251668480" behindDoc="0" locked="0" layoutInCell="1" allowOverlap="1">
                <wp:simplePos x="0" y="0"/>
                <wp:positionH relativeFrom="column">
                  <wp:posOffset>3253105</wp:posOffset>
                </wp:positionH>
                <wp:positionV relativeFrom="paragraph">
                  <wp:posOffset>419735</wp:posOffset>
                </wp:positionV>
                <wp:extent cx="331470" cy="0"/>
                <wp:effectExtent l="38100" t="38100" r="0" b="57150"/>
                <wp:wrapNone/>
                <wp:docPr id="201" name="Ευθύγραμμο βέλος σύνδεσης 201"/>
                <wp:cNvGraphicFramePr/>
                <a:graphic xmlns:a="http://schemas.openxmlformats.org/drawingml/2006/main">
                  <a:graphicData uri="http://schemas.microsoft.com/office/word/2010/wordprocessingShape">
                    <wps:wsp>
                      <wps:cNvCnPr/>
                      <wps:spPr>
                        <a:xfrm flipH="1">
                          <a:off x="0" y="0"/>
                          <a:ext cx="331470" cy="0"/>
                        </a:xfrm>
                        <a:prstGeom prst="straightConnector1">
                          <a:avLst/>
                        </a:prstGeom>
                        <a:ln w="12700">
                          <a:solidFill>
                            <a:schemeClr val="tx1"/>
                          </a:solidFill>
                          <a:tailEnd type="ova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201" o:spid="_x0000_s1026" o:spt="32" type="#_x0000_t32" style="position:absolute;left:0pt;flip:x;margin-left:256.15pt;margin-top:33.05pt;height:0pt;width:26.1pt;z-index:251668480;mso-width-relative:page;mso-height-relative:page;" filled="f" stroked="t" coordsize="21600,21600" o:gfxdata="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Z/GVLdoAAAAJAQAADwAAAAAAAAABACAAAAAiAAAAZHJzL2Rvd25yZXYueG1sUEsBAhQAFAAAAAgA&#10;h07iQHAAb3kjAgAABgQAAA4AAAAAAAAAAQAgAAAAKQEAAGRycy9lMm9Eb2MueG1sUEsFBgAAAAAG&#10;AAYAWQEAAL4FAAAAAA==&#10;">
                <v:fill on="f" focussize="0,0"/>
                <v:stroke weight="1pt" color="#000000 [3213]" miterlimit="8" joinstyle="miter" endarrow="oval"/>
                <v:imagedata o:title=""/>
                <o:lock v:ext="edit" aspectratio="f"/>
              </v:shape>
            </w:pict>
          </mc:Fallback>
        </mc:AlternateContent>
      </w:r>
      <w:r>
        <w:rPr>
          <w:sz w:val="28"/>
          <w:szCs w:val="28"/>
        </w:rPr>
        <mc:AlternateContent>
          <mc:Choice Requires="wps">
            <w:drawing>
              <wp:anchor distT="0" distB="0" distL="114300" distR="114300" simplePos="0" relativeHeight="251667456" behindDoc="0" locked="0" layoutInCell="1" allowOverlap="1">
                <wp:simplePos x="0" y="0"/>
                <wp:positionH relativeFrom="column">
                  <wp:posOffset>3052445</wp:posOffset>
                </wp:positionH>
                <wp:positionV relativeFrom="paragraph">
                  <wp:posOffset>193040</wp:posOffset>
                </wp:positionV>
                <wp:extent cx="201295" cy="219075"/>
                <wp:effectExtent l="0" t="38100" r="65405" b="28575"/>
                <wp:wrapNone/>
                <wp:docPr id="200" name="Ευθύγραμμο βέλος σύνδεσης 200"/>
                <wp:cNvGraphicFramePr/>
                <a:graphic xmlns:a="http://schemas.openxmlformats.org/drawingml/2006/main">
                  <a:graphicData uri="http://schemas.microsoft.com/office/word/2010/wordprocessingShape">
                    <wps:wsp>
                      <wps:cNvCnPr/>
                      <wps:spPr>
                        <a:xfrm flipV="1">
                          <a:off x="0" y="0"/>
                          <a:ext cx="201295" cy="219075"/>
                        </a:xfrm>
                        <a:prstGeom prst="straightConnector1">
                          <a:avLst/>
                        </a:prstGeom>
                        <a:ln w="12700">
                          <a:solidFill>
                            <a:schemeClr val="tx1"/>
                          </a:solidFill>
                          <a:tailEnd type="ova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Ευθύγραμμο βέλος σύνδεσης 200" o:spid="_x0000_s1026" o:spt="32" type="#_x0000_t32" style="position:absolute;left:0pt;flip:y;margin-left:240.35pt;margin-top:15.2pt;height:17.25pt;width:15.85pt;z-index:251667456;mso-width-relative:page;mso-height-relative:page;" filled="f" stroked="t" coordsize="21600,21600" o:gfxdata="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Kg5XS2wAAAAkBAAAPAAAAAAAAAAEAIAAAACIAAABkcnMvZG93bnJldi54bWxQSwECFAAU&#10;AAAACACHTuJAHtCCVScCAAALBAAADgAAAAAAAAABACAAAAAqAQAAZHJzL2Uyb0RvYy54bWxQSwUG&#10;AAAAAAYABgBZAQAAwwUAAAAA&#10;">
                <v:fill on="f" focussize="0,0"/>
                <v:stroke weight="1pt" color="#000000 [3213]" miterlimit="8" joinstyle="miter" endarrow="oval"/>
                <v:imagedata o:title=""/>
                <o:lock v:ext="edit" aspectratio="f"/>
              </v:shape>
            </w:pict>
          </mc:Fallback>
        </mc:AlternateContent>
      </w:r>
      <w:r>
        <w:rPr>
          <w:sz w:val="28"/>
          <w:szCs w:val="28"/>
        </w:rPr>
        <mc:AlternateContent>
          <mc:Choice Requires="wpg">
            <w:drawing>
              <wp:anchor distT="0" distB="0" distL="114300" distR="114300" simplePos="0" relativeHeight="251669504" behindDoc="0" locked="0" layoutInCell="1" allowOverlap="1">
                <wp:simplePos x="0" y="0"/>
                <wp:positionH relativeFrom="column">
                  <wp:posOffset>3597910</wp:posOffset>
                </wp:positionH>
                <wp:positionV relativeFrom="paragraph">
                  <wp:posOffset>323850</wp:posOffset>
                </wp:positionV>
                <wp:extent cx="368935" cy="183515"/>
                <wp:effectExtent l="0" t="0" r="12065" b="26035"/>
                <wp:wrapNone/>
                <wp:docPr id="149" name="Ομάδα 149"/>
                <wp:cNvGraphicFramePr/>
                <a:graphic xmlns:a="http://schemas.openxmlformats.org/drawingml/2006/main">
                  <a:graphicData uri="http://schemas.microsoft.com/office/word/2010/wordprocessingGroup">
                    <wpg:wgp>
                      <wpg:cNvGrpSpPr/>
                      <wpg:grpSpPr>
                        <a:xfrm>
                          <a:off x="0" y="0"/>
                          <a:ext cx="368935" cy="183515"/>
                          <a:chOff x="3939" y="4199"/>
                          <a:chExt cx="755" cy="306"/>
                        </a:xfrm>
                      </wpg:grpSpPr>
                      <wps:wsp>
                        <wps:cNvPr id="150" name="Freeform 151"/>
                        <wps:cNvSpPr/>
                        <wps:spPr bwMode="auto">
                          <a:xfrm>
                            <a:off x="3939" y="4219"/>
                            <a:ext cx="84" cy="165"/>
                          </a:xfrm>
                          <a:custGeom>
                            <a:avLst/>
                            <a:gdLst>
                              <a:gd name="T0" fmla="*/ 84 w 84"/>
                              <a:gd name="T1" fmla="*/ 21 h 165"/>
                              <a:gd name="T2" fmla="*/ 64 w 84"/>
                              <a:gd name="T3" fmla="*/ 16 h 165"/>
                              <a:gd name="T4" fmla="*/ 0 w 84"/>
                              <a:gd name="T5" fmla="*/ 137 h 165"/>
                              <a:gd name="T6" fmla="*/ 20 w 84"/>
                              <a:gd name="T7" fmla="*/ 165 h 165"/>
                              <a:gd name="T8" fmla="*/ 84 w 84"/>
                              <a:gd name="T9" fmla="*/ 33 h 165"/>
                              <a:gd name="T10" fmla="*/ 84 w 84"/>
                              <a:gd name="T11" fmla="*/ 21 h 165"/>
                              <a:gd name="T12" fmla="*/ 72 w 84"/>
                              <a:gd name="T13" fmla="*/ 0 h 165"/>
                              <a:gd name="T14" fmla="*/ 64 w 84"/>
                              <a:gd name="T15" fmla="*/ 16 h 165"/>
                              <a:gd name="T16" fmla="*/ 84 w 84"/>
                              <a:gd name="T17" fmla="*/ 21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4" h="165">
                                <a:moveTo>
                                  <a:pt x="84" y="21"/>
                                </a:moveTo>
                                <a:lnTo>
                                  <a:pt x="64" y="16"/>
                                </a:lnTo>
                                <a:lnTo>
                                  <a:pt x="0" y="137"/>
                                </a:lnTo>
                                <a:lnTo>
                                  <a:pt x="20" y="165"/>
                                </a:lnTo>
                                <a:lnTo>
                                  <a:pt x="84" y="33"/>
                                </a:lnTo>
                                <a:lnTo>
                                  <a:pt x="84" y="21"/>
                                </a:lnTo>
                                <a:lnTo>
                                  <a:pt x="72" y="0"/>
                                </a:lnTo>
                                <a:lnTo>
                                  <a:pt x="64" y="16"/>
                                </a:lnTo>
                                <a:lnTo>
                                  <a:pt x="84" y="21"/>
                                </a:lnTo>
                                <a:close/>
                              </a:path>
                            </a:pathLst>
                          </a:custGeom>
                          <a:solidFill>
                            <a:srgbClr val="282727"/>
                          </a:solidFill>
                          <a:ln w="9525">
                            <a:solidFill>
                              <a:srgbClr val="FF0000"/>
                            </a:solidFill>
                            <a:round/>
                          </a:ln>
                        </wps:spPr>
                        <wps:bodyPr rot="0" vert="horz" wrap="square" lIns="91440" tIns="45720" rIns="91440" bIns="45720" anchor="t" anchorCtr="0" upright="1">
                          <a:noAutofit/>
                        </wps:bodyPr>
                      </wps:wsp>
                      <wps:wsp>
                        <wps:cNvPr id="151" name="Freeform 152"/>
                        <wps:cNvSpPr/>
                        <wps:spPr bwMode="auto">
                          <a:xfrm>
                            <a:off x="4003" y="4240"/>
                            <a:ext cx="129" cy="265"/>
                          </a:xfrm>
                          <a:custGeom>
                            <a:avLst/>
                            <a:gdLst>
                              <a:gd name="T0" fmla="*/ 129 w 129"/>
                              <a:gd name="T1" fmla="*/ 241 h 265"/>
                              <a:gd name="T2" fmla="*/ 125 w 129"/>
                              <a:gd name="T3" fmla="*/ 229 h 265"/>
                              <a:gd name="T4" fmla="*/ 20 w 129"/>
                              <a:gd name="T5" fmla="*/ 0 h 265"/>
                              <a:gd name="T6" fmla="*/ 0 w 129"/>
                              <a:gd name="T7" fmla="*/ 12 h 265"/>
                              <a:gd name="T8" fmla="*/ 105 w 129"/>
                              <a:gd name="T9" fmla="*/ 241 h 265"/>
                              <a:gd name="T10" fmla="*/ 129 w 129"/>
                              <a:gd name="T11" fmla="*/ 241 h 265"/>
                              <a:gd name="T12" fmla="*/ 105 w 129"/>
                              <a:gd name="T13" fmla="*/ 241 h 265"/>
                              <a:gd name="T14" fmla="*/ 117 w 129"/>
                              <a:gd name="T15" fmla="*/ 265 h 265"/>
                              <a:gd name="T16" fmla="*/ 129 w 129"/>
                              <a:gd name="T17" fmla="*/ 241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 h="265">
                                <a:moveTo>
                                  <a:pt x="129" y="241"/>
                                </a:moveTo>
                                <a:lnTo>
                                  <a:pt x="125" y="229"/>
                                </a:lnTo>
                                <a:lnTo>
                                  <a:pt x="20" y="0"/>
                                </a:lnTo>
                                <a:lnTo>
                                  <a:pt x="0" y="12"/>
                                </a:lnTo>
                                <a:lnTo>
                                  <a:pt x="105" y="241"/>
                                </a:lnTo>
                                <a:lnTo>
                                  <a:pt x="129" y="241"/>
                                </a:lnTo>
                                <a:lnTo>
                                  <a:pt x="105" y="241"/>
                                </a:lnTo>
                                <a:lnTo>
                                  <a:pt x="117" y="265"/>
                                </a:lnTo>
                                <a:lnTo>
                                  <a:pt x="129" y="241"/>
                                </a:lnTo>
                                <a:close/>
                              </a:path>
                            </a:pathLst>
                          </a:custGeom>
                          <a:solidFill>
                            <a:srgbClr val="282727"/>
                          </a:solidFill>
                          <a:ln w="9525">
                            <a:solidFill>
                              <a:srgbClr val="FF0000"/>
                            </a:solidFill>
                            <a:round/>
                          </a:ln>
                        </wps:spPr>
                        <wps:bodyPr rot="0" vert="horz" wrap="square" lIns="91440" tIns="45720" rIns="91440" bIns="45720" anchor="t" anchorCtr="0" upright="1">
                          <a:noAutofit/>
                        </wps:bodyPr>
                      </wps:wsp>
                      <wps:wsp>
                        <wps:cNvPr id="152" name="Freeform 153"/>
                        <wps:cNvSpPr/>
                        <wps:spPr bwMode="auto">
                          <a:xfrm>
                            <a:off x="4108" y="4207"/>
                            <a:ext cx="116" cy="274"/>
                          </a:xfrm>
                          <a:custGeom>
                            <a:avLst/>
                            <a:gdLst>
                              <a:gd name="T0" fmla="*/ 116 w 116"/>
                              <a:gd name="T1" fmla="*/ 24 h 274"/>
                              <a:gd name="T2" fmla="*/ 96 w 116"/>
                              <a:gd name="T3" fmla="*/ 24 h 274"/>
                              <a:gd name="T4" fmla="*/ 0 w 116"/>
                              <a:gd name="T5" fmla="*/ 262 h 274"/>
                              <a:gd name="T6" fmla="*/ 24 w 116"/>
                              <a:gd name="T7" fmla="*/ 274 h 274"/>
                              <a:gd name="T8" fmla="*/ 116 w 116"/>
                              <a:gd name="T9" fmla="*/ 37 h 274"/>
                              <a:gd name="T10" fmla="*/ 116 w 116"/>
                              <a:gd name="T11" fmla="*/ 24 h 274"/>
                              <a:gd name="T12" fmla="*/ 104 w 116"/>
                              <a:gd name="T13" fmla="*/ 0 h 274"/>
                              <a:gd name="T14" fmla="*/ 96 w 116"/>
                              <a:gd name="T15" fmla="*/ 24 h 274"/>
                              <a:gd name="T16" fmla="*/ 116 w 116"/>
                              <a:gd name="T17" fmla="*/ 24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274">
                                <a:moveTo>
                                  <a:pt x="116" y="24"/>
                                </a:moveTo>
                                <a:lnTo>
                                  <a:pt x="96" y="24"/>
                                </a:lnTo>
                                <a:lnTo>
                                  <a:pt x="0" y="262"/>
                                </a:lnTo>
                                <a:lnTo>
                                  <a:pt x="24" y="274"/>
                                </a:lnTo>
                                <a:lnTo>
                                  <a:pt x="116" y="37"/>
                                </a:lnTo>
                                <a:lnTo>
                                  <a:pt x="116" y="24"/>
                                </a:lnTo>
                                <a:lnTo>
                                  <a:pt x="104" y="0"/>
                                </a:lnTo>
                                <a:lnTo>
                                  <a:pt x="96" y="24"/>
                                </a:lnTo>
                                <a:lnTo>
                                  <a:pt x="116" y="24"/>
                                </a:lnTo>
                                <a:close/>
                              </a:path>
                            </a:pathLst>
                          </a:custGeom>
                          <a:solidFill>
                            <a:srgbClr val="282727"/>
                          </a:solidFill>
                          <a:ln w="9525">
                            <a:solidFill>
                              <a:srgbClr val="FF0000"/>
                            </a:solidFill>
                            <a:round/>
                          </a:ln>
                        </wps:spPr>
                        <wps:bodyPr rot="0" vert="horz" wrap="square" lIns="91440" tIns="45720" rIns="91440" bIns="45720" anchor="t" anchorCtr="0" upright="1">
                          <a:noAutofit/>
                        </wps:bodyPr>
                      </wps:wsp>
                      <wps:wsp>
                        <wps:cNvPr id="153" name="Freeform 154"/>
                        <wps:cNvSpPr/>
                        <wps:spPr bwMode="auto">
                          <a:xfrm>
                            <a:off x="4204" y="4231"/>
                            <a:ext cx="124" cy="270"/>
                          </a:xfrm>
                          <a:custGeom>
                            <a:avLst/>
                            <a:gdLst>
                              <a:gd name="T0" fmla="*/ 124 w 124"/>
                              <a:gd name="T1" fmla="*/ 246 h 270"/>
                              <a:gd name="T2" fmla="*/ 124 w 124"/>
                              <a:gd name="T3" fmla="*/ 234 h 270"/>
                              <a:gd name="T4" fmla="*/ 20 w 124"/>
                              <a:gd name="T5" fmla="*/ 0 h 270"/>
                              <a:gd name="T6" fmla="*/ 0 w 124"/>
                              <a:gd name="T7" fmla="*/ 13 h 270"/>
                              <a:gd name="T8" fmla="*/ 104 w 124"/>
                              <a:gd name="T9" fmla="*/ 246 h 270"/>
                              <a:gd name="T10" fmla="*/ 124 w 124"/>
                              <a:gd name="T11" fmla="*/ 246 h 270"/>
                              <a:gd name="T12" fmla="*/ 104 w 124"/>
                              <a:gd name="T13" fmla="*/ 246 h 270"/>
                              <a:gd name="T14" fmla="*/ 116 w 124"/>
                              <a:gd name="T15" fmla="*/ 270 h 270"/>
                              <a:gd name="T16" fmla="*/ 124 w 124"/>
                              <a:gd name="T17" fmla="*/ 246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4" h="270">
                                <a:moveTo>
                                  <a:pt x="124" y="246"/>
                                </a:moveTo>
                                <a:lnTo>
                                  <a:pt x="124" y="234"/>
                                </a:lnTo>
                                <a:lnTo>
                                  <a:pt x="20" y="0"/>
                                </a:lnTo>
                                <a:lnTo>
                                  <a:pt x="0" y="13"/>
                                </a:lnTo>
                                <a:lnTo>
                                  <a:pt x="104" y="246"/>
                                </a:lnTo>
                                <a:lnTo>
                                  <a:pt x="124" y="246"/>
                                </a:lnTo>
                                <a:lnTo>
                                  <a:pt x="104" y="246"/>
                                </a:lnTo>
                                <a:lnTo>
                                  <a:pt x="116" y="270"/>
                                </a:lnTo>
                                <a:lnTo>
                                  <a:pt x="124" y="246"/>
                                </a:lnTo>
                                <a:close/>
                              </a:path>
                            </a:pathLst>
                          </a:custGeom>
                          <a:solidFill>
                            <a:srgbClr val="282727"/>
                          </a:solidFill>
                          <a:ln w="9525">
                            <a:solidFill>
                              <a:srgbClr val="FF0000"/>
                            </a:solidFill>
                            <a:round/>
                          </a:ln>
                        </wps:spPr>
                        <wps:bodyPr rot="0" vert="horz" wrap="square" lIns="91440" tIns="45720" rIns="91440" bIns="45720" anchor="t" anchorCtr="0" upright="1">
                          <a:noAutofit/>
                        </wps:bodyPr>
                      </wps:wsp>
                      <wps:wsp>
                        <wps:cNvPr id="154" name="Freeform 155"/>
                        <wps:cNvSpPr/>
                        <wps:spPr bwMode="auto">
                          <a:xfrm>
                            <a:off x="4308" y="4203"/>
                            <a:ext cx="117" cy="274"/>
                          </a:xfrm>
                          <a:custGeom>
                            <a:avLst/>
                            <a:gdLst>
                              <a:gd name="T0" fmla="*/ 117 w 117"/>
                              <a:gd name="T1" fmla="*/ 24 h 274"/>
                              <a:gd name="T2" fmla="*/ 97 w 117"/>
                              <a:gd name="T3" fmla="*/ 24 h 274"/>
                              <a:gd name="T4" fmla="*/ 0 w 117"/>
                              <a:gd name="T5" fmla="*/ 262 h 274"/>
                              <a:gd name="T6" fmla="*/ 20 w 117"/>
                              <a:gd name="T7" fmla="*/ 274 h 274"/>
                              <a:gd name="T8" fmla="*/ 117 w 117"/>
                              <a:gd name="T9" fmla="*/ 37 h 274"/>
                              <a:gd name="T10" fmla="*/ 117 w 117"/>
                              <a:gd name="T11" fmla="*/ 24 h 274"/>
                              <a:gd name="T12" fmla="*/ 105 w 117"/>
                              <a:gd name="T13" fmla="*/ 0 h 274"/>
                              <a:gd name="T14" fmla="*/ 97 w 117"/>
                              <a:gd name="T15" fmla="*/ 24 h 274"/>
                              <a:gd name="T16" fmla="*/ 117 w 117"/>
                              <a:gd name="T17" fmla="*/ 24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7" h="274">
                                <a:moveTo>
                                  <a:pt x="117" y="24"/>
                                </a:moveTo>
                                <a:lnTo>
                                  <a:pt x="97" y="24"/>
                                </a:lnTo>
                                <a:lnTo>
                                  <a:pt x="0" y="262"/>
                                </a:lnTo>
                                <a:lnTo>
                                  <a:pt x="20" y="274"/>
                                </a:lnTo>
                                <a:lnTo>
                                  <a:pt x="117" y="37"/>
                                </a:lnTo>
                                <a:lnTo>
                                  <a:pt x="117" y="24"/>
                                </a:lnTo>
                                <a:lnTo>
                                  <a:pt x="105" y="0"/>
                                </a:lnTo>
                                <a:lnTo>
                                  <a:pt x="97" y="24"/>
                                </a:lnTo>
                                <a:lnTo>
                                  <a:pt x="117" y="24"/>
                                </a:lnTo>
                                <a:close/>
                              </a:path>
                            </a:pathLst>
                          </a:custGeom>
                          <a:solidFill>
                            <a:srgbClr val="282727"/>
                          </a:solidFill>
                          <a:ln w="9525">
                            <a:solidFill>
                              <a:srgbClr val="FF0000"/>
                            </a:solidFill>
                            <a:round/>
                          </a:ln>
                        </wps:spPr>
                        <wps:bodyPr rot="0" vert="horz" wrap="square" lIns="91440" tIns="45720" rIns="91440" bIns="45720" anchor="t" anchorCtr="0" upright="1">
                          <a:noAutofit/>
                        </wps:bodyPr>
                      </wps:wsp>
                      <wps:wsp>
                        <wps:cNvPr id="155" name="Freeform 156"/>
                        <wps:cNvSpPr/>
                        <wps:spPr bwMode="auto">
                          <a:xfrm>
                            <a:off x="4405" y="4227"/>
                            <a:ext cx="124" cy="270"/>
                          </a:xfrm>
                          <a:custGeom>
                            <a:avLst/>
                            <a:gdLst>
                              <a:gd name="T0" fmla="*/ 124 w 124"/>
                              <a:gd name="T1" fmla="*/ 246 h 270"/>
                              <a:gd name="T2" fmla="*/ 124 w 124"/>
                              <a:gd name="T3" fmla="*/ 234 h 270"/>
                              <a:gd name="T4" fmla="*/ 20 w 124"/>
                              <a:gd name="T5" fmla="*/ 0 h 270"/>
                              <a:gd name="T6" fmla="*/ 0 w 124"/>
                              <a:gd name="T7" fmla="*/ 13 h 270"/>
                              <a:gd name="T8" fmla="*/ 104 w 124"/>
                              <a:gd name="T9" fmla="*/ 246 h 270"/>
                              <a:gd name="T10" fmla="*/ 124 w 124"/>
                              <a:gd name="T11" fmla="*/ 246 h 270"/>
                              <a:gd name="T12" fmla="*/ 104 w 124"/>
                              <a:gd name="T13" fmla="*/ 246 h 270"/>
                              <a:gd name="T14" fmla="*/ 116 w 124"/>
                              <a:gd name="T15" fmla="*/ 270 h 270"/>
                              <a:gd name="T16" fmla="*/ 124 w 124"/>
                              <a:gd name="T17" fmla="*/ 246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4" h="270">
                                <a:moveTo>
                                  <a:pt x="124" y="246"/>
                                </a:moveTo>
                                <a:lnTo>
                                  <a:pt x="124" y="234"/>
                                </a:lnTo>
                                <a:lnTo>
                                  <a:pt x="20" y="0"/>
                                </a:lnTo>
                                <a:lnTo>
                                  <a:pt x="0" y="13"/>
                                </a:lnTo>
                                <a:lnTo>
                                  <a:pt x="104" y="246"/>
                                </a:lnTo>
                                <a:lnTo>
                                  <a:pt x="124" y="246"/>
                                </a:lnTo>
                                <a:lnTo>
                                  <a:pt x="104" y="246"/>
                                </a:lnTo>
                                <a:lnTo>
                                  <a:pt x="116" y="270"/>
                                </a:lnTo>
                                <a:lnTo>
                                  <a:pt x="124" y="246"/>
                                </a:lnTo>
                                <a:close/>
                              </a:path>
                            </a:pathLst>
                          </a:custGeom>
                          <a:solidFill>
                            <a:srgbClr val="282727"/>
                          </a:solidFill>
                          <a:ln w="9525">
                            <a:solidFill>
                              <a:srgbClr val="FF0000"/>
                            </a:solidFill>
                            <a:round/>
                          </a:ln>
                        </wps:spPr>
                        <wps:bodyPr rot="0" vert="horz" wrap="square" lIns="91440" tIns="45720" rIns="91440" bIns="45720" anchor="t" anchorCtr="0" upright="1">
                          <a:noAutofit/>
                        </wps:bodyPr>
                      </wps:wsp>
                      <wps:wsp>
                        <wps:cNvPr id="156" name="Freeform 157"/>
                        <wps:cNvSpPr/>
                        <wps:spPr bwMode="auto">
                          <a:xfrm>
                            <a:off x="4509" y="4199"/>
                            <a:ext cx="117" cy="274"/>
                          </a:xfrm>
                          <a:custGeom>
                            <a:avLst/>
                            <a:gdLst>
                              <a:gd name="T0" fmla="*/ 117 w 117"/>
                              <a:gd name="T1" fmla="*/ 24 h 274"/>
                              <a:gd name="T2" fmla="*/ 92 w 117"/>
                              <a:gd name="T3" fmla="*/ 24 h 274"/>
                              <a:gd name="T4" fmla="*/ 0 w 117"/>
                              <a:gd name="T5" fmla="*/ 262 h 274"/>
                              <a:gd name="T6" fmla="*/ 20 w 117"/>
                              <a:gd name="T7" fmla="*/ 274 h 274"/>
                              <a:gd name="T8" fmla="*/ 117 w 117"/>
                              <a:gd name="T9" fmla="*/ 36 h 274"/>
                              <a:gd name="T10" fmla="*/ 117 w 117"/>
                              <a:gd name="T11" fmla="*/ 24 h 274"/>
                              <a:gd name="T12" fmla="*/ 105 w 117"/>
                              <a:gd name="T13" fmla="*/ 0 h 274"/>
                              <a:gd name="T14" fmla="*/ 92 w 117"/>
                              <a:gd name="T15" fmla="*/ 24 h 274"/>
                              <a:gd name="T16" fmla="*/ 117 w 117"/>
                              <a:gd name="T17" fmla="*/ 24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7" h="274">
                                <a:moveTo>
                                  <a:pt x="117" y="24"/>
                                </a:moveTo>
                                <a:lnTo>
                                  <a:pt x="92" y="24"/>
                                </a:lnTo>
                                <a:lnTo>
                                  <a:pt x="0" y="262"/>
                                </a:lnTo>
                                <a:lnTo>
                                  <a:pt x="20" y="274"/>
                                </a:lnTo>
                                <a:lnTo>
                                  <a:pt x="117" y="36"/>
                                </a:lnTo>
                                <a:lnTo>
                                  <a:pt x="117" y="24"/>
                                </a:lnTo>
                                <a:lnTo>
                                  <a:pt x="105" y="0"/>
                                </a:lnTo>
                                <a:lnTo>
                                  <a:pt x="92" y="24"/>
                                </a:lnTo>
                                <a:lnTo>
                                  <a:pt x="117" y="24"/>
                                </a:lnTo>
                                <a:close/>
                              </a:path>
                            </a:pathLst>
                          </a:custGeom>
                          <a:solidFill>
                            <a:srgbClr val="282727"/>
                          </a:solidFill>
                          <a:ln w="9525">
                            <a:solidFill>
                              <a:srgbClr val="FF0000"/>
                            </a:solidFill>
                            <a:round/>
                          </a:ln>
                        </wps:spPr>
                        <wps:bodyPr rot="0" vert="horz" wrap="square" lIns="91440" tIns="45720" rIns="91440" bIns="45720" anchor="t" anchorCtr="0" upright="1">
                          <a:noAutofit/>
                        </wps:bodyPr>
                      </wps:wsp>
                      <wps:wsp>
                        <wps:cNvPr id="157" name="Freeform 158"/>
                        <wps:cNvSpPr/>
                        <wps:spPr bwMode="auto">
                          <a:xfrm>
                            <a:off x="4605" y="4223"/>
                            <a:ext cx="89" cy="173"/>
                          </a:xfrm>
                          <a:custGeom>
                            <a:avLst/>
                            <a:gdLst>
                              <a:gd name="T0" fmla="*/ 81 w 89"/>
                              <a:gd name="T1" fmla="*/ 173 h 173"/>
                              <a:gd name="T2" fmla="*/ 89 w 89"/>
                              <a:gd name="T3" fmla="*/ 153 h 173"/>
                              <a:gd name="T4" fmla="*/ 21 w 89"/>
                              <a:gd name="T5" fmla="*/ 0 h 173"/>
                              <a:gd name="T6" fmla="*/ 0 w 89"/>
                              <a:gd name="T7" fmla="*/ 12 h 173"/>
                              <a:gd name="T8" fmla="*/ 69 w 89"/>
                              <a:gd name="T9" fmla="*/ 165 h 173"/>
                              <a:gd name="T10" fmla="*/ 81 w 89"/>
                              <a:gd name="T11" fmla="*/ 173 h 173"/>
                              <a:gd name="T12" fmla="*/ 69 w 89"/>
                              <a:gd name="T13" fmla="*/ 165 h 173"/>
                              <a:gd name="T14" fmla="*/ 73 w 89"/>
                              <a:gd name="T15" fmla="*/ 173 h 173"/>
                              <a:gd name="T16" fmla="*/ 81 w 89"/>
                              <a:gd name="T17"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173">
                                <a:moveTo>
                                  <a:pt x="81" y="173"/>
                                </a:moveTo>
                                <a:lnTo>
                                  <a:pt x="89" y="153"/>
                                </a:lnTo>
                                <a:lnTo>
                                  <a:pt x="21" y="0"/>
                                </a:lnTo>
                                <a:lnTo>
                                  <a:pt x="0" y="12"/>
                                </a:lnTo>
                                <a:lnTo>
                                  <a:pt x="69" y="165"/>
                                </a:lnTo>
                                <a:lnTo>
                                  <a:pt x="81" y="173"/>
                                </a:lnTo>
                                <a:lnTo>
                                  <a:pt x="69" y="165"/>
                                </a:lnTo>
                                <a:lnTo>
                                  <a:pt x="73" y="173"/>
                                </a:lnTo>
                                <a:lnTo>
                                  <a:pt x="81" y="173"/>
                                </a:lnTo>
                                <a:close/>
                              </a:path>
                            </a:pathLst>
                          </a:custGeom>
                          <a:solidFill>
                            <a:srgbClr val="282727"/>
                          </a:solidFill>
                          <a:ln w="9525">
                            <a:solidFill>
                              <a:srgbClr val="FF0000"/>
                            </a:solidFill>
                            <a:round/>
                          </a:ln>
                        </wps:spPr>
                        <wps:bodyPr rot="0" vert="horz" wrap="square" lIns="91440" tIns="45720" rIns="91440" bIns="45720" anchor="t" anchorCtr="0" upright="1">
                          <a:noAutofit/>
                        </wps:bodyPr>
                      </wps:wsp>
                    </wpg:wgp>
                  </a:graphicData>
                </a:graphic>
              </wp:anchor>
            </w:drawing>
          </mc:Choice>
          <mc:Fallback>
            <w:pict>
              <v:group id="Ομάδα 149" o:spid="_x0000_s1026" o:spt="203" style="position:absolute;left:0pt;margin-left:283.3pt;margin-top:25.5pt;height:14.45pt;width:29.05pt;z-index:251669504;mso-width-relative:page;mso-height-relative:page;" coordorigin="3939,4199" coordsize="755,306" o:gfxdata="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">
                <o:lock v:ext="edit" aspectratio="f"/>
                <v:shape id="Freeform 151" o:spid="_x0000_s1026" o:spt="100" style="position:absolute;left:3939;top:4219;height:165;width:84;" fillcolor="#282727" filled="t" stroked="t" coordsize="84,165" o:gfxdata="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NA68AAAA&#10;3AAAAA8AAAAAAAAAAQAgAAAAIgAAAGRycy9kb3ducmV2LnhtbFBLAQIUABQAAAAIAIdO4kAzLwWe&#10;OwAAADkAAAAQAAAAAAAAAAEAIAAAAAsBAABkcnMvc2hhcGV4bWwueG1sUEsFBgAAAAAGAAYAWwEA&#10;ALUDAAAAAA==&#10;" path="m84,21l64,16,0,137,20,165,84,33,84,21,72,0,64,16,84,21xe">
                  <v:path o:connectlocs="84,21;64,16;0,137;20,165;84,33;84,21;72,0;64,16;84,21" o:connectangles="0,0,0,0,0,0,0,0,0"/>
                  <v:fill on="t" focussize="0,0"/>
                  <v:stroke color="#FF0000" joinstyle="round"/>
                  <v:imagedata o:title=""/>
                  <o:lock v:ext="edit" aspectratio="f"/>
                </v:shape>
                <v:shape id="Freeform 152" o:spid="_x0000_s1026" o:spt="100" style="position:absolute;left:4003;top:4240;height:265;width:129;" fillcolor="#282727" filled="t" stroked="t" coordsize="129,265" o:gfxdata="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6Llo68AAAA&#10;3AAAAA8AAAAAAAAAAQAgAAAAIgAAAGRycy9kb3ducmV2LnhtbFBLAQIUABQAAAAIAIdO4kAzLwWe&#10;OwAAADkAAAAQAAAAAAAAAAEAIAAAAAsBAABkcnMvc2hhcGV4bWwueG1sUEsFBgAAAAAGAAYAWwEA&#10;ALUDAAAAAA==&#10;" path="m129,241l125,229,20,0,0,12,105,241,129,241,105,241,117,265,129,241xe">
                  <v:path o:connectlocs="129,241;125,229;20,0;0,12;105,241;129,241;105,241;117,265;129,241" o:connectangles="0,0,0,0,0,0,0,0,0"/>
                  <v:fill on="t" focussize="0,0"/>
                  <v:stroke color="#FF0000" joinstyle="round"/>
                  <v:imagedata o:title=""/>
                  <o:lock v:ext="edit" aspectratio="f"/>
                </v:shape>
                <v:shape id="Freeform 153" o:spid="_x0000_s1026" o:spt="100" style="position:absolute;left:4108;top:4207;height:274;width:116;" fillcolor="#282727" filled="t" stroked="t" coordsize="116,274" o:gfxdata="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evCevQAA&#10;ANwAAAAPAAAAAAAAAAEAIAAAACIAAABkcnMvZG93bnJldi54bWxQSwECFAAUAAAACACHTuJAMy8F&#10;njsAAAA5AAAAEAAAAAAAAAABACAAAAAMAQAAZHJzL3NoYXBleG1sLnhtbFBLBQYAAAAABgAGAFsB&#10;AAC2AwAAAAA=&#10;" path="m116,24l96,24,0,262,24,274,116,37,116,24,104,0,96,24,116,24xe">
                  <v:path o:connectlocs="116,24;96,24;0,262;24,274;116,37;116,24;104,0;96,24;116,24" o:connectangles="0,0,0,0,0,0,0,0,0"/>
                  <v:fill on="t" focussize="0,0"/>
                  <v:stroke color="#FF0000" joinstyle="round"/>
                  <v:imagedata o:title=""/>
                  <o:lock v:ext="edit" aspectratio="f"/>
                </v:shape>
                <v:shape id="Freeform 154" o:spid="_x0000_s1026" o:spt="100" style="position:absolute;left:4204;top:4231;height:270;width:124;" fillcolor="#282727" filled="t" stroked="t" coordsize="124,270" o:gfxdata="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DjWvbsAAADc&#10;AAAADwAAAAAAAAABACAAAAAiAAAAZHJzL2Rvd25yZXYueG1sUEsBAhQAFAAAAAgAh07iQDMvBZ47&#10;AAAAOQAAABAAAAAAAAAAAQAgAAAACgEAAGRycy9zaGFwZXhtbC54bWxQSwUGAAAAAAYABgBbAQAA&#10;tAMAAAAA&#10;" path="m124,246l124,234,20,0,0,13,104,246,124,246,104,246,116,270,124,246xe">
                  <v:path o:connectlocs="124,246;124,234;20,0;0,13;104,246;124,246;104,246;116,270;124,246" o:connectangles="0,0,0,0,0,0,0,0,0"/>
                  <v:fill on="t" focussize="0,0"/>
                  <v:stroke color="#FF0000" joinstyle="round"/>
                  <v:imagedata o:title=""/>
                  <o:lock v:ext="edit" aspectratio="f"/>
                </v:shape>
                <v:shape id="Freeform 155" o:spid="_x0000_s1026" o:spt="100" style="position:absolute;left:4308;top:4203;height:274;width:117;" fillcolor="#282727" filled="t" stroked="t" coordsize="117,274" o:gfxdata="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4+eavQAA&#10;ANwAAAAPAAAAAAAAAAEAIAAAACIAAABkcnMvZG93bnJldi54bWxQSwECFAAUAAAACACHTuJAMy8F&#10;njsAAAA5AAAAEAAAAAAAAAABACAAAAAMAQAAZHJzL3NoYXBleG1sLnhtbFBLBQYAAAAABgAGAFsB&#10;AAC2AwAAAAA=&#10;" path="m117,24l97,24,0,262,20,274,117,37,117,24,105,0,97,24,117,24xe">
                  <v:path o:connectlocs="117,24;97,24;0,262;20,274;117,37;117,24;105,0;97,24;117,24" o:connectangles="0,0,0,0,0,0,0,0,0"/>
                  <v:fill on="t" focussize="0,0"/>
                  <v:stroke color="#FF0000" joinstyle="round"/>
                  <v:imagedata o:title=""/>
                  <o:lock v:ext="edit" aspectratio="f"/>
                </v:shape>
                <v:shape id="Freeform 156" o:spid="_x0000_s1026" o:spt="100" style="position:absolute;left:4405;top:4227;height:270;width:124;" fillcolor="#282727" filled="t" stroked="t" coordsize="124,270" o:gfxdata="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netStwAAANwAAAAP&#10;AAAAAAAAAAEAIAAAACIAAABkcnMvZG93bnJldi54bWxQSwECFAAUAAAACACHTuJAMy8FnjsAAAA5&#10;AAAAEAAAAAAAAAABACAAAAAGAQAAZHJzL3NoYXBleG1sLnhtbFBLBQYAAAAABgAGAFsBAACwAwAA&#10;AAA=&#10;" path="m124,246l124,234,20,0,0,13,104,246,124,246,104,246,116,270,124,246xe">
                  <v:path o:connectlocs="124,246;124,234;20,0;0,13;104,246;124,246;104,246;116,270;124,246" o:connectangles="0,0,0,0,0,0,0,0,0"/>
                  <v:fill on="t" focussize="0,0"/>
                  <v:stroke color="#FF0000" joinstyle="round"/>
                  <v:imagedata o:title=""/>
                  <o:lock v:ext="edit" aspectratio="f"/>
                </v:shape>
                <v:shape id="Freeform 157" o:spid="_x0000_s1026" o:spt="100" style="position:absolute;left:4509;top:4199;height:274;width:117;" fillcolor="#282727" filled="t" stroked="t" coordsize="117,274" o:gfxdata="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X3cdrsAAADc&#10;AAAADwAAAAAAAAABACAAAAAiAAAAZHJzL2Rvd25yZXYueG1sUEsBAhQAFAAAAAgAh07iQDMvBZ47&#10;AAAAOQAAABAAAAAAAAAAAQAgAAAACgEAAGRycy9zaGFwZXhtbC54bWxQSwUGAAAAAAYABgBbAQAA&#10;tAMAAAAA&#10;" path="m117,24l92,24,0,262,20,274,117,36,117,24,105,0,92,24,117,24xe">
                  <v:path o:connectlocs="117,24;92,24;0,262;20,274;117,36;117,24;105,0;92,24;117,24" o:connectangles="0,0,0,0,0,0,0,0,0"/>
                  <v:fill on="t" focussize="0,0"/>
                  <v:stroke color="#FF0000" joinstyle="round"/>
                  <v:imagedata o:title=""/>
                  <o:lock v:ext="edit" aspectratio="f"/>
                </v:shape>
                <v:shape id="Freeform 158" o:spid="_x0000_s1026" o:spt="100" style="position:absolute;left:4605;top:4223;height:173;width:89;" fillcolor="#282727" filled="t" stroked="t" coordsize="89,173" o:gfxdata="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ItM3&#10;wAAAANwAAAAPAAAAAAAAAAEAIAAAACIAAABkcnMvZG93bnJldi54bWxQSwECFAAUAAAACACHTuJA&#10;My8FnjsAAAA5AAAAEAAAAAAAAAABACAAAAAPAQAAZHJzL3NoYXBleG1sLnhtbFBLBQYAAAAABgAG&#10;AFsBAAC5AwAAAAA=&#10;" path="m81,173l89,153,21,0,0,12,69,165,81,173,69,165,73,173,81,173xe">
                  <v:path o:connectlocs="81,173;89,153;21,0;0,12;69,165;81,173;69,165;73,173;81,173" o:connectangles="0,0,0,0,0,0,0,0,0"/>
                  <v:fill on="t" focussize="0,0"/>
                  <v:stroke color="#FF0000" joinstyle="round"/>
                  <v:imagedata o:title=""/>
                  <o:lock v:ext="edit" aspectratio="f"/>
                </v:shape>
              </v:group>
            </w:pict>
          </mc:Fallback>
        </mc:AlternateContent>
      </w:r>
    </w:p>
    <w:p>
      <w:pPr>
        <w:spacing w:after="0" w:line="240" w:lineRule="auto"/>
        <w:rPr>
          <w:sz w:val="28"/>
          <w:szCs w:val="28"/>
          <w:lang w:val="el-GR"/>
        </w:rPr>
      </w:pPr>
      <w:r>
        <w:rPr>
          <w:sz w:val="28"/>
          <w:szCs w:val="28"/>
          <w:lang w:val="el-GR"/>
        </w:rPr>
        <w:t xml:space="preserve">                                                                        δ</w:t>
      </w:r>
      <w:r>
        <w:rPr>
          <w:sz w:val="28"/>
          <w:szCs w:val="28"/>
          <w:vertAlign w:val="subscript"/>
          <w:lang w:val="el-GR"/>
        </w:rPr>
        <w:t>1</w:t>
      </w:r>
      <w:r>
        <w:rPr>
          <w:sz w:val="28"/>
          <w:szCs w:val="28"/>
          <w:lang w:val="el-GR"/>
        </w:rPr>
        <w:t xml:space="preserve">         </w:t>
      </w:r>
      <w:r>
        <w:rPr>
          <w:sz w:val="28"/>
          <w:szCs w:val="28"/>
        </w:rPr>
        <w:t>R</w:t>
      </w:r>
      <w:r>
        <w:rPr>
          <w:sz w:val="28"/>
          <w:szCs w:val="28"/>
          <w:vertAlign w:val="subscript"/>
          <w:lang w:val="el-GR"/>
        </w:rPr>
        <w:t>1</w:t>
      </w:r>
    </w:p>
    <w:p>
      <w:pPr>
        <w:spacing w:after="0" w:line="240" w:lineRule="auto"/>
        <w:rPr>
          <w:color w:val="002060"/>
          <w:sz w:val="28"/>
          <w:szCs w:val="28"/>
          <w:lang w:val="el-GR"/>
        </w:rPr>
      </w:pPr>
      <w:r>
        <w:rPr>
          <w:sz w:val="28"/>
          <w:szCs w:val="28"/>
        </w:rPr>
        <mc:AlternateContent>
          <mc:Choice Requires="wps">
            <w:drawing>
              <wp:anchor distT="0" distB="0" distL="114300" distR="114300" simplePos="0" relativeHeight="251670528" behindDoc="0" locked="0" layoutInCell="1" allowOverlap="1">
                <wp:simplePos x="0" y="0"/>
                <wp:positionH relativeFrom="column">
                  <wp:posOffset>3967480</wp:posOffset>
                </wp:positionH>
                <wp:positionV relativeFrom="paragraph">
                  <wp:posOffset>6985</wp:posOffset>
                </wp:positionV>
                <wp:extent cx="355600" cy="0"/>
                <wp:effectExtent l="0" t="0" r="25400" b="19050"/>
                <wp:wrapNone/>
                <wp:docPr id="202" name="Ευθεία γραμμή σύνδεσης 202"/>
                <wp:cNvGraphicFramePr/>
                <a:graphic xmlns:a="http://schemas.openxmlformats.org/drawingml/2006/main">
                  <a:graphicData uri="http://schemas.microsoft.com/office/word/2010/wordprocessingShape">
                    <wps:wsp>
                      <wps:cNvCnPr/>
                      <wps:spPr>
                        <a:xfrm>
                          <a:off x="0" y="0"/>
                          <a:ext cx="3556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Ευθεία γραμμή σύνδεσης 202" o:spid="_x0000_s1026" o:spt="20" style="position:absolute;left:0pt;margin-left:312.4pt;margin-top:0.55pt;height:0pt;width:28pt;z-index:251670528;mso-width-relative:page;mso-height-relative:page;" filled="f" stroked="t" coordsize="21600,21600" o:gfxdata="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7LF4e1AAAAAcBAAAPAAAAAAAAAAEAIAAAACIAAABkcnMvZG93bnJldi54&#10;bWxQSwECFAAUAAAACACHTuJA8cBpNP4BAADQAwAADgAAAAAAAAABACAAAAAjAQAAZHJzL2Uyb0Rv&#10;Yy54bWxQSwUGAAAAAAYABgBZAQAAkwUAAAAA&#10;">
                <v:fill on="f" focussize="0,0"/>
                <v:stroke weight="1pt" color="#000000 [3213]" miterlimit="8" joinstyle="miter"/>
                <v:imagedata o:title=""/>
                <o:lock v:ext="edit" aspectratio="f"/>
              </v:line>
            </w:pict>
          </mc:Fallback>
        </mc:AlternateContent>
      </w:r>
      <w:r>
        <w:rPr>
          <w:sz w:val="28"/>
          <w:szCs w:val="28"/>
          <w:lang w:val="el-GR"/>
        </w:rPr>
        <w:t xml:space="preserve">    </w:t>
      </w:r>
    </w:p>
    <w:p>
      <w:pPr>
        <w:spacing w:after="0" w:line="276" w:lineRule="auto"/>
        <w:rPr>
          <w:sz w:val="28"/>
          <w:szCs w:val="28"/>
          <w:lang w:val="el-GR"/>
        </w:rPr>
      </w:pPr>
    </w:p>
    <w:p>
      <w:pPr>
        <w:spacing w:after="0" w:line="276" w:lineRule="auto"/>
        <w:rPr>
          <w:sz w:val="28"/>
          <w:szCs w:val="28"/>
          <w:lang w:val="el-GR"/>
        </w:rPr>
      </w:pPr>
      <w:r>
        <w:rPr>
          <w:sz w:val="28"/>
          <w:szCs w:val="28"/>
          <w:lang w:val="el-GR"/>
        </w:rPr>
        <w:t>Δ. Βαραγγούλης                                                                                                                          Σ. Μεσσήνης</w:t>
      </w:r>
    </w:p>
    <w:sectPr>
      <w:headerReference r:id="rId7" w:type="first"/>
      <w:footerReference r:id="rId10" w:type="first"/>
      <w:headerReference r:id="rId5" w:type="default"/>
      <w:footerReference r:id="rId8" w:type="default"/>
      <w:headerReference r:id="rId6" w:type="even"/>
      <w:footerReference r:id="rId9" w:type="even"/>
      <w:pgSz w:w="12240" w:h="15840"/>
      <w:pgMar w:top="567" w:right="567" w:bottom="567" w:left="567"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Tahoma">
    <w:panose1 w:val="020B0604030504040204"/>
    <w:charset w:val="A1"/>
    <w:family w:val="swiss"/>
    <w:pitch w:val="default"/>
    <w:sig w:usb0="E1002EFF" w:usb1="C000605B" w:usb2="00000029" w:usb3="00000000" w:csb0="200101FF" w:csb1="20280000"/>
  </w:font>
  <w:font w:name="Cambria Math">
    <w:panose1 w:val="02040503050406030204"/>
    <w:charset w:val="A1"/>
    <w:family w:val="roman"/>
    <w:pitch w:val="default"/>
    <w:sig w:usb0="E00006FF" w:usb1="420024FF" w:usb2="02000000" w:usb3="00000000" w:csb0="2000019F" w:csb1="00000000"/>
  </w:font>
  <w:font w:name="Comic Sans MS">
    <w:panose1 w:val="030F0702030302020204"/>
    <w:charset w:val="A1"/>
    <w:family w:val="script"/>
    <w:pitch w:val="default"/>
    <w:sig w:usb0="00000287" w:usb1="00000013" w:usb2="00000000" w:usb3="00000000" w:csb0="2000009F" w:csb1="00000000"/>
  </w:font>
  <w:font w:name="Script MT Bold">
    <w:panose1 w:val="03040602040607080904"/>
    <w:charset w:val="00"/>
    <w:family w:val="script"/>
    <w:pitch w:val="default"/>
    <w:sig w:usb0="00000003" w:usb1="00000000" w:usb2="00000000" w:usb3="00000000" w:csb0="2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b/>
        <w:u w:val="single"/>
        <w:lang w:val="el-GR"/>
      </w:rPr>
    </w:pPr>
    <w:sdt>
      <w:sdtPr>
        <w:rPr>
          <w:b/>
          <w:u w:val="single"/>
          <w:lang w:val="el-GR"/>
        </w:rPr>
        <w:id w:val="-963274445"/>
        <w:docPartObj>
          <w:docPartGallery w:val="autotext"/>
        </w:docPartObj>
      </w:sdtPr>
      <w:sdtEndPr>
        <w:rPr>
          <w:b/>
          <w:u w:val="single"/>
          <w:lang w:val="el-GR"/>
        </w:rPr>
      </w:sdtEndPr>
      <w:sdtContent>
        <w:r>
          <w:rPr>
            <w:b/>
            <w:u w:val="single"/>
            <w:lang w:val="el-GR"/>
          </w:rPr>
          <w:pict>
            <v:shape id="PowerPlusWaterMarkObject771775298" o:spid="_x0000_s2049" o:spt="136" type="#_x0000_t136" style="position:absolute;left:0pt;height:117.4pt;width:665.4pt;mso-position-horizontal:center;mso-position-horizontal-relative:margin;mso-position-vertical:center;mso-position-vertical-relative:margin;rotation:20643840f;z-index:-251657216;mso-width-relative:page;mso-height-relative:page;" fillcolor="#A5A5A5" filled="t" stroked="f" coordsize="21600,21600" o:allowincell="f">
              <v:path/>
              <v:fill on="t" opacity="32768f" focussize="0,0"/>
              <v:stroke on="f"/>
              <v:imagedata o:title=""/>
              <o:lock v:ext="edit"/>
              <v:textpath on="t" fitshape="t" fitpath="t" trim="f" xscale="f" string="3ο ΓΕΛ Αμαρουσίου" style="font-family:Comic Sans MS;font-size:1pt;v-text-align:center;"/>
            </v:shape>
          </w:pict>
        </w:r>
      </w:sdtContent>
    </w:sdt>
    <w:r>
      <w:rPr>
        <w:b/>
        <w:u w:val="single"/>
        <w:lang w:val="el-GR"/>
      </w:rPr>
      <w:t>ΠΡΟΣΟΜΟΙΩΣΗ 2023                                                                                                                                                                  28/04/202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7EA1F33"/>
    <w:multiLevelType w:val="multilevel"/>
    <w:tmpl w:val="17EA1F33"/>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22AC5236"/>
    <w:multiLevelType w:val="multilevel"/>
    <w:tmpl w:val="22AC5236"/>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42F56FED"/>
    <w:multiLevelType w:val="multilevel"/>
    <w:tmpl w:val="42F56FED"/>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6CA836CC"/>
    <w:multiLevelType w:val="multilevel"/>
    <w:tmpl w:val="6CA836CC"/>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hdrShapeDefaults>
    <o:shapelayout v:ext="edit">
      <o:idmap v:ext="edit" data="2"/>
    </o:shapelayout>
  </w:hdrShapeDefault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196"/>
    <w:rsid w:val="000513EC"/>
    <w:rsid w:val="001333C1"/>
    <w:rsid w:val="0016732D"/>
    <w:rsid w:val="002231A0"/>
    <w:rsid w:val="00284EF3"/>
    <w:rsid w:val="00316761"/>
    <w:rsid w:val="0038400F"/>
    <w:rsid w:val="003C664D"/>
    <w:rsid w:val="00485FF2"/>
    <w:rsid w:val="004B5F84"/>
    <w:rsid w:val="0056639B"/>
    <w:rsid w:val="005E6993"/>
    <w:rsid w:val="006436CE"/>
    <w:rsid w:val="0066043E"/>
    <w:rsid w:val="007276BE"/>
    <w:rsid w:val="007566DB"/>
    <w:rsid w:val="00822357"/>
    <w:rsid w:val="008407C8"/>
    <w:rsid w:val="00875580"/>
    <w:rsid w:val="008C35EC"/>
    <w:rsid w:val="009642E8"/>
    <w:rsid w:val="009832D2"/>
    <w:rsid w:val="009C6A06"/>
    <w:rsid w:val="009E57E9"/>
    <w:rsid w:val="00A74BE4"/>
    <w:rsid w:val="00B06EE9"/>
    <w:rsid w:val="00C7063A"/>
    <w:rsid w:val="00CA7486"/>
    <w:rsid w:val="00DB4E79"/>
    <w:rsid w:val="00EB4E42"/>
    <w:rsid w:val="00EE320D"/>
    <w:rsid w:val="00F44CDD"/>
    <w:rsid w:val="00F90196"/>
    <w:rsid w:val="00FA7574"/>
    <w:rsid w:val="00FC0A46"/>
    <w:rsid w:val="022462C1"/>
    <w:rsid w:val="03341D84"/>
    <w:rsid w:val="279620A1"/>
    <w:rsid w:val="2A2E06A2"/>
    <w:rsid w:val="6B1C6DED"/>
    <w:rsid w:val="7B0221EE"/>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8"/>
    <w:semiHidden/>
    <w:unhideWhenUsed/>
    <w:uiPriority w:val="99"/>
    <w:pPr>
      <w:spacing w:after="0" w:line="240" w:lineRule="auto"/>
    </w:pPr>
    <w:rPr>
      <w:rFonts w:ascii="Tahoma" w:hAnsi="Tahoma" w:cs="Tahoma"/>
      <w:sz w:val="16"/>
      <w:szCs w:val="16"/>
    </w:rPr>
  </w:style>
  <w:style w:type="paragraph" w:styleId="5">
    <w:name w:val="footer"/>
    <w:basedOn w:val="1"/>
    <w:link w:val="10"/>
    <w:unhideWhenUsed/>
    <w:qFormat/>
    <w:uiPriority w:val="99"/>
    <w:pPr>
      <w:tabs>
        <w:tab w:val="center" w:pos="4320"/>
        <w:tab w:val="right" w:pos="8640"/>
      </w:tabs>
      <w:spacing w:after="0" w:line="240" w:lineRule="auto"/>
    </w:pPr>
  </w:style>
  <w:style w:type="paragraph" w:styleId="6">
    <w:name w:val="header"/>
    <w:basedOn w:val="1"/>
    <w:link w:val="9"/>
    <w:unhideWhenUsed/>
    <w:uiPriority w:val="99"/>
    <w:pPr>
      <w:tabs>
        <w:tab w:val="center" w:pos="4320"/>
        <w:tab w:val="right" w:pos="8640"/>
      </w:tabs>
      <w:spacing w:after="0" w:line="240" w:lineRule="auto"/>
    </w:pPr>
  </w:style>
  <w:style w:type="paragraph" w:styleId="7">
    <w:name w:val="List Paragraph"/>
    <w:basedOn w:val="1"/>
    <w:qFormat/>
    <w:uiPriority w:val="34"/>
    <w:pPr>
      <w:ind w:left="720"/>
      <w:contextualSpacing/>
    </w:pPr>
  </w:style>
  <w:style w:type="character" w:customStyle="1" w:styleId="8">
    <w:name w:val="Κείμενο πλαισίου Char"/>
    <w:basedOn w:val="2"/>
    <w:link w:val="4"/>
    <w:semiHidden/>
    <w:qFormat/>
    <w:uiPriority w:val="99"/>
    <w:rPr>
      <w:rFonts w:ascii="Tahoma" w:hAnsi="Tahoma" w:cs="Tahoma"/>
      <w:sz w:val="16"/>
      <w:szCs w:val="16"/>
    </w:rPr>
  </w:style>
  <w:style w:type="character" w:customStyle="1" w:styleId="9">
    <w:name w:val="Κεφαλίδα Char"/>
    <w:basedOn w:val="2"/>
    <w:link w:val="6"/>
    <w:qFormat/>
    <w:uiPriority w:val="99"/>
    <w:rPr>
      <w:sz w:val="22"/>
      <w:szCs w:val="22"/>
    </w:rPr>
  </w:style>
  <w:style w:type="character" w:customStyle="1" w:styleId="10">
    <w:name w:val="Υποσέλιδο Char"/>
    <w:basedOn w:val="2"/>
    <w:link w:val="5"/>
    <w:qFormat/>
    <w:uiPriority w:val="99"/>
    <w:rPr>
      <w:sz w:val="22"/>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2.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oleObject" Target="embeddings/oleObject7.bin"/><Relationship Id="rId26" Type="http://schemas.openxmlformats.org/officeDocument/2006/relationships/image" Target="media/image9.jpeg"/><Relationship Id="rId25" Type="http://schemas.openxmlformats.org/officeDocument/2006/relationships/image" Target="media/image8.wmf"/><Relationship Id="rId24" Type="http://schemas.openxmlformats.org/officeDocument/2006/relationships/oleObject" Target="embeddings/oleObject6.bin"/><Relationship Id="rId23" Type="http://schemas.openxmlformats.org/officeDocument/2006/relationships/image" Target="media/image7.wmf"/><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emf"/><Relationship Id="rId16" Type="http://schemas.openxmlformats.org/officeDocument/2006/relationships/image" Target="media/image3.emf"/><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497407-6D94-45B6-9BEC-B2B08845F7C4}">
  <ds:schemaRefs/>
</ds:datastoreItem>
</file>

<file path=docProps/app.xml><?xml version="1.0" encoding="utf-8"?>
<Properties xmlns="http://schemas.openxmlformats.org/officeDocument/2006/extended-properties" xmlns:vt="http://schemas.openxmlformats.org/officeDocument/2006/docPropsVTypes">
  <Template>Normal</Template>
  <Pages>6</Pages>
  <Words>1345</Words>
  <Characters>7670</Characters>
  <Lines>63</Lines>
  <Paragraphs>17</Paragraphs>
  <TotalTime>111</TotalTime>
  <ScaleCrop>false</ScaleCrop>
  <LinksUpToDate>false</LinksUpToDate>
  <CharactersWithSpaces>8998</CharactersWithSpaces>
  <Application>WPS Office_11.2.0.115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6T22:20:00Z</dcterms:created>
  <dc:creator>Windows User</dc:creator>
  <cp:lastModifiedBy>ΣΠΥΡΟΣ ΜΕΣΣΗΝΗΣ</cp:lastModifiedBy>
  <cp:lastPrinted>2023-04-26T09:36:00Z</cp:lastPrinted>
  <dcterms:modified xsi:type="dcterms:W3CDTF">2023-05-31T19:46:5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48864050A26947FFBC537E01C4609191</vt:lpwstr>
  </property>
</Properties>
</file>